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4617" w:rsidRPr="004C4617" w:rsidRDefault="0066141A" w:rsidP="004C4617">
      <w:pPr>
        <w:jc w:val="center"/>
        <w:rPr>
          <w:b/>
          <w:sz w:val="32"/>
          <w:szCs w:val="32"/>
        </w:rPr>
      </w:pPr>
      <w:proofErr w:type="gramStart"/>
      <w:r>
        <w:rPr>
          <w:b/>
          <w:sz w:val="32"/>
          <w:szCs w:val="32"/>
        </w:rPr>
        <w:t xml:space="preserve">ЗАДАЧИ </w:t>
      </w:r>
      <w:r w:rsidRPr="002B79DA">
        <w:rPr>
          <w:b/>
          <w:sz w:val="32"/>
          <w:szCs w:val="32"/>
        </w:rPr>
        <w:t xml:space="preserve"> </w:t>
      </w:r>
      <w:r w:rsidR="004C4617">
        <w:rPr>
          <w:b/>
          <w:sz w:val="32"/>
          <w:szCs w:val="32"/>
        </w:rPr>
        <w:t>НА</w:t>
      </w:r>
      <w:proofErr w:type="gramEnd"/>
      <w:r w:rsidR="004C4617">
        <w:rPr>
          <w:b/>
          <w:sz w:val="32"/>
          <w:szCs w:val="32"/>
        </w:rPr>
        <w:t xml:space="preserve">  БЕСКОНЕЧНОЙ   ПРЯМОЙ</w:t>
      </w:r>
    </w:p>
    <w:p w:rsidR="004C4617" w:rsidRPr="00D20E37" w:rsidRDefault="004C4617" w:rsidP="004C4617"/>
    <w:p w:rsidR="004C4617" w:rsidRDefault="004C4617" w:rsidP="004C4617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ab/>
        <w:t xml:space="preserve"> </w:t>
      </w:r>
    </w:p>
    <w:p w:rsidR="004C4617" w:rsidRDefault="004C4617" w:rsidP="004C4617">
      <w:pPr>
        <w:spacing w:line="360" w:lineRule="auto"/>
        <w:ind w:firstLine="720"/>
        <w:jc w:val="both"/>
        <w:rPr>
          <w:sz w:val="32"/>
          <w:szCs w:val="32"/>
          <w:lang w:val="uz-Cyrl-UZ"/>
        </w:rPr>
      </w:pPr>
      <w:r w:rsidRPr="00B245FC">
        <w:rPr>
          <w:b/>
          <w:sz w:val="32"/>
          <w:szCs w:val="32"/>
          <w:lang w:val="uz-Cyrl-UZ"/>
        </w:rPr>
        <w:t>1.</w:t>
      </w:r>
      <w:r>
        <w:rPr>
          <w:sz w:val="32"/>
          <w:szCs w:val="32"/>
          <w:lang w:val="uz-Cyrl-UZ"/>
        </w:rPr>
        <w:t xml:space="preserve"> </w:t>
      </w:r>
      <w:r>
        <w:rPr>
          <w:b/>
          <w:sz w:val="32"/>
          <w:szCs w:val="32"/>
          <w:lang w:val="uz-Cyrl-UZ"/>
        </w:rPr>
        <w:t xml:space="preserve">Распространение тепла на бесконечной прямой. Функция источника для неограниченной области. </w:t>
      </w:r>
      <w:r>
        <w:rPr>
          <w:sz w:val="32"/>
          <w:szCs w:val="32"/>
          <w:lang w:val="uz-Cyrl-UZ"/>
        </w:rPr>
        <w:t xml:space="preserve">Рассмотрим на бесконечной прямой задачу с начальными данными (задачу Коши): </w:t>
      </w:r>
    </w:p>
    <w:p w:rsidR="004C4617" w:rsidRDefault="004C4617" w:rsidP="004C4617">
      <w:pPr>
        <w:spacing w:line="360" w:lineRule="auto"/>
        <w:ind w:firstLine="720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 xml:space="preserve">Найти ограниченную функцию </w:t>
      </w:r>
      <w:r w:rsidRPr="004C4617">
        <w:rPr>
          <w:position w:val="-12"/>
          <w:sz w:val="32"/>
          <w:szCs w:val="32"/>
          <w:lang w:val="uz-Cyrl-UZ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pt;height:20.05pt" o:ole="">
            <v:imagedata r:id="rId8" o:title=""/>
          </v:shape>
          <o:OLEObject Type="Embed" ProgID="Equation.DSMT4" ShapeID="_x0000_i1025" DrawAspect="Content" ObjectID="_1825761754" r:id="rId9"/>
        </w:object>
      </w:r>
      <w:r w:rsidR="00F1639E" w:rsidRPr="00F1639E">
        <w:rPr>
          <w:sz w:val="32"/>
          <w:szCs w:val="32"/>
        </w:rPr>
        <w:t xml:space="preserve"> </w:t>
      </w:r>
      <w:r w:rsidR="00F1639E">
        <w:rPr>
          <w:sz w:val="32"/>
          <w:szCs w:val="32"/>
        </w:rPr>
        <w:t xml:space="preserve">определенную в области </w:t>
      </w:r>
      <w:r w:rsidR="00F1639E" w:rsidRPr="00F1639E">
        <w:rPr>
          <w:position w:val="-12"/>
          <w:sz w:val="32"/>
          <w:szCs w:val="32"/>
          <w:lang w:val="uz-Cyrl-UZ"/>
        </w:rPr>
        <w:object w:dxaOrig="2299" w:dyaOrig="380">
          <v:shape id="_x0000_i1026" type="#_x0000_t75" style="width:108.95pt;height:19.4pt" o:ole="">
            <v:imagedata r:id="rId10" o:title=""/>
          </v:shape>
          <o:OLEObject Type="Embed" ProgID="Equation.DSMT4" ShapeID="_x0000_i1026" DrawAspect="Content" ObjectID="_1825761755" r:id="rId11"/>
        </w:object>
      </w:r>
      <w:r w:rsidR="00F1639E" w:rsidRPr="00F1639E">
        <w:rPr>
          <w:sz w:val="32"/>
          <w:szCs w:val="32"/>
        </w:rPr>
        <w:t xml:space="preserve"> </w:t>
      </w:r>
      <w:r w:rsidR="00F1639E">
        <w:rPr>
          <w:sz w:val="32"/>
          <w:szCs w:val="32"/>
        </w:rPr>
        <w:t>удовлетворяющую уравнению теплопроводности</w:t>
      </w:r>
    </w:p>
    <w:p w:rsidR="00F1639E" w:rsidRPr="00F17CEF" w:rsidRDefault="00F1639E" w:rsidP="00F1639E">
      <w:pPr>
        <w:spacing w:line="360" w:lineRule="auto"/>
        <w:jc w:val="center"/>
        <w:rPr>
          <w:sz w:val="32"/>
          <w:szCs w:val="32"/>
        </w:rPr>
      </w:pPr>
      <w:r w:rsidRPr="00AE4E49">
        <w:rPr>
          <w:sz w:val="32"/>
          <w:szCs w:val="32"/>
        </w:rPr>
        <w:t xml:space="preserve">                                  </w:t>
      </w:r>
      <w:r w:rsidRPr="00F1639E">
        <w:rPr>
          <w:position w:val="-14"/>
          <w:sz w:val="32"/>
          <w:szCs w:val="32"/>
          <w:lang w:val="uz-Cyrl-UZ"/>
        </w:rPr>
        <w:object w:dxaOrig="4060" w:dyaOrig="520">
          <v:shape id="_x0000_i1027" type="#_x0000_t75" style="width:192.2pt;height:26.3pt" o:ole="">
            <v:imagedata r:id="rId12" o:title=""/>
          </v:shape>
          <o:OLEObject Type="Embed" ProgID="Equation.DSMT4" ShapeID="_x0000_i1027" DrawAspect="Content" ObjectID="_1825761756" r:id="rId13"/>
        </w:object>
      </w:r>
      <w:r w:rsidRPr="00F17CEF">
        <w:rPr>
          <w:sz w:val="32"/>
          <w:szCs w:val="32"/>
        </w:rPr>
        <w:t xml:space="preserve">                                (1)</w:t>
      </w:r>
    </w:p>
    <w:p w:rsidR="00F1639E" w:rsidRDefault="00F1639E" w:rsidP="00F1639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и начальному условию</w:t>
      </w:r>
    </w:p>
    <w:p w:rsidR="00F1639E" w:rsidRPr="00AE4E49" w:rsidRDefault="00CD6FE5" w:rsidP="00F1639E">
      <w:pPr>
        <w:spacing w:line="360" w:lineRule="auto"/>
        <w:jc w:val="center"/>
        <w:rPr>
          <w:sz w:val="32"/>
          <w:szCs w:val="32"/>
        </w:rPr>
      </w:pPr>
      <w:r w:rsidRPr="00F17CEF">
        <w:rPr>
          <w:sz w:val="32"/>
          <w:szCs w:val="32"/>
        </w:rPr>
        <w:t xml:space="preserve">                                    </w:t>
      </w:r>
      <w:r w:rsidRPr="004C4617">
        <w:rPr>
          <w:position w:val="-12"/>
          <w:sz w:val="32"/>
          <w:szCs w:val="32"/>
          <w:lang w:val="uz-Cyrl-UZ"/>
        </w:rPr>
        <w:object w:dxaOrig="3860" w:dyaOrig="400">
          <v:shape id="_x0000_i1028" type="#_x0000_t75" style="width:181.55pt;height:20.05pt" o:ole="">
            <v:imagedata r:id="rId14" o:title=""/>
          </v:shape>
          <o:OLEObject Type="Embed" ProgID="Equation.DSMT4" ShapeID="_x0000_i1028" DrawAspect="Content" ObjectID="_1825761757" r:id="rId15"/>
        </w:object>
      </w:r>
      <w:r w:rsidRPr="00AE4E49">
        <w:rPr>
          <w:sz w:val="32"/>
          <w:szCs w:val="32"/>
        </w:rPr>
        <w:t xml:space="preserve">                                (2)</w:t>
      </w:r>
    </w:p>
    <w:p w:rsidR="00D23F0F" w:rsidRDefault="00533540" w:rsidP="00533540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Если </w:t>
      </w:r>
      <w:r w:rsidRPr="004C4617">
        <w:rPr>
          <w:position w:val="-12"/>
          <w:sz w:val="32"/>
          <w:szCs w:val="32"/>
          <w:lang w:val="uz-Cyrl-UZ"/>
        </w:rPr>
        <w:object w:dxaOrig="880" w:dyaOrig="400">
          <v:shape id="_x0000_i1029" type="#_x0000_t75" style="width:41.3pt;height:20.05pt" o:ole="">
            <v:imagedata r:id="rId16" o:title=""/>
          </v:shape>
          <o:OLEObject Type="Embed" ProgID="Equation.DSMT4" ShapeID="_x0000_i1029" DrawAspect="Content" ObjectID="_1825761758" r:id="rId17"/>
        </w:object>
      </w:r>
      <w:r w:rsidR="00D23F0F">
        <w:rPr>
          <w:sz w:val="32"/>
          <w:szCs w:val="32"/>
        </w:rPr>
        <w:t xml:space="preserve"> непрерывная</w:t>
      </w:r>
      <w:proofErr w:type="gramEnd"/>
      <w:r w:rsidR="00D23F0F">
        <w:rPr>
          <w:sz w:val="32"/>
          <w:szCs w:val="32"/>
        </w:rPr>
        <w:t xml:space="preserve"> функция, то выполнение начального условия будем понимать в том смысле, что </w:t>
      </w:r>
      <w:r w:rsidR="00D23F0F" w:rsidRPr="004C4617">
        <w:rPr>
          <w:position w:val="-12"/>
          <w:sz w:val="32"/>
          <w:szCs w:val="32"/>
          <w:lang w:val="uz-Cyrl-UZ"/>
        </w:rPr>
        <w:object w:dxaOrig="880" w:dyaOrig="400">
          <v:shape id="_x0000_i1030" type="#_x0000_t75" style="width:41.3pt;height:20.05pt" o:ole="">
            <v:imagedata r:id="rId18" o:title=""/>
          </v:shape>
          <o:OLEObject Type="Embed" ProgID="Equation.DSMT4" ShapeID="_x0000_i1030" DrawAspect="Content" ObjectID="_1825761759" r:id="rId19"/>
        </w:object>
      </w:r>
      <w:r w:rsidR="00D23F0F" w:rsidRPr="00D23F0F">
        <w:rPr>
          <w:sz w:val="32"/>
          <w:szCs w:val="32"/>
        </w:rPr>
        <w:t xml:space="preserve"> </w:t>
      </w:r>
      <w:r w:rsidR="00D23F0F">
        <w:rPr>
          <w:sz w:val="32"/>
          <w:szCs w:val="32"/>
        </w:rPr>
        <w:t xml:space="preserve">нерпрерывно при </w:t>
      </w:r>
      <w:r w:rsidR="00D23F0F" w:rsidRPr="00D23F0F">
        <w:rPr>
          <w:position w:val="-10"/>
          <w:sz w:val="32"/>
          <w:szCs w:val="32"/>
          <w:lang w:val="uz-Cyrl-UZ"/>
        </w:rPr>
        <w:object w:dxaOrig="720" w:dyaOrig="360">
          <v:shape id="_x0000_i1031" type="#_x0000_t75" style="width:33.8pt;height:18.8pt" o:ole="">
            <v:imagedata r:id="rId20" o:title=""/>
          </v:shape>
          <o:OLEObject Type="Embed" ProgID="Equation.DSMT4" ShapeID="_x0000_i1031" DrawAspect="Content" ObjectID="_1825761760" r:id="rId21"/>
        </w:object>
      </w:r>
      <w:r w:rsidR="00D23F0F" w:rsidRPr="00D23F0F">
        <w:rPr>
          <w:sz w:val="32"/>
          <w:szCs w:val="32"/>
        </w:rPr>
        <w:t xml:space="preserve"> </w:t>
      </w:r>
      <w:r w:rsidR="00D23F0F">
        <w:rPr>
          <w:sz w:val="32"/>
          <w:szCs w:val="32"/>
        </w:rPr>
        <w:t>т.е.</w:t>
      </w:r>
    </w:p>
    <w:p w:rsidR="00533540" w:rsidRDefault="00D23F0F" w:rsidP="00D23F0F">
      <w:pPr>
        <w:spacing w:line="360" w:lineRule="auto"/>
        <w:jc w:val="center"/>
        <w:rPr>
          <w:sz w:val="32"/>
          <w:szCs w:val="32"/>
          <w:lang w:val="uz-Cyrl-UZ"/>
        </w:rPr>
      </w:pPr>
      <w:r w:rsidRPr="00D23F0F">
        <w:rPr>
          <w:position w:val="-62"/>
          <w:sz w:val="32"/>
          <w:szCs w:val="32"/>
          <w:lang w:val="uz-Cyrl-UZ"/>
        </w:rPr>
        <w:object w:dxaOrig="2640" w:dyaOrig="920">
          <v:shape id="_x0000_i1032" type="#_x0000_t75" style="width:124.6pt;height:46.35pt" o:ole="">
            <v:imagedata r:id="rId22" o:title=""/>
          </v:shape>
          <o:OLEObject Type="Embed" ProgID="Equation.DSMT4" ShapeID="_x0000_i1032" DrawAspect="Content" ObjectID="_1825761761" r:id="rId23"/>
        </w:object>
      </w:r>
    </w:p>
    <w:p w:rsidR="00D23F0F" w:rsidRDefault="00D23F0F" w:rsidP="00D23F0F">
      <w:pPr>
        <w:spacing w:line="360" w:lineRule="auto"/>
        <w:jc w:val="both"/>
        <w:rPr>
          <w:bCs/>
          <w:sz w:val="32"/>
          <w:szCs w:val="32"/>
        </w:rPr>
      </w:pPr>
      <w:r>
        <w:rPr>
          <w:sz w:val="32"/>
          <w:szCs w:val="32"/>
        </w:rPr>
        <w:t xml:space="preserve">Как мы видели в.п. 7, </w:t>
      </w:r>
      <w:r w:rsidR="0075213C" w:rsidRPr="0075213C">
        <w:rPr>
          <w:bCs/>
          <w:sz w:val="32"/>
          <w:szCs w:val="32"/>
        </w:rPr>
        <w:t>§</w:t>
      </w:r>
      <w:r w:rsidR="0075213C">
        <w:rPr>
          <w:bCs/>
          <w:sz w:val="32"/>
          <w:szCs w:val="32"/>
        </w:rPr>
        <w:t xml:space="preserve"> 1, решение уравнения теплопроводности однозначно определяется своими начальными условиями, если оно ограничено. Поэтому в формулировку теорем вводится условие ограниченности. </w:t>
      </w:r>
    </w:p>
    <w:p w:rsidR="00C1477D" w:rsidRDefault="00C1477D" w:rsidP="00C1477D">
      <w:pPr>
        <w:spacing w:line="360" w:lineRule="auto"/>
        <w:ind w:firstLine="720"/>
        <w:jc w:val="both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Дадим сначала формальную схему решения поставленной задачи, основанную на разделении переменных. </w:t>
      </w:r>
    </w:p>
    <w:p w:rsidR="00C1477D" w:rsidRDefault="00C1477D" w:rsidP="00C1477D">
      <w:pPr>
        <w:spacing w:line="360" w:lineRule="auto"/>
        <w:ind w:firstLine="720"/>
        <w:jc w:val="both"/>
        <w:rPr>
          <w:bCs/>
          <w:sz w:val="32"/>
          <w:szCs w:val="32"/>
        </w:rPr>
      </w:pPr>
      <w:r>
        <w:rPr>
          <w:bCs/>
          <w:sz w:val="32"/>
          <w:szCs w:val="32"/>
        </w:rPr>
        <w:t>Будем искать ограниченное нетривиальное решение уравнения (1), представимое в виде произведения</w:t>
      </w:r>
    </w:p>
    <w:p w:rsidR="00C1477D" w:rsidRDefault="00206916" w:rsidP="00206916">
      <w:pPr>
        <w:spacing w:line="360" w:lineRule="auto"/>
        <w:jc w:val="center"/>
        <w:rPr>
          <w:sz w:val="32"/>
          <w:szCs w:val="32"/>
          <w:lang w:val="en-US"/>
        </w:rPr>
      </w:pPr>
      <w:r w:rsidRPr="00AE4E49">
        <w:rPr>
          <w:sz w:val="32"/>
          <w:szCs w:val="32"/>
        </w:rPr>
        <w:lastRenderedPageBreak/>
        <w:t xml:space="preserve">                                          </w:t>
      </w:r>
      <w:r w:rsidRPr="004C4617">
        <w:rPr>
          <w:position w:val="-12"/>
          <w:sz w:val="32"/>
          <w:szCs w:val="32"/>
          <w:lang w:val="uz-Cyrl-UZ"/>
        </w:rPr>
        <w:object w:dxaOrig="2460" w:dyaOrig="400">
          <v:shape id="_x0000_i1033" type="#_x0000_t75" style="width:116.45pt;height:20.05pt" o:ole="">
            <v:imagedata r:id="rId24" o:title=""/>
          </v:shape>
          <o:OLEObject Type="Embed" ProgID="Equation.DSMT4" ShapeID="_x0000_i1033" DrawAspect="Content" ObjectID="_1825761762" r:id="rId25"/>
        </w:object>
      </w:r>
      <w:r>
        <w:rPr>
          <w:sz w:val="32"/>
          <w:szCs w:val="32"/>
          <w:lang w:val="en-US"/>
        </w:rPr>
        <w:t xml:space="preserve">                                           (3)</w:t>
      </w:r>
    </w:p>
    <w:p w:rsidR="00206916" w:rsidRDefault="00206916" w:rsidP="00206916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Подставляя выражение (3) и (1), получаем:</w:t>
      </w:r>
    </w:p>
    <w:p w:rsidR="00206916" w:rsidRDefault="00206916" w:rsidP="00206916">
      <w:pPr>
        <w:spacing w:line="360" w:lineRule="auto"/>
        <w:jc w:val="center"/>
        <w:rPr>
          <w:sz w:val="32"/>
          <w:szCs w:val="32"/>
          <w:lang w:val="uz-Cyrl-UZ"/>
        </w:rPr>
      </w:pPr>
      <w:r w:rsidRPr="00206916">
        <w:rPr>
          <w:position w:val="-30"/>
          <w:sz w:val="32"/>
          <w:szCs w:val="32"/>
          <w:lang w:val="uz-Cyrl-UZ"/>
        </w:rPr>
        <w:object w:dxaOrig="2100" w:dyaOrig="800">
          <v:shape id="_x0000_i1034" type="#_x0000_t75" style="width:98.9pt;height:41.3pt" o:ole="">
            <v:imagedata r:id="rId26" o:title=""/>
          </v:shape>
          <o:OLEObject Type="Embed" ProgID="Equation.DSMT4" ShapeID="_x0000_i1034" DrawAspect="Content" ObjectID="_1825761763" r:id="rId27"/>
        </w:object>
      </w:r>
    </w:p>
    <w:p w:rsidR="00206916" w:rsidRDefault="00206916" w:rsidP="00206916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где</w:t>
      </w:r>
      <w:proofErr w:type="gramEnd"/>
      <w:r>
        <w:rPr>
          <w:sz w:val="32"/>
          <w:szCs w:val="32"/>
        </w:rPr>
        <w:t xml:space="preserve"> </w:t>
      </w:r>
      <w:r w:rsidRPr="00206916">
        <w:rPr>
          <w:position w:val="-6"/>
          <w:sz w:val="32"/>
          <w:szCs w:val="32"/>
          <w:lang w:val="uz-Cyrl-UZ"/>
        </w:rPr>
        <w:object w:dxaOrig="660" w:dyaOrig="440">
          <v:shape id="_x0000_i1035" type="#_x0000_t75" style="width:30.7pt;height:22.55pt" o:ole="">
            <v:imagedata r:id="rId28" o:title=""/>
          </v:shape>
          <o:OLEObject Type="Embed" ProgID="Equation.DSMT4" ShapeID="_x0000_i1035" DrawAspect="Content" ObjectID="_1825761764" r:id="rId29"/>
        </w:object>
      </w:r>
      <w:r>
        <w:rPr>
          <w:sz w:val="32"/>
          <w:szCs w:val="32"/>
        </w:rPr>
        <w:t>параметр разделения. Отсюда следует:</w:t>
      </w:r>
    </w:p>
    <w:p w:rsidR="00206916" w:rsidRPr="00AE4E49" w:rsidRDefault="00206916" w:rsidP="00206916">
      <w:pPr>
        <w:spacing w:line="360" w:lineRule="auto"/>
        <w:jc w:val="center"/>
        <w:rPr>
          <w:sz w:val="32"/>
          <w:szCs w:val="32"/>
        </w:rPr>
      </w:pPr>
      <w:r w:rsidRPr="00AE4E49">
        <w:rPr>
          <w:sz w:val="32"/>
          <w:szCs w:val="32"/>
        </w:rPr>
        <w:t xml:space="preserve">                                              </w:t>
      </w:r>
      <w:r w:rsidRPr="00206916">
        <w:rPr>
          <w:position w:val="-10"/>
          <w:sz w:val="32"/>
          <w:szCs w:val="32"/>
          <w:lang w:val="uz-Cyrl-UZ"/>
        </w:rPr>
        <w:object w:dxaOrig="2000" w:dyaOrig="480">
          <v:shape id="_x0000_i1036" type="#_x0000_t75" style="width:94.55pt;height:23.8pt" o:ole="">
            <v:imagedata r:id="rId30" o:title=""/>
          </v:shape>
          <o:OLEObject Type="Embed" ProgID="Equation.DSMT4" ShapeID="_x0000_i1036" DrawAspect="Content" ObjectID="_1825761765" r:id="rId31"/>
        </w:object>
      </w:r>
      <w:r w:rsidRPr="00AE4E49">
        <w:rPr>
          <w:sz w:val="32"/>
          <w:szCs w:val="32"/>
        </w:rPr>
        <w:t xml:space="preserve">                                            (4)</w:t>
      </w:r>
    </w:p>
    <w:p w:rsidR="00206916" w:rsidRPr="00AE4E49" w:rsidRDefault="00206916" w:rsidP="00206916">
      <w:pPr>
        <w:spacing w:line="360" w:lineRule="auto"/>
        <w:jc w:val="center"/>
        <w:rPr>
          <w:sz w:val="32"/>
          <w:szCs w:val="32"/>
        </w:rPr>
      </w:pPr>
      <w:r w:rsidRPr="00AE4E49">
        <w:rPr>
          <w:sz w:val="32"/>
          <w:szCs w:val="32"/>
        </w:rPr>
        <w:t xml:space="preserve">                                              </w:t>
      </w:r>
      <w:r w:rsidRPr="00206916">
        <w:rPr>
          <w:position w:val="-6"/>
          <w:sz w:val="32"/>
          <w:szCs w:val="32"/>
          <w:lang w:val="uz-Cyrl-UZ"/>
        </w:rPr>
        <w:object w:dxaOrig="1860" w:dyaOrig="440">
          <v:shape id="_x0000_i1037" type="#_x0000_t75" style="width:87.65pt;height:22.55pt" o:ole="">
            <v:imagedata r:id="rId32" o:title=""/>
          </v:shape>
          <o:OLEObject Type="Embed" ProgID="Equation.DSMT4" ShapeID="_x0000_i1037" DrawAspect="Content" ObjectID="_1825761766" r:id="rId33"/>
        </w:object>
      </w:r>
      <w:r w:rsidRPr="00AE4E49">
        <w:rPr>
          <w:sz w:val="32"/>
          <w:szCs w:val="32"/>
        </w:rPr>
        <w:t xml:space="preserve">                                              (5)</w:t>
      </w:r>
    </w:p>
    <w:p w:rsidR="000C015B" w:rsidRDefault="009C274B" w:rsidP="000C015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ешая уравнения (4) и (5), найдем частные решения уравнения (1) вида </w:t>
      </w:r>
    </w:p>
    <w:p w:rsidR="009C274B" w:rsidRPr="00AE4E49" w:rsidRDefault="009C274B" w:rsidP="009C274B">
      <w:pPr>
        <w:spacing w:line="360" w:lineRule="auto"/>
        <w:jc w:val="center"/>
        <w:rPr>
          <w:sz w:val="32"/>
          <w:szCs w:val="32"/>
        </w:rPr>
      </w:pPr>
      <w:r w:rsidRPr="00AE4E49">
        <w:t xml:space="preserve">                                                    </w:t>
      </w:r>
      <w:r w:rsidRPr="009C274B">
        <w:rPr>
          <w:position w:val="-14"/>
          <w:sz w:val="32"/>
          <w:szCs w:val="32"/>
          <w:lang w:val="uz-Cyrl-UZ"/>
        </w:rPr>
        <w:object w:dxaOrig="3480" w:dyaOrig="580">
          <v:shape id="_x0000_i1038" type="#_x0000_t75" style="width:163.4pt;height:30.05pt" o:ole="">
            <v:imagedata r:id="rId34" o:title=""/>
          </v:shape>
          <o:OLEObject Type="Embed" ProgID="Equation.DSMT4" ShapeID="_x0000_i1038" DrawAspect="Content" ObjectID="_1825761767" r:id="rId35"/>
        </w:object>
      </w:r>
      <w:r w:rsidRPr="00AE4E49">
        <w:rPr>
          <w:sz w:val="32"/>
          <w:szCs w:val="32"/>
        </w:rPr>
        <w:t xml:space="preserve">                                  (6)</w:t>
      </w:r>
    </w:p>
    <w:p w:rsidR="009B4727" w:rsidRDefault="009B4727" w:rsidP="009B472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удовлетворяющие условию ограниченности. Здесь </w:t>
      </w:r>
      <w:r w:rsidRPr="009B4727">
        <w:rPr>
          <w:position w:val="-6"/>
          <w:sz w:val="32"/>
          <w:szCs w:val="32"/>
          <w:lang w:val="uz-Cyrl-UZ"/>
        </w:rPr>
        <w:object w:dxaOrig="499" w:dyaOrig="320">
          <v:shape id="_x0000_i1039" type="#_x0000_t75" style="width:23.15pt;height:15.65pt" o:ole="">
            <v:imagedata r:id="rId36" o:title=""/>
          </v:shape>
          <o:OLEObject Type="Embed" ProgID="Equation.DSMT4" ShapeID="_x0000_i1039" DrawAspect="Content" ObjectID="_1825761768" r:id="rId37"/>
        </w:object>
      </w:r>
      <w:r>
        <w:rPr>
          <w:sz w:val="32"/>
          <w:szCs w:val="32"/>
          <w:lang w:val="uz-Cyrl-UZ"/>
        </w:rPr>
        <w:t xml:space="preserve">любое вещественное </w:t>
      </w:r>
      <w:proofErr w:type="gramStart"/>
      <w:r>
        <w:rPr>
          <w:sz w:val="32"/>
          <w:szCs w:val="32"/>
          <w:lang w:val="uz-Cyrl-UZ"/>
        </w:rPr>
        <w:t xml:space="preserve">число </w:t>
      </w:r>
      <w:r w:rsidRPr="009B4727">
        <w:rPr>
          <w:position w:val="-12"/>
          <w:sz w:val="32"/>
          <w:szCs w:val="32"/>
          <w:lang w:val="uz-Cyrl-UZ"/>
        </w:rPr>
        <w:object w:dxaOrig="1460" w:dyaOrig="380">
          <v:shape id="_x0000_i1040" type="#_x0000_t75" style="width:68.85pt;height:19.4pt" o:ole="">
            <v:imagedata r:id="rId38" o:title=""/>
          </v:shape>
          <o:OLEObject Type="Embed" ProgID="Equation.DSMT4" ShapeID="_x0000_i1040" DrawAspect="Content" ObjectID="_1825761769" r:id="rId39"/>
        </w:object>
      </w:r>
      <w:r w:rsidRPr="009B4727">
        <w:rPr>
          <w:sz w:val="32"/>
          <w:szCs w:val="32"/>
        </w:rPr>
        <w:t xml:space="preserve"> </w:t>
      </w:r>
      <w:r>
        <w:rPr>
          <w:sz w:val="32"/>
          <w:szCs w:val="32"/>
        </w:rPr>
        <w:t>поэтому</w:t>
      </w:r>
      <w:proofErr w:type="gramEnd"/>
      <w:r>
        <w:rPr>
          <w:sz w:val="32"/>
          <w:szCs w:val="32"/>
        </w:rPr>
        <w:t xml:space="preserve"> в (6) возьмем знак «плюс» и образуем функцию </w:t>
      </w:r>
    </w:p>
    <w:p w:rsidR="009B4727" w:rsidRPr="00646568" w:rsidRDefault="00646568" w:rsidP="009B4727">
      <w:pPr>
        <w:spacing w:line="360" w:lineRule="auto"/>
        <w:jc w:val="center"/>
        <w:rPr>
          <w:sz w:val="32"/>
          <w:szCs w:val="32"/>
        </w:rPr>
      </w:pPr>
      <w:r w:rsidRPr="00646568">
        <w:rPr>
          <w:sz w:val="32"/>
          <w:szCs w:val="32"/>
        </w:rPr>
        <w:t xml:space="preserve">                                 </w:t>
      </w:r>
      <w:r w:rsidR="009B4727" w:rsidRPr="009B4727">
        <w:rPr>
          <w:position w:val="-46"/>
          <w:sz w:val="32"/>
          <w:szCs w:val="32"/>
          <w:lang w:val="uz-Cyrl-UZ"/>
        </w:rPr>
        <w:object w:dxaOrig="3820" w:dyaOrig="1080">
          <v:shape id="_x0000_i1041" type="#_x0000_t75" style="width:179.05pt;height:55.7pt" o:ole="">
            <v:imagedata r:id="rId40" o:title=""/>
          </v:shape>
          <o:OLEObject Type="Embed" ProgID="Equation.DSMT4" ShapeID="_x0000_i1041" DrawAspect="Content" ObjectID="_1825761770" r:id="rId41"/>
        </w:object>
      </w:r>
      <w:r w:rsidRPr="00646568">
        <w:rPr>
          <w:sz w:val="32"/>
          <w:szCs w:val="32"/>
        </w:rPr>
        <w:t xml:space="preserve">                                    (7)</w:t>
      </w:r>
    </w:p>
    <w:p w:rsidR="00646568" w:rsidRDefault="00646568" w:rsidP="00646568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Если производные, входящие в уравнение (1), можно вычислять путем дифференцирования под знаком интеграла (7), то функция (7), очевидно, будет удовлетворять уравнению (1) как суперпозиция частных решений этого уравнения. </w:t>
      </w:r>
    </w:p>
    <w:p w:rsidR="006766BA" w:rsidRDefault="006766BA" w:rsidP="00646568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Требуя выполнения начального условия </w:t>
      </w:r>
      <w:proofErr w:type="gramStart"/>
      <w:r>
        <w:rPr>
          <w:sz w:val="32"/>
          <w:szCs w:val="32"/>
        </w:rPr>
        <w:t xml:space="preserve">при </w:t>
      </w:r>
      <w:r w:rsidRPr="006766BA">
        <w:rPr>
          <w:position w:val="-10"/>
          <w:sz w:val="32"/>
          <w:szCs w:val="32"/>
          <w:lang w:val="uz-Cyrl-UZ"/>
        </w:rPr>
        <w:object w:dxaOrig="720" w:dyaOrig="360">
          <v:shape id="_x0000_i1042" type="#_x0000_t75" style="width:33.8pt;height:18.8pt" o:ole="">
            <v:imagedata r:id="rId42" o:title=""/>
          </v:shape>
          <o:OLEObject Type="Embed" ProgID="Equation.DSMT4" ShapeID="_x0000_i1042" DrawAspect="Content" ObjectID="_1825761771" r:id="rId43"/>
        </w:object>
      </w:r>
      <w:r w:rsidRPr="006766BA">
        <w:rPr>
          <w:sz w:val="32"/>
          <w:szCs w:val="32"/>
        </w:rPr>
        <w:t xml:space="preserve"> </w:t>
      </w:r>
      <w:r>
        <w:rPr>
          <w:sz w:val="32"/>
          <w:szCs w:val="32"/>
        </w:rPr>
        <w:t>будем</w:t>
      </w:r>
      <w:proofErr w:type="gramEnd"/>
      <w:r>
        <w:rPr>
          <w:sz w:val="32"/>
          <w:szCs w:val="32"/>
        </w:rPr>
        <w:t xml:space="preserve"> иметь</w:t>
      </w:r>
    </w:p>
    <w:p w:rsidR="006766BA" w:rsidRDefault="00613220" w:rsidP="006766BA">
      <w:pPr>
        <w:spacing w:line="360" w:lineRule="auto"/>
        <w:jc w:val="center"/>
        <w:rPr>
          <w:sz w:val="32"/>
          <w:szCs w:val="32"/>
        </w:rPr>
      </w:pPr>
      <w:r w:rsidRPr="00613220">
        <w:rPr>
          <w:sz w:val="32"/>
          <w:szCs w:val="32"/>
        </w:rPr>
        <w:t xml:space="preserve">                                         </w:t>
      </w:r>
      <w:r w:rsidRPr="006766BA">
        <w:rPr>
          <w:position w:val="-46"/>
          <w:sz w:val="32"/>
          <w:szCs w:val="32"/>
          <w:lang w:val="uz-Cyrl-UZ"/>
        </w:rPr>
        <w:object w:dxaOrig="2900" w:dyaOrig="1080">
          <v:shape id="_x0000_i1043" type="#_x0000_t75" style="width:136.5pt;height:55.7pt" o:ole="">
            <v:imagedata r:id="rId44" o:title=""/>
          </v:shape>
          <o:OLEObject Type="Embed" ProgID="Equation.DSMT4" ShapeID="_x0000_i1043" DrawAspect="Content" ObjectID="_1825761772" r:id="rId45"/>
        </w:object>
      </w:r>
      <w:r w:rsidRPr="00613220">
        <w:rPr>
          <w:sz w:val="32"/>
          <w:szCs w:val="32"/>
        </w:rPr>
        <w:t xml:space="preserve">                                      (8)</w:t>
      </w:r>
    </w:p>
    <w:p w:rsidR="00434F32" w:rsidRPr="00613220" w:rsidRDefault="00434F32" w:rsidP="00434F32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Воспользуемся </w:t>
      </w:r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>теперь</w:t>
      </w:r>
      <w:proofErr w:type="gramEnd"/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 xml:space="preserve"> формулой </w:t>
      </w:r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 xml:space="preserve">обратного </w:t>
      </w:r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>преобразования интег</w:t>
      </w:r>
      <w:r>
        <w:rPr>
          <w:sz w:val="32"/>
          <w:szCs w:val="32"/>
          <w:lang w:val="uz-Cyrl-UZ"/>
        </w:rPr>
        <w:t>-</w:t>
      </w:r>
    </w:p>
    <w:p w:rsidR="00613220" w:rsidRDefault="00613220" w:rsidP="0061322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рала Фурье:</w:t>
      </w:r>
    </w:p>
    <w:p w:rsidR="00613220" w:rsidRDefault="00613220" w:rsidP="00613220">
      <w:pPr>
        <w:spacing w:line="360" w:lineRule="auto"/>
        <w:jc w:val="center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 xml:space="preserve">                                     </w:t>
      </w:r>
      <w:r w:rsidRPr="006766BA">
        <w:rPr>
          <w:position w:val="-46"/>
          <w:sz w:val="32"/>
          <w:szCs w:val="32"/>
          <w:lang w:val="uz-Cyrl-UZ"/>
        </w:rPr>
        <w:object w:dxaOrig="3519" w:dyaOrig="1080">
          <v:shape id="_x0000_i1044" type="#_x0000_t75" style="width:165.9pt;height:55.7pt" o:ole="">
            <v:imagedata r:id="rId46" o:title=""/>
          </v:shape>
          <o:OLEObject Type="Embed" ProgID="Equation.DSMT4" ShapeID="_x0000_i1044" DrawAspect="Content" ObjectID="_1825761773" r:id="rId47"/>
        </w:object>
      </w:r>
      <w:r>
        <w:rPr>
          <w:sz w:val="32"/>
          <w:szCs w:val="32"/>
          <w:lang w:val="uz-Cyrl-UZ"/>
        </w:rPr>
        <w:t xml:space="preserve">                                   (9)</w:t>
      </w:r>
    </w:p>
    <w:p w:rsidR="009C4471" w:rsidRDefault="009C4471" w:rsidP="009C4471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>Подставляя (9) и (7) и меняя порядок интегрирования, получим:</w:t>
      </w:r>
    </w:p>
    <w:p w:rsidR="009C4471" w:rsidRPr="00AE4E49" w:rsidRDefault="009C4471" w:rsidP="009C4471">
      <w:pPr>
        <w:spacing w:line="360" w:lineRule="auto"/>
        <w:jc w:val="center"/>
        <w:rPr>
          <w:sz w:val="32"/>
          <w:szCs w:val="32"/>
        </w:rPr>
      </w:pPr>
      <w:r w:rsidRPr="00AE4E49">
        <w:rPr>
          <w:sz w:val="32"/>
          <w:szCs w:val="32"/>
        </w:rPr>
        <w:t xml:space="preserve">            </w:t>
      </w:r>
      <w:r w:rsidRPr="009C4471">
        <w:rPr>
          <w:position w:val="-132"/>
          <w:sz w:val="32"/>
          <w:szCs w:val="32"/>
        </w:rPr>
        <w:object w:dxaOrig="6360" w:dyaOrig="2799">
          <v:shape id="_x0000_i1045" type="#_x0000_t75" style="width:318.05pt;height:140.25pt" o:ole="">
            <v:imagedata r:id="rId48" o:title=""/>
          </v:shape>
          <o:OLEObject Type="Embed" ProgID="Equation.DSMT4" ShapeID="_x0000_i1045" DrawAspect="Content" ObjectID="_1825761774" r:id="rId49"/>
        </w:object>
      </w:r>
      <w:r w:rsidRPr="00AE4E49">
        <w:rPr>
          <w:sz w:val="32"/>
          <w:szCs w:val="32"/>
        </w:rPr>
        <w:t xml:space="preserve">                    (10)</w:t>
      </w:r>
    </w:p>
    <w:p w:rsidR="00E11D8C" w:rsidRDefault="005D7E76" w:rsidP="00E11D8C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Внутренный интеграл в (10) равен</w:t>
      </w:r>
      <w:r>
        <w:rPr>
          <w:rStyle w:val="ad"/>
          <w:sz w:val="32"/>
          <w:szCs w:val="32"/>
        </w:rPr>
        <w:footnoteReference w:id="1"/>
      </w:r>
    </w:p>
    <w:p w:rsidR="005D7E76" w:rsidRPr="00AE4E49" w:rsidRDefault="005D7E76" w:rsidP="005D7E76">
      <w:pPr>
        <w:spacing w:line="360" w:lineRule="auto"/>
        <w:jc w:val="center"/>
        <w:rPr>
          <w:sz w:val="32"/>
          <w:szCs w:val="32"/>
        </w:rPr>
      </w:pPr>
      <w:r w:rsidRPr="00AE4E49">
        <w:rPr>
          <w:sz w:val="32"/>
          <w:szCs w:val="32"/>
        </w:rPr>
        <w:t xml:space="preserve">                      </w:t>
      </w:r>
      <w:r w:rsidRPr="006766BA">
        <w:rPr>
          <w:position w:val="-46"/>
          <w:sz w:val="32"/>
          <w:szCs w:val="32"/>
          <w:lang w:val="uz-Cyrl-UZ"/>
        </w:rPr>
        <w:object w:dxaOrig="5640" w:dyaOrig="1180">
          <v:shape id="_x0000_i1046" type="#_x0000_t75" style="width:265.45pt;height:60.1pt" o:ole="">
            <v:imagedata r:id="rId50" o:title=""/>
          </v:shape>
          <o:OLEObject Type="Embed" ProgID="Equation.DSMT4" ShapeID="_x0000_i1046" DrawAspect="Content" ObjectID="_1825761775" r:id="rId51"/>
        </w:object>
      </w:r>
      <w:r w:rsidRPr="00AE4E49">
        <w:rPr>
          <w:sz w:val="32"/>
          <w:szCs w:val="32"/>
        </w:rPr>
        <w:t xml:space="preserve">                       (11)</w:t>
      </w:r>
    </w:p>
    <w:p w:rsidR="005D7E76" w:rsidRDefault="005D7E76" w:rsidP="005D7E76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одставляя (11) в (10), приходим к интегральному представлению искомого решения </w:t>
      </w:r>
    </w:p>
    <w:p w:rsidR="005D7E76" w:rsidRPr="00C21FF0" w:rsidRDefault="00574309" w:rsidP="005D7E76">
      <w:pPr>
        <w:spacing w:line="360" w:lineRule="auto"/>
        <w:jc w:val="center"/>
        <w:rPr>
          <w:sz w:val="32"/>
          <w:szCs w:val="32"/>
        </w:rPr>
      </w:pPr>
      <w:r w:rsidRPr="00C21FF0">
        <w:t xml:space="preserve">                                         </w:t>
      </w:r>
      <w:r w:rsidRPr="00574309">
        <w:rPr>
          <w:position w:val="-46"/>
        </w:rPr>
        <w:object w:dxaOrig="3840" w:dyaOrig="1080">
          <v:shape id="_x0000_i1047" type="#_x0000_t75" style="width:190.95pt;height:53.85pt" o:ole="">
            <v:imagedata r:id="rId52" o:title=""/>
          </v:shape>
          <o:OLEObject Type="Embed" ProgID="Equation.DSMT4" ShapeID="_x0000_i1047" DrawAspect="Content" ObjectID="_1825761776" r:id="rId53"/>
        </w:object>
      </w:r>
      <w:r w:rsidRPr="00C21FF0">
        <w:rPr>
          <w:sz w:val="32"/>
          <w:szCs w:val="32"/>
        </w:rPr>
        <w:t xml:space="preserve">                                 (12)</w:t>
      </w:r>
    </w:p>
    <w:p w:rsidR="00C21FF0" w:rsidRDefault="00C21FF0" w:rsidP="00C21FF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C21FF0" w:rsidRPr="00C21FF0" w:rsidRDefault="00C21FF0" w:rsidP="00C21FF0">
      <w:pPr>
        <w:spacing w:line="360" w:lineRule="auto"/>
        <w:jc w:val="center"/>
        <w:rPr>
          <w:sz w:val="32"/>
          <w:szCs w:val="32"/>
        </w:rPr>
      </w:pPr>
      <w:r w:rsidRPr="00C21FF0">
        <w:t xml:space="preserve">                                             </w:t>
      </w:r>
      <w:r w:rsidRPr="00C21FF0">
        <w:rPr>
          <w:position w:val="-44"/>
        </w:rPr>
        <w:object w:dxaOrig="3900" w:dyaOrig="1160">
          <v:shape id="_x0000_i1048" type="#_x0000_t75" style="width:195.95pt;height:57.6pt" o:ole="">
            <v:imagedata r:id="rId54" o:title=""/>
          </v:shape>
          <o:OLEObject Type="Embed" ProgID="Equation.DSMT4" ShapeID="_x0000_i1048" DrawAspect="Content" ObjectID="_1825761777" r:id="rId55"/>
        </w:object>
      </w:r>
      <w:r w:rsidRPr="00C21FF0">
        <w:rPr>
          <w:sz w:val="32"/>
          <w:szCs w:val="32"/>
        </w:rPr>
        <w:t xml:space="preserve">                             (13)</w:t>
      </w:r>
    </w:p>
    <w:p w:rsidR="00695FE5" w:rsidRDefault="00C21FF0" w:rsidP="00C21FF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Функцию </w:t>
      </w:r>
      <w:r w:rsidR="00695FE5">
        <w:rPr>
          <w:sz w:val="32"/>
          <w:szCs w:val="32"/>
          <w:lang w:val="uz-Cyrl-UZ"/>
        </w:rPr>
        <w:t xml:space="preserve"> </w:t>
      </w:r>
      <w:r w:rsidRPr="004C4617">
        <w:rPr>
          <w:position w:val="-12"/>
          <w:sz w:val="32"/>
          <w:szCs w:val="32"/>
          <w:lang w:val="uz-Cyrl-UZ"/>
        </w:rPr>
        <w:object w:dxaOrig="1420" w:dyaOrig="400">
          <v:shape id="_x0000_i1049" type="#_x0000_t75" style="width:67.6pt;height:20.05pt" o:ole="">
            <v:imagedata r:id="rId56" o:title=""/>
          </v:shape>
          <o:OLEObject Type="Embed" ProgID="Equation.DSMT4" ShapeID="_x0000_i1049" DrawAspect="Content" ObjectID="_1825761778" r:id="rId57"/>
        </w:object>
      </w:r>
      <w:r w:rsidRPr="00C21FF0">
        <w:rPr>
          <w:sz w:val="32"/>
          <w:szCs w:val="32"/>
        </w:rPr>
        <w:t xml:space="preserve"> </w:t>
      </w:r>
      <w:r w:rsidR="00695FE5">
        <w:rPr>
          <w:sz w:val="32"/>
          <w:szCs w:val="32"/>
          <w:lang w:val="uz-Cyrl-UZ"/>
        </w:rPr>
        <w:t xml:space="preserve"> </w:t>
      </w:r>
      <w:proofErr w:type="gramStart"/>
      <w:r>
        <w:rPr>
          <w:sz w:val="32"/>
          <w:szCs w:val="32"/>
        </w:rPr>
        <w:t xml:space="preserve">определяемую </w:t>
      </w:r>
      <w:r w:rsidR="00695FE5"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>формулой</w:t>
      </w:r>
      <w:proofErr w:type="gramEnd"/>
      <w:r w:rsidR="00695FE5"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 xml:space="preserve"> (13), часто</w:t>
      </w:r>
      <w:r w:rsidR="00695FE5"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 xml:space="preserve"> называют </w:t>
      </w:r>
    </w:p>
    <w:p w:rsidR="00C21FF0" w:rsidRDefault="00C21FF0" w:rsidP="00C21FF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фундаментальным решением уравнения теплопроводности. </w:t>
      </w:r>
    </w:p>
    <w:p w:rsidR="00C21FF0" w:rsidRDefault="00C21FF0" w:rsidP="00C21FF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ab/>
        <w:t>Непосредственной проверкой можно убедиться в том, что функция</w:t>
      </w:r>
    </w:p>
    <w:p w:rsidR="00613220" w:rsidRPr="00C21FF0" w:rsidRDefault="00C21FF0" w:rsidP="00613220">
      <w:pPr>
        <w:spacing w:line="360" w:lineRule="auto"/>
        <w:jc w:val="center"/>
        <w:rPr>
          <w:sz w:val="32"/>
          <w:szCs w:val="32"/>
        </w:rPr>
      </w:pPr>
      <w:r w:rsidRPr="00C21FF0">
        <w:t xml:space="preserve">                       </w:t>
      </w:r>
      <w:r w:rsidRPr="00C21FF0">
        <w:rPr>
          <w:position w:val="-52"/>
        </w:rPr>
        <w:object w:dxaOrig="5740" w:dyaOrig="1320">
          <v:shape id="_x0000_i1050" type="#_x0000_t75" style="width:287.35pt;height:67pt" o:ole="">
            <v:imagedata r:id="rId58" o:title=""/>
          </v:shape>
          <o:OLEObject Type="Embed" ProgID="Equation.DSMT4" ShapeID="_x0000_i1050" DrawAspect="Content" ObjectID="_1825761779" r:id="rId59"/>
        </w:object>
      </w:r>
      <w:r w:rsidRPr="00C21FF0">
        <w:rPr>
          <w:sz w:val="32"/>
          <w:szCs w:val="32"/>
        </w:rPr>
        <w:t xml:space="preserve">                     (13’)</w:t>
      </w:r>
    </w:p>
    <w:p w:rsidR="00C21FF0" w:rsidRDefault="00C21FF0" w:rsidP="00C21FF0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</w:rPr>
        <w:t xml:space="preserve">Представляет температуру в </w:t>
      </w:r>
      <w:proofErr w:type="gramStart"/>
      <w:r>
        <w:rPr>
          <w:sz w:val="32"/>
          <w:szCs w:val="32"/>
        </w:rPr>
        <w:t xml:space="preserve">точке </w:t>
      </w:r>
      <w:r w:rsidRPr="00C21FF0">
        <w:rPr>
          <w:position w:val="-6"/>
        </w:rPr>
        <w:object w:dxaOrig="240" w:dyaOrig="260">
          <v:shape id="_x0000_i1051" type="#_x0000_t75" style="width:11.9pt;height:12.5pt" o:ole="">
            <v:imagedata r:id="rId60" o:title=""/>
          </v:shape>
          <o:OLEObject Type="Embed" ProgID="Equation.DSMT4" ShapeID="_x0000_i1051" DrawAspect="Content" ObjectID="_1825761780" r:id="rId61"/>
        </w:object>
      </w:r>
      <w:r>
        <w:t xml:space="preserve"> </w:t>
      </w:r>
      <w:r w:rsidRPr="00C21FF0">
        <w:rPr>
          <w:sz w:val="32"/>
          <w:szCs w:val="32"/>
        </w:rPr>
        <w:t>в</w:t>
      </w:r>
      <w:proofErr w:type="gramEnd"/>
      <w:r w:rsidRPr="00C21FF0">
        <w:rPr>
          <w:sz w:val="32"/>
          <w:szCs w:val="32"/>
        </w:rPr>
        <w:t xml:space="preserve"> момент времени </w:t>
      </w:r>
      <w:r w:rsidRPr="00C21FF0">
        <w:rPr>
          <w:position w:val="-6"/>
        </w:rPr>
        <w:object w:dxaOrig="160" w:dyaOrig="279">
          <v:shape id="_x0000_i1052" type="#_x0000_t75" style="width:8.15pt;height:14.4pt" o:ole="">
            <v:imagedata r:id="rId62" o:title=""/>
          </v:shape>
          <o:OLEObject Type="Embed" ProgID="Equation.DSMT4" ShapeID="_x0000_i1052" DrawAspect="Content" ObjectID="_1825761781" r:id="rId63"/>
        </w:object>
      </w:r>
      <w:r w:rsidRPr="00C21FF0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 если в начальный момент времени </w:t>
      </w:r>
      <w:r w:rsidRPr="00C21FF0">
        <w:rPr>
          <w:position w:val="-14"/>
        </w:rPr>
        <w:object w:dxaOrig="700" w:dyaOrig="440">
          <v:shape id="_x0000_i1053" type="#_x0000_t75" style="width:34.45pt;height:22.55pt" o:ole="">
            <v:imagedata r:id="rId64" o:title=""/>
          </v:shape>
          <o:OLEObject Type="Embed" ProgID="Equation.DSMT4" ShapeID="_x0000_i1053" DrawAspect="Content" ObjectID="_1825761782" r:id="rId65"/>
        </w:object>
      </w:r>
      <w:r w:rsidRPr="00C21FF0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в точке </w:t>
      </w:r>
      <w:r w:rsidRPr="00C21FF0">
        <w:rPr>
          <w:position w:val="-12"/>
        </w:rPr>
        <w:object w:dxaOrig="240" w:dyaOrig="380">
          <v:shape id="_x0000_i1054" type="#_x0000_t75" style="width:11.9pt;height:18.8pt" o:ole="">
            <v:imagedata r:id="rId66" o:title=""/>
          </v:shape>
          <o:OLEObject Type="Embed" ProgID="Equation.DSMT4" ShapeID="_x0000_i1054" DrawAspect="Content" ObjectID="_1825761783" r:id="rId67"/>
        </w:object>
      </w:r>
      <w:r w:rsidR="009E318C">
        <w:t xml:space="preserve"> </w:t>
      </w:r>
      <w:r w:rsidR="009E318C" w:rsidRPr="009E318C">
        <w:rPr>
          <w:sz w:val="32"/>
          <w:szCs w:val="32"/>
        </w:rPr>
        <w:t>выделяется количество тепла</w:t>
      </w:r>
      <w:r w:rsidR="009E318C">
        <w:t xml:space="preserve"> </w:t>
      </w:r>
      <w:r w:rsidR="009E318C" w:rsidRPr="004C4617">
        <w:rPr>
          <w:position w:val="-12"/>
          <w:sz w:val="32"/>
          <w:szCs w:val="32"/>
          <w:lang w:val="uz-Cyrl-UZ"/>
        </w:rPr>
        <w:object w:dxaOrig="1020" w:dyaOrig="380">
          <v:shape id="_x0000_i1055" type="#_x0000_t75" style="width:48.2pt;height:19.4pt" o:ole="">
            <v:imagedata r:id="rId68" o:title=""/>
          </v:shape>
          <o:OLEObject Type="Embed" ProgID="Equation.DSMT4" ShapeID="_x0000_i1055" DrawAspect="Content" ObjectID="_1825761784" r:id="rId69"/>
        </w:object>
      </w:r>
    </w:p>
    <w:p w:rsidR="00A33E26" w:rsidRPr="00A33E26" w:rsidRDefault="00A33E26" w:rsidP="00C21FF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ab/>
      </w:r>
      <w:proofErr w:type="gramStart"/>
      <w:r>
        <w:rPr>
          <w:sz w:val="32"/>
          <w:szCs w:val="32"/>
        </w:rPr>
        <w:t xml:space="preserve">Функция </w:t>
      </w:r>
      <w:r w:rsidRPr="00A33E26">
        <w:rPr>
          <w:position w:val="-14"/>
          <w:sz w:val="32"/>
          <w:szCs w:val="32"/>
          <w:lang w:val="uz-Cyrl-UZ"/>
        </w:rPr>
        <w:object w:dxaOrig="1880" w:dyaOrig="440">
          <v:shape id="_x0000_i1056" type="#_x0000_t75" style="width:88.3pt;height:22.55pt" o:ole="">
            <v:imagedata r:id="rId70" o:title=""/>
          </v:shape>
          <o:OLEObject Type="Embed" ProgID="Equation.DSMT4" ShapeID="_x0000_i1056" DrawAspect="Content" ObjectID="_1825761785" r:id="rId71"/>
        </w:object>
      </w:r>
      <w:r w:rsidRPr="00A33E26">
        <w:rPr>
          <w:sz w:val="32"/>
          <w:szCs w:val="32"/>
        </w:rPr>
        <w:t xml:space="preserve"> </w:t>
      </w:r>
      <w:r>
        <w:rPr>
          <w:sz w:val="32"/>
          <w:szCs w:val="32"/>
        </w:rPr>
        <w:t>удовлетворяет</w:t>
      </w:r>
      <w:proofErr w:type="gramEnd"/>
      <w:r>
        <w:rPr>
          <w:sz w:val="32"/>
          <w:szCs w:val="32"/>
        </w:rPr>
        <w:t xml:space="preserve"> уравнению теплопроводности по переменным </w:t>
      </w:r>
      <w:r w:rsidRPr="004C4617">
        <w:rPr>
          <w:position w:val="-12"/>
          <w:sz w:val="32"/>
          <w:szCs w:val="32"/>
          <w:lang w:val="uz-Cyrl-UZ"/>
        </w:rPr>
        <w:object w:dxaOrig="760" w:dyaOrig="400">
          <v:shape id="_x0000_i1057" type="#_x0000_t75" style="width:35.05pt;height:20.05pt" o:ole="">
            <v:imagedata r:id="rId72" o:title=""/>
          </v:shape>
          <o:OLEObject Type="Embed" ProgID="Equation.DSMT4" ShapeID="_x0000_i1057" DrawAspect="Content" ObjectID="_1825761786" r:id="rId73"/>
        </w:object>
      </w:r>
      <w:r>
        <w:rPr>
          <w:rStyle w:val="ad"/>
          <w:sz w:val="32"/>
          <w:szCs w:val="32"/>
          <w:lang w:val="uz-Cyrl-UZ"/>
        </w:rPr>
        <w:footnoteReference w:id="2"/>
      </w:r>
      <w:r>
        <w:rPr>
          <w:sz w:val="32"/>
          <w:szCs w:val="32"/>
          <w:lang w:val="uz-Cyrl-UZ"/>
        </w:rPr>
        <w:t>, что можно пр</w:t>
      </w:r>
      <w:r w:rsidR="00695FE5">
        <w:rPr>
          <w:sz w:val="32"/>
          <w:szCs w:val="32"/>
          <w:lang w:val="uz-Cyrl-UZ"/>
        </w:rPr>
        <w:t>о</w:t>
      </w:r>
      <w:r>
        <w:rPr>
          <w:sz w:val="32"/>
          <w:szCs w:val="32"/>
          <w:lang w:val="uz-Cyrl-UZ"/>
        </w:rPr>
        <w:t xml:space="preserve">верить </w:t>
      </w:r>
      <w:r w:rsidR="00695FE5">
        <w:rPr>
          <w:sz w:val="32"/>
          <w:szCs w:val="32"/>
          <w:lang w:val="uz-Cyrl-UZ"/>
        </w:rPr>
        <w:br/>
      </w:r>
      <w:r>
        <w:rPr>
          <w:sz w:val="32"/>
          <w:szCs w:val="32"/>
          <w:lang w:val="uz-Cyrl-UZ"/>
        </w:rPr>
        <w:t xml:space="preserve">непосредственным дифференцированием. </w:t>
      </w:r>
    </w:p>
    <w:p w:rsidR="00D23F0F" w:rsidRDefault="009A16A7" w:rsidP="0053354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Количество тепла, находящееся на </w:t>
      </w:r>
      <w:proofErr w:type="gramStart"/>
      <w:r>
        <w:rPr>
          <w:sz w:val="32"/>
          <w:szCs w:val="32"/>
        </w:rPr>
        <w:t xml:space="preserve">оси </w:t>
      </w:r>
      <w:r w:rsidRPr="009A16A7">
        <w:rPr>
          <w:position w:val="-6"/>
          <w:sz w:val="32"/>
          <w:szCs w:val="32"/>
          <w:lang w:val="uz-Cyrl-UZ"/>
        </w:rPr>
        <w:object w:dxaOrig="240" w:dyaOrig="260">
          <v:shape id="_x0000_i1058" type="#_x0000_t75" style="width:11.25pt;height:12.5pt" o:ole="">
            <v:imagedata r:id="rId74" o:title=""/>
          </v:shape>
          <o:OLEObject Type="Embed" ProgID="Equation.DSMT4" ShapeID="_x0000_i1058" DrawAspect="Content" ObjectID="_1825761787" r:id="rId75"/>
        </w:object>
      </w:r>
      <w:r w:rsidRPr="009A16A7">
        <w:rPr>
          <w:sz w:val="32"/>
          <w:szCs w:val="32"/>
        </w:rPr>
        <w:t xml:space="preserve"> </w:t>
      </w:r>
      <w:r>
        <w:rPr>
          <w:sz w:val="32"/>
          <w:szCs w:val="32"/>
        </w:rPr>
        <w:t>в</w:t>
      </w:r>
      <w:proofErr w:type="gramEnd"/>
      <w:r>
        <w:rPr>
          <w:sz w:val="32"/>
          <w:szCs w:val="32"/>
        </w:rPr>
        <w:t xml:space="preserve"> момент </w:t>
      </w:r>
      <w:r w:rsidRPr="00A33E26">
        <w:rPr>
          <w:position w:val="-14"/>
          <w:sz w:val="32"/>
          <w:szCs w:val="32"/>
          <w:lang w:val="uz-Cyrl-UZ"/>
        </w:rPr>
        <w:object w:dxaOrig="800" w:dyaOrig="440">
          <v:shape id="_x0000_i1059" type="#_x0000_t75" style="width:37.55pt;height:22.55pt" o:ole="">
            <v:imagedata r:id="rId76" o:title=""/>
          </v:shape>
          <o:OLEObject Type="Embed" ProgID="Equation.DSMT4" ShapeID="_x0000_i1059" DrawAspect="Content" ObjectID="_1825761788" r:id="rId77"/>
        </w:object>
      </w:r>
      <w:r w:rsidRPr="009A16A7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равно </w:t>
      </w:r>
    </w:p>
    <w:p w:rsidR="009A16A7" w:rsidRDefault="009A16A7" w:rsidP="009A16A7">
      <w:pPr>
        <w:spacing w:line="360" w:lineRule="auto"/>
        <w:jc w:val="center"/>
        <w:rPr>
          <w:sz w:val="32"/>
          <w:szCs w:val="32"/>
          <w:lang w:val="uz-Cyrl-UZ"/>
        </w:rPr>
      </w:pPr>
      <w:r w:rsidRPr="009A16A7">
        <w:rPr>
          <w:position w:val="-116"/>
          <w:sz w:val="32"/>
          <w:szCs w:val="32"/>
          <w:lang w:val="uz-Cyrl-UZ"/>
        </w:rPr>
        <w:object w:dxaOrig="7360" w:dyaOrig="2480">
          <v:shape id="_x0000_i1060" type="#_x0000_t75" style="width:347.5pt;height:125.85pt" o:ole="">
            <v:imagedata r:id="rId78" o:title=""/>
          </v:shape>
          <o:OLEObject Type="Embed" ProgID="Equation.DSMT4" ShapeID="_x0000_i1060" DrawAspect="Content" ObjectID="_1825761789" r:id="rId79"/>
        </w:object>
      </w:r>
    </w:p>
    <w:p w:rsidR="009F05B9" w:rsidRDefault="009F05B9" w:rsidP="009F05B9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так как</w:t>
      </w:r>
    </w:p>
    <w:p w:rsidR="009F05B9" w:rsidRDefault="009F05B9" w:rsidP="009F05B9">
      <w:pPr>
        <w:spacing w:line="360" w:lineRule="auto"/>
        <w:jc w:val="center"/>
        <w:rPr>
          <w:sz w:val="32"/>
          <w:szCs w:val="32"/>
          <w:lang w:val="uz-Cyrl-UZ"/>
        </w:rPr>
      </w:pPr>
      <w:r w:rsidRPr="009F05B9">
        <w:rPr>
          <w:position w:val="-46"/>
          <w:sz w:val="32"/>
          <w:szCs w:val="32"/>
          <w:lang w:val="uz-Cyrl-UZ"/>
        </w:rPr>
        <w:object w:dxaOrig="2180" w:dyaOrig="1080">
          <v:shape id="_x0000_i1061" type="#_x0000_t75" style="width:102.7pt;height:55.7pt" o:ole="">
            <v:imagedata r:id="rId80" o:title=""/>
          </v:shape>
          <o:OLEObject Type="Embed" ProgID="Equation.DSMT4" ShapeID="_x0000_i1061" DrawAspect="Content" ObjectID="_1825761790" r:id="rId81"/>
        </w:object>
      </w:r>
    </w:p>
    <w:p w:rsidR="009F05B9" w:rsidRPr="009F05B9" w:rsidRDefault="00BE3824" w:rsidP="009F05B9">
      <w:pPr>
        <w:spacing w:line="360" w:lineRule="auto"/>
        <w:jc w:val="center"/>
        <w:rPr>
          <w:sz w:val="32"/>
          <w:szCs w:val="32"/>
        </w:rPr>
      </w:pPr>
      <w:r w:rsidRPr="009F05B9">
        <w:rPr>
          <w:position w:val="-56"/>
          <w:sz w:val="32"/>
          <w:szCs w:val="32"/>
          <w:lang w:val="uz-Cyrl-UZ"/>
        </w:rPr>
        <w:object w:dxaOrig="5400" w:dyaOrig="1280">
          <v:shape id="_x0000_i1062" type="#_x0000_t75" style="width:254.2pt;height:65.1pt" o:ole="">
            <v:imagedata r:id="rId82" o:title=""/>
          </v:shape>
          <o:OLEObject Type="Embed" ProgID="Equation.DSMT4" ShapeID="_x0000_i1062" DrawAspect="Content" ObjectID="_1825761791" r:id="rId83"/>
        </w:object>
      </w:r>
    </w:p>
    <w:p w:rsidR="004C4617" w:rsidRDefault="00BE3824" w:rsidP="00BE3824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Таким образом, количество тепла на нашей прямой не меняется с течением времени. </w:t>
      </w:r>
      <w:proofErr w:type="gramStart"/>
      <w:r>
        <w:rPr>
          <w:sz w:val="32"/>
          <w:szCs w:val="32"/>
        </w:rPr>
        <w:t xml:space="preserve">Функция </w:t>
      </w:r>
      <w:r w:rsidRPr="00BE3824">
        <w:rPr>
          <w:position w:val="-14"/>
        </w:rPr>
        <w:object w:dxaOrig="1920" w:dyaOrig="440">
          <v:shape id="_x0000_i1063" type="#_x0000_t75" style="width:95.8pt;height:22.55pt" o:ole="">
            <v:imagedata r:id="rId84" o:title=""/>
          </v:shape>
          <o:OLEObject Type="Embed" ProgID="Equation.DSMT4" ShapeID="_x0000_i1063" DrawAspect="Content" ObjectID="_1825761792" r:id="rId85"/>
        </w:object>
      </w:r>
      <w:r w:rsidRPr="00845AB1">
        <w:rPr>
          <w:sz w:val="32"/>
          <w:szCs w:val="32"/>
        </w:rPr>
        <w:t xml:space="preserve"> </w:t>
      </w:r>
      <w:r w:rsidR="00845AB1">
        <w:rPr>
          <w:sz w:val="32"/>
          <w:szCs w:val="32"/>
        </w:rPr>
        <w:t>зависит</w:t>
      </w:r>
      <w:proofErr w:type="gramEnd"/>
      <w:r w:rsidR="00845AB1">
        <w:rPr>
          <w:sz w:val="32"/>
          <w:szCs w:val="32"/>
        </w:rPr>
        <w:t xml:space="preserve"> от времени только через аргумент </w:t>
      </w:r>
      <w:r w:rsidR="00845AB1" w:rsidRPr="00845AB1">
        <w:rPr>
          <w:position w:val="-14"/>
        </w:rPr>
        <w:object w:dxaOrig="1840" w:dyaOrig="520">
          <v:shape id="_x0000_i1064" type="#_x0000_t75" style="width:91.4pt;height:26.3pt" o:ole="">
            <v:imagedata r:id="rId86" o:title=""/>
          </v:shape>
          <o:OLEObject Type="Embed" ProgID="Equation.DSMT4" ShapeID="_x0000_i1064" DrawAspect="Content" ObjectID="_1825761793" r:id="rId87"/>
        </w:object>
      </w:r>
      <w:r w:rsidR="00845AB1" w:rsidRPr="00845AB1">
        <w:rPr>
          <w:sz w:val="32"/>
          <w:szCs w:val="32"/>
        </w:rPr>
        <w:t xml:space="preserve"> </w:t>
      </w:r>
      <w:r w:rsidR="00845AB1">
        <w:rPr>
          <w:sz w:val="32"/>
          <w:szCs w:val="32"/>
        </w:rPr>
        <w:t xml:space="preserve">так что эту функцию можно записать в виде </w:t>
      </w:r>
    </w:p>
    <w:p w:rsidR="00845AB1" w:rsidRPr="003E3C1D" w:rsidRDefault="00845AB1" w:rsidP="00845AB1">
      <w:pPr>
        <w:spacing w:line="360" w:lineRule="auto"/>
        <w:jc w:val="center"/>
        <w:rPr>
          <w:sz w:val="32"/>
          <w:szCs w:val="32"/>
        </w:rPr>
      </w:pPr>
      <w:r w:rsidRPr="003E3C1D">
        <w:t xml:space="preserve">                                                         </w:t>
      </w:r>
      <w:r w:rsidRPr="00845AB1">
        <w:rPr>
          <w:position w:val="-36"/>
        </w:rPr>
        <w:object w:dxaOrig="2960" w:dyaOrig="1080">
          <v:shape id="_x0000_i1065" type="#_x0000_t75" style="width:147.75pt;height:53.85pt" o:ole="">
            <v:imagedata r:id="rId88" o:title=""/>
          </v:shape>
          <o:OLEObject Type="Embed" ProgID="Equation.DSMT4" ShapeID="_x0000_i1065" DrawAspect="Content" ObjectID="_1825761794" r:id="rId89"/>
        </w:object>
      </w:r>
      <w:r w:rsidRPr="003E3C1D">
        <w:t xml:space="preserve">                                       </w:t>
      </w:r>
      <w:r w:rsidRPr="003E3C1D">
        <w:rPr>
          <w:sz w:val="32"/>
          <w:szCs w:val="32"/>
        </w:rPr>
        <w:t>(13’’)</w:t>
      </w:r>
    </w:p>
    <w:p w:rsidR="00845AB1" w:rsidRDefault="003E3C1D" w:rsidP="00845AB1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На рис. 1 изображен </w:t>
      </w:r>
      <w:proofErr w:type="gramStart"/>
      <w:r>
        <w:rPr>
          <w:sz w:val="32"/>
          <w:szCs w:val="32"/>
        </w:rPr>
        <w:t xml:space="preserve">график </w:t>
      </w:r>
      <w:r w:rsidR="00442E6D" w:rsidRPr="00442E6D">
        <w:rPr>
          <w:position w:val="-6"/>
        </w:rPr>
        <w:object w:dxaOrig="300" w:dyaOrig="320">
          <v:shape id="_x0000_i1066" type="#_x0000_t75" style="width:15.05pt;height:15.65pt" o:ole="">
            <v:imagedata r:id="rId90" o:title=""/>
          </v:shape>
          <o:OLEObject Type="Embed" ProgID="Equation.DSMT4" ShapeID="_x0000_i1066" DrawAspect="Content" ObjectID="_1825761795" r:id="rId91"/>
        </w:object>
      </w:r>
      <w:r w:rsidR="00442E6D">
        <w:rPr>
          <w:sz w:val="32"/>
          <w:szCs w:val="32"/>
        </w:rPr>
        <w:t xml:space="preserve"> в</w:t>
      </w:r>
      <w:proofErr w:type="gramEnd"/>
      <w:r w:rsidR="00442E6D">
        <w:rPr>
          <w:sz w:val="32"/>
          <w:szCs w:val="32"/>
        </w:rPr>
        <w:t xml:space="preserve"> зависимости от </w:t>
      </w:r>
      <w:r w:rsidR="00442E6D" w:rsidRPr="00442E6D">
        <w:rPr>
          <w:position w:val="-6"/>
          <w:sz w:val="32"/>
          <w:szCs w:val="32"/>
        </w:rPr>
        <w:object w:dxaOrig="240" w:dyaOrig="260">
          <v:shape id="_x0000_i1067" type="#_x0000_t75" style="width:11.9pt;height:12.5pt" o:ole="">
            <v:imagedata r:id="rId60" o:title=""/>
          </v:shape>
          <o:OLEObject Type="Embed" ProgID="Equation.DSMT4" ShapeID="_x0000_i1067" DrawAspect="Content" ObjectID="_1825761796" r:id="rId92"/>
        </w:object>
      </w:r>
      <w:r w:rsidR="00442E6D" w:rsidRPr="00442E6D">
        <w:rPr>
          <w:sz w:val="32"/>
          <w:szCs w:val="32"/>
        </w:rPr>
        <w:t xml:space="preserve"> для различных значений</w:t>
      </w:r>
      <w:r w:rsidR="00442E6D">
        <w:t xml:space="preserve"> </w:t>
      </w:r>
      <w:r w:rsidR="00442E6D" w:rsidRPr="00442E6D">
        <w:rPr>
          <w:position w:val="-6"/>
        </w:rPr>
        <w:object w:dxaOrig="240" w:dyaOrig="320">
          <v:shape id="_x0000_i1068" type="#_x0000_t75" style="width:11.9pt;height:15.65pt" o:ole="">
            <v:imagedata r:id="rId93" o:title=""/>
          </v:shape>
          <o:OLEObject Type="Embed" ProgID="Equation.DSMT4" ShapeID="_x0000_i1068" DrawAspect="Content" ObjectID="_1825761797" r:id="rId94"/>
        </w:object>
      </w:r>
      <w:r w:rsidR="006074F5">
        <w:rPr>
          <w:sz w:val="32"/>
          <w:szCs w:val="32"/>
        </w:rPr>
        <w:t>. Почти вся площадь, ограниченная этой кривой, находится над промежутком</w:t>
      </w:r>
    </w:p>
    <w:p w:rsidR="006074F5" w:rsidRDefault="006074F5" w:rsidP="006074F5">
      <w:pPr>
        <w:spacing w:line="360" w:lineRule="auto"/>
        <w:jc w:val="center"/>
      </w:pPr>
      <w:r w:rsidRPr="006074F5">
        <w:rPr>
          <w:position w:val="-12"/>
        </w:rPr>
        <w:object w:dxaOrig="1860" w:dyaOrig="400">
          <v:shape id="_x0000_i1069" type="#_x0000_t75" style="width:92.05pt;height:19.4pt" o:ole="">
            <v:imagedata r:id="rId95" o:title=""/>
          </v:shape>
          <o:OLEObject Type="Embed" ProgID="Equation.DSMT4" ShapeID="_x0000_i1069" DrawAspect="Content" ObjectID="_1825761798" r:id="rId96"/>
        </w:object>
      </w:r>
    </w:p>
    <w:p w:rsidR="006074F5" w:rsidRDefault="006074F5" w:rsidP="006074F5">
      <w:pPr>
        <w:spacing w:line="360" w:lineRule="auto"/>
        <w:jc w:val="both"/>
      </w:pPr>
      <w:proofErr w:type="gramStart"/>
      <w:r w:rsidRPr="006074F5">
        <w:rPr>
          <w:sz w:val="32"/>
          <w:szCs w:val="32"/>
        </w:rPr>
        <w:t>где</w:t>
      </w:r>
      <w:proofErr w:type="gramEnd"/>
      <w:r w:rsidRPr="006074F5">
        <w:rPr>
          <w:sz w:val="32"/>
          <w:szCs w:val="32"/>
        </w:rPr>
        <w:t xml:space="preserve"> </w:t>
      </w:r>
      <w:r w:rsidRPr="006074F5">
        <w:rPr>
          <w:position w:val="-6"/>
          <w:sz w:val="32"/>
          <w:szCs w:val="32"/>
        </w:rPr>
        <w:object w:dxaOrig="480" w:dyaOrig="260">
          <v:shape id="_x0000_i1070" type="#_x0000_t75" style="width:23.8pt;height:12.5pt" o:ole="">
            <v:imagedata r:id="rId97" o:title=""/>
          </v:shape>
          <o:OLEObject Type="Embed" ProgID="Equation.DSMT4" ShapeID="_x0000_i1070" DrawAspect="Content" ObjectID="_1825761799" r:id="rId98"/>
        </w:object>
      </w:r>
      <w:r w:rsidRPr="006074F5">
        <w:rPr>
          <w:sz w:val="32"/>
          <w:szCs w:val="32"/>
        </w:rPr>
        <w:t xml:space="preserve">сколь угодно малое число, если только </w:t>
      </w:r>
      <w:r w:rsidRPr="006074F5">
        <w:rPr>
          <w:position w:val="-14"/>
          <w:sz w:val="32"/>
          <w:szCs w:val="32"/>
        </w:rPr>
        <w:object w:dxaOrig="2000" w:dyaOrig="520">
          <v:shape id="_x0000_i1071" type="#_x0000_t75" style="width:99.55pt;height:26.3pt" o:ole="">
            <v:imagedata r:id="rId99" o:title=""/>
          </v:shape>
          <o:OLEObject Type="Embed" ProgID="Equation.DSMT4" ShapeID="_x0000_i1071" DrawAspect="Content" ObjectID="_1825761800" r:id="rId100"/>
        </w:object>
      </w:r>
      <w:r>
        <w:rPr>
          <w:sz w:val="32"/>
          <w:szCs w:val="32"/>
        </w:rPr>
        <w:t xml:space="preserve">достаточно малое число. </w:t>
      </w:r>
      <w:r w:rsidR="00EA33E3">
        <w:rPr>
          <w:sz w:val="32"/>
          <w:szCs w:val="32"/>
        </w:rPr>
        <w:t xml:space="preserve">Величина этой площади, умноженная на </w:t>
      </w:r>
      <w:r w:rsidR="00EA33E3" w:rsidRPr="00EA33E3">
        <w:rPr>
          <w:position w:val="-12"/>
        </w:rPr>
        <w:object w:dxaOrig="499" w:dyaOrig="320">
          <v:shape id="_x0000_i1072" type="#_x0000_t75" style="width:25.65pt;height:15.65pt" o:ole="">
            <v:imagedata r:id="rId101" o:title=""/>
          </v:shape>
          <o:OLEObject Type="Embed" ProgID="Equation.DSMT4" ShapeID="_x0000_i1072" DrawAspect="Content" ObjectID="_1825761801" r:id="rId102"/>
        </w:object>
      </w:r>
      <w:r w:rsidR="00EA33E3" w:rsidRPr="00EA33E3">
        <w:rPr>
          <w:sz w:val="32"/>
          <w:szCs w:val="32"/>
        </w:rPr>
        <w:t xml:space="preserve">равна количеству тепла, подведенному в начальный момент. </w:t>
      </w:r>
      <w:r w:rsidR="00EA33E3">
        <w:rPr>
          <w:sz w:val="32"/>
          <w:szCs w:val="32"/>
        </w:rPr>
        <w:t>Таким образом</w:t>
      </w:r>
      <w:r w:rsidR="00EA33E3" w:rsidRPr="00EA33E3">
        <w:rPr>
          <w:sz w:val="32"/>
          <w:szCs w:val="32"/>
        </w:rPr>
        <w:t>,</w:t>
      </w:r>
      <w:r w:rsidR="00EA33E3">
        <w:rPr>
          <w:sz w:val="32"/>
          <w:szCs w:val="32"/>
        </w:rPr>
        <w:t xml:space="preserve"> для малых значений </w:t>
      </w:r>
      <w:r w:rsidR="00EA33E3" w:rsidRPr="00EA33E3">
        <w:rPr>
          <w:position w:val="-14"/>
        </w:rPr>
        <w:object w:dxaOrig="1180" w:dyaOrig="440">
          <v:shape id="_x0000_i1073" type="#_x0000_t75" style="width:59.5pt;height:22.55pt" o:ole="">
            <v:imagedata r:id="rId103" o:title=""/>
          </v:shape>
          <o:OLEObject Type="Embed" ProgID="Equation.DSMT4" ShapeID="_x0000_i1073" DrawAspect="Content" ObjectID="_1825761802" r:id="rId104"/>
        </w:object>
      </w:r>
      <w:r w:rsidR="00EA33E3">
        <w:rPr>
          <w:sz w:val="32"/>
          <w:szCs w:val="32"/>
        </w:rPr>
        <w:t xml:space="preserve">  почти все тепло сосредоточено в малой окрестности </w:t>
      </w:r>
      <w:proofErr w:type="gramStart"/>
      <w:r w:rsidR="00EA33E3">
        <w:rPr>
          <w:sz w:val="32"/>
          <w:szCs w:val="32"/>
        </w:rPr>
        <w:t xml:space="preserve">точки </w:t>
      </w:r>
      <w:r w:rsidR="00EA33E3" w:rsidRPr="00EA33E3">
        <w:rPr>
          <w:position w:val="-12"/>
        </w:rPr>
        <w:object w:dxaOrig="240" w:dyaOrig="380">
          <v:shape id="_x0000_i1074" type="#_x0000_t75" style="width:11.9pt;height:18.8pt" o:ole="">
            <v:imagedata r:id="rId105" o:title=""/>
          </v:shape>
          <o:OLEObject Type="Embed" ProgID="Equation.DSMT4" ShapeID="_x0000_i1074" DrawAspect="Content" ObjectID="_1825761803" r:id="rId106"/>
        </w:object>
      </w:r>
      <w:r w:rsidR="00EA33E3">
        <w:rPr>
          <w:sz w:val="32"/>
          <w:szCs w:val="32"/>
        </w:rPr>
        <w:t>.</w:t>
      </w:r>
      <w:proofErr w:type="gramEnd"/>
      <w:r w:rsidR="00EA33E3">
        <w:rPr>
          <w:sz w:val="32"/>
          <w:szCs w:val="32"/>
        </w:rPr>
        <w:t xml:space="preserve"> Из сказанного выше следует, что в </w:t>
      </w:r>
      <w:proofErr w:type="gramStart"/>
      <w:r w:rsidR="00EA33E3">
        <w:rPr>
          <w:sz w:val="32"/>
          <w:szCs w:val="32"/>
        </w:rPr>
        <w:t xml:space="preserve">момент </w:t>
      </w:r>
      <w:r w:rsidR="00EA33E3" w:rsidRPr="00EA33E3">
        <w:rPr>
          <w:position w:val="-14"/>
        </w:rPr>
        <w:object w:dxaOrig="279" w:dyaOrig="440">
          <v:shape id="_x0000_i1075" type="#_x0000_t75" style="width:14.4pt;height:22.55pt" o:ole="">
            <v:imagedata r:id="rId107" o:title=""/>
          </v:shape>
          <o:OLEObject Type="Embed" ProgID="Equation.DSMT4" ShapeID="_x0000_i1075" DrawAspect="Content" ObjectID="_1825761804" r:id="rId108"/>
        </w:object>
      </w:r>
      <w:r w:rsidR="00EA33E3" w:rsidRPr="00EA33E3">
        <w:rPr>
          <w:sz w:val="32"/>
          <w:szCs w:val="32"/>
        </w:rPr>
        <w:t xml:space="preserve"> </w:t>
      </w:r>
      <w:r w:rsidR="00EA33E3">
        <w:rPr>
          <w:sz w:val="32"/>
          <w:szCs w:val="32"/>
        </w:rPr>
        <w:t>все</w:t>
      </w:r>
      <w:proofErr w:type="gramEnd"/>
      <w:r w:rsidR="00EA33E3">
        <w:rPr>
          <w:sz w:val="32"/>
          <w:szCs w:val="32"/>
        </w:rPr>
        <w:t xml:space="preserve"> количество тепла помещается в точке </w:t>
      </w:r>
      <w:r w:rsidR="00EA33E3" w:rsidRPr="00EA33E3">
        <w:rPr>
          <w:position w:val="-12"/>
        </w:rPr>
        <w:object w:dxaOrig="240" w:dyaOrig="380">
          <v:shape id="_x0000_i1076" type="#_x0000_t75" style="width:11.9pt;height:18.8pt" o:ole="">
            <v:imagedata r:id="rId66" o:title=""/>
          </v:shape>
          <o:OLEObject Type="Embed" ProgID="Equation.DSMT4" ShapeID="_x0000_i1076" DrawAspect="Content" ObjectID="_1825761805" r:id="rId109"/>
        </w:object>
      </w:r>
      <w:r w:rsidR="00EA33E3">
        <w:t>.</w:t>
      </w:r>
    </w:p>
    <w:p w:rsidR="00E53BE5" w:rsidRDefault="00E53BE5" w:rsidP="006074F5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Рассматривая изменение темпратуры в фиксированной </w:t>
      </w:r>
      <w:proofErr w:type="gramStart"/>
      <w:r>
        <w:rPr>
          <w:sz w:val="32"/>
          <w:szCs w:val="32"/>
        </w:rPr>
        <w:t xml:space="preserve">точке </w:t>
      </w:r>
      <w:r w:rsidRPr="00E53BE5">
        <w:rPr>
          <w:position w:val="-12"/>
        </w:rPr>
        <w:object w:dxaOrig="1200" w:dyaOrig="400">
          <v:shape id="_x0000_i1077" type="#_x0000_t75" style="width:60.1pt;height:19.4pt" o:ole="">
            <v:imagedata r:id="rId110" o:title=""/>
          </v:shape>
          <o:OLEObject Type="Embed" ProgID="Equation.DSMT4" ShapeID="_x0000_i1077" DrawAspect="Content" ObjectID="_1825761806" r:id="rId111"/>
        </w:object>
      </w:r>
      <w:r w:rsidRPr="00E53BE5">
        <w:rPr>
          <w:sz w:val="32"/>
          <w:szCs w:val="32"/>
        </w:rPr>
        <w:t xml:space="preserve"> </w:t>
      </w:r>
      <w:r>
        <w:rPr>
          <w:sz w:val="32"/>
          <w:szCs w:val="32"/>
        </w:rPr>
        <w:t>с</w:t>
      </w:r>
      <w:proofErr w:type="gramEnd"/>
      <w:r>
        <w:rPr>
          <w:sz w:val="32"/>
          <w:szCs w:val="32"/>
        </w:rPr>
        <w:t xml:space="preserve"> течением времени при </w:t>
      </w:r>
      <w:r w:rsidRPr="00442E6D">
        <w:rPr>
          <w:position w:val="-6"/>
        </w:rPr>
        <w:object w:dxaOrig="700" w:dyaOrig="340">
          <v:shape id="_x0000_i1078" type="#_x0000_t75" style="width:34.45pt;height:16.3pt" o:ole="">
            <v:imagedata r:id="rId112" o:title=""/>
          </v:shape>
          <o:OLEObject Type="Embed" ProgID="Equation.DSMT4" ShapeID="_x0000_i1078" DrawAspect="Content" ObjectID="_1825761807" r:id="rId113"/>
        </w:object>
      </w:r>
      <w:r w:rsidRPr="00E53BE5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т.е. при </w:t>
      </w:r>
      <w:r w:rsidRPr="00E53BE5">
        <w:rPr>
          <w:position w:val="-12"/>
        </w:rPr>
        <w:object w:dxaOrig="800" w:dyaOrig="380">
          <v:shape id="_x0000_i1079" type="#_x0000_t75" style="width:40.7pt;height:18.8pt" o:ole="">
            <v:imagedata r:id="rId114" o:title=""/>
          </v:shape>
          <o:OLEObject Type="Embed" ProgID="Equation.DSMT4" ShapeID="_x0000_i1079" DrawAspect="Content" ObjectID="_1825761808" r:id="rId115"/>
        </w:object>
      </w:r>
      <w:r w:rsidRPr="00E53BE5">
        <w:rPr>
          <w:sz w:val="32"/>
          <w:szCs w:val="32"/>
        </w:rPr>
        <w:t xml:space="preserve"> </w:t>
      </w:r>
      <w:r>
        <w:rPr>
          <w:sz w:val="32"/>
          <w:szCs w:val="32"/>
        </w:rPr>
        <w:t>получим:</w:t>
      </w:r>
    </w:p>
    <w:p w:rsidR="00E53BE5" w:rsidRDefault="006551E5" w:rsidP="006551E5">
      <w:pPr>
        <w:spacing w:line="360" w:lineRule="auto"/>
        <w:jc w:val="center"/>
        <w:rPr>
          <w:sz w:val="32"/>
          <w:szCs w:val="32"/>
        </w:rPr>
      </w:pPr>
      <w:r w:rsidRPr="00845AB1">
        <w:rPr>
          <w:position w:val="-36"/>
        </w:rPr>
        <w:object w:dxaOrig="2299" w:dyaOrig="859">
          <v:shape id="_x0000_i1080" type="#_x0000_t75" style="width:114.55pt;height:42.55pt" o:ole="">
            <v:imagedata r:id="rId116" o:title=""/>
          </v:shape>
          <o:OLEObject Type="Embed" ProgID="Equation.DSMT4" ShapeID="_x0000_i1080" DrawAspect="Content" ObjectID="_1825761809" r:id="rId117"/>
        </w:object>
      </w:r>
    </w:p>
    <w:p w:rsidR="006551E5" w:rsidRDefault="004F75D0" w:rsidP="006551E5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Таким образом, температура в этой точке, где выделяется тепло, для </w:t>
      </w:r>
      <w:proofErr w:type="gramStart"/>
      <w:r>
        <w:rPr>
          <w:sz w:val="32"/>
          <w:szCs w:val="32"/>
        </w:rPr>
        <w:t xml:space="preserve">малых </w:t>
      </w:r>
      <w:r w:rsidRPr="004F75D0">
        <w:rPr>
          <w:position w:val="-6"/>
        </w:rPr>
        <w:object w:dxaOrig="240" w:dyaOrig="320">
          <v:shape id="_x0000_i1081" type="#_x0000_t75" style="width:11.9pt;height:15.65pt" o:ole="">
            <v:imagedata r:id="rId118" o:title=""/>
          </v:shape>
          <o:OLEObject Type="Embed" ProgID="Equation.DSMT4" ShapeID="_x0000_i1081" DrawAspect="Content" ObjectID="_1825761810" r:id="rId119"/>
        </w:object>
      </w:r>
      <w:r>
        <w:rPr>
          <w:sz w:val="32"/>
          <w:szCs w:val="32"/>
        </w:rPr>
        <w:t xml:space="preserve"> неограниченно</w:t>
      </w:r>
      <w:proofErr w:type="gramEnd"/>
      <w:r>
        <w:rPr>
          <w:sz w:val="32"/>
          <w:szCs w:val="32"/>
        </w:rPr>
        <w:t xml:space="preserve"> велика. </w:t>
      </w:r>
    </w:p>
    <w:p w:rsidR="004F75D0" w:rsidRDefault="00022B29" w:rsidP="006551E5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</w:r>
      <w:proofErr w:type="gramStart"/>
      <w:r>
        <w:rPr>
          <w:sz w:val="32"/>
          <w:szCs w:val="32"/>
        </w:rPr>
        <w:t xml:space="preserve">Если </w:t>
      </w:r>
      <w:r w:rsidRPr="00022B29">
        <w:rPr>
          <w:position w:val="-12"/>
        </w:rPr>
        <w:object w:dxaOrig="740" w:dyaOrig="380">
          <v:shape id="_x0000_i1082" type="#_x0000_t75" style="width:37.55pt;height:18.8pt" o:ole="">
            <v:imagedata r:id="rId120" o:title=""/>
          </v:shape>
          <o:OLEObject Type="Embed" ProgID="Equation.DSMT4" ShapeID="_x0000_i1082" DrawAspect="Content" ObjectID="_1825761811" r:id="rId121"/>
        </w:object>
      </w:r>
      <w:r w:rsidRPr="00022B29">
        <w:rPr>
          <w:sz w:val="32"/>
          <w:szCs w:val="32"/>
        </w:rPr>
        <w:t>,</w:t>
      </w:r>
      <w:proofErr w:type="gramEnd"/>
      <w:r w:rsidRPr="00022B29">
        <w:rPr>
          <w:sz w:val="32"/>
          <w:szCs w:val="32"/>
        </w:rPr>
        <w:t xml:space="preserve">  </w:t>
      </w:r>
      <w:r>
        <w:rPr>
          <w:sz w:val="32"/>
          <w:szCs w:val="32"/>
        </w:rPr>
        <w:t xml:space="preserve">т.е. </w:t>
      </w:r>
      <w:r w:rsidRPr="00022B29">
        <w:rPr>
          <w:position w:val="-10"/>
        </w:rPr>
        <w:object w:dxaOrig="780" w:dyaOrig="380">
          <v:shape id="_x0000_i1083" type="#_x0000_t75" style="width:38.8pt;height:18.8pt" o:ole="">
            <v:imagedata r:id="rId122" o:title=""/>
          </v:shape>
          <o:OLEObject Type="Embed" ProgID="Equation.DSMT4" ShapeID="_x0000_i1083" DrawAspect="Content" ObjectID="_1825761812" r:id="rId123"/>
        </w:object>
      </w:r>
      <w:r w:rsidRPr="00022B29"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>то</w:t>
      </w:r>
      <w:proofErr w:type="gramEnd"/>
      <w:r>
        <w:rPr>
          <w:sz w:val="32"/>
          <w:szCs w:val="32"/>
        </w:rPr>
        <w:t xml:space="preserve"> функция </w:t>
      </w:r>
      <w:r w:rsidRPr="00022B29">
        <w:rPr>
          <w:position w:val="-6"/>
        </w:rPr>
        <w:object w:dxaOrig="300" w:dyaOrig="320">
          <v:shape id="_x0000_i1084" type="#_x0000_t75" style="width:15.05pt;height:15.65pt" o:ole="">
            <v:imagedata r:id="rId124" o:title=""/>
          </v:shape>
          <o:OLEObject Type="Embed" ProgID="Equation.DSMT4" ShapeID="_x0000_i1084" DrawAspect="Content" ObjectID="_1825761813" r:id="rId125"/>
        </w:object>
      </w:r>
      <w:r>
        <w:rPr>
          <w:sz w:val="32"/>
          <w:szCs w:val="32"/>
        </w:rPr>
        <w:t xml:space="preserve"> представляется в виде произведения двух мнижителей:</w:t>
      </w:r>
    </w:p>
    <w:p w:rsidR="00022B29" w:rsidRDefault="00092831" w:rsidP="00092831">
      <w:pPr>
        <w:spacing w:line="360" w:lineRule="auto"/>
        <w:jc w:val="center"/>
        <w:rPr>
          <w:sz w:val="32"/>
          <w:szCs w:val="32"/>
        </w:rPr>
      </w:pPr>
      <w:r w:rsidRPr="00092831">
        <w:rPr>
          <w:position w:val="-38"/>
        </w:rPr>
        <w:object w:dxaOrig="3580" w:dyaOrig="920">
          <v:shape id="_x0000_i1085" type="#_x0000_t75" style="width:178.45pt;height:45.7pt" o:ole="">
            <v:imagedata r:id="rId126" o:title=""/>
          </v:shape>
          <o:OLEObject Type="Embed" ProgID="Equation.DSMT4" ShapeID="_x0000_i1085" DrawAspect="Content" ObjectID="_1825761814" r:id="rId127"/>
        </w:object>
      </w:r>
    </w:p>
    <w:p w:rsidR="00AE4E49" w:rsidRDefault="00AE4E49" w:rsidP="00AE4E49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</w:rPr>
        <w:tab/>
        <w:t xml:space="preserve">Втрой сомножитель меньше единицы: при </w:t>
      </w:r>
      <w:proofErr w:type="gramStart"/>
      <w:r>
        <w:rPr>
          <w:sz w:val="32"/>
          <w:szCs w:val="32"/>
        </w:rPr>
        <w:t xml:space="preserve">больших </w:t>
      </w:r>
      <w:r w:rsidRPr="004F75D0">
        <w:rPr>
          <w:position w:val="-6"/>
        </w:rPr>
        <w:object w:dxaOrig="240" w:dyaOrig="320">
          <v:shape id="_x0000_i1086" type="#_x0000_t75" style="width:11.9pt;height:15.65pt" o:ole="">
            <v:imagedata r:id="rId118" o:title=""/>
          </v:shape>
          <o:OLEObject Type="Embed" ProgID="Equation.DSMT4" ShapeID="_x0000_i1086" DrawAspect="Content" ObjectID="_1825761815" r:id="rId128"/>
        </w:object>
      </w:r>
      <w:r>
        <w:t xml:space="preserve"> </w:t>
      </w:r>
      <w:r w:rsidRPr="00AE4E49">
        <w:rPr>
          <w:sz w:val="32"/>
          <w:szCs w:val="32"/>
        </w:rPr>
        <w:t>он</w:t>
      </w:r>
      <w:proofErr w:type="gramEnd"/>
      <w:r w:rsidRPr="00AE4E49">
        <w:rPr>
          <w:sz w:val="32"/>
          <w:szCs w:val="32"/>
        </w:rPr>
        <w:t xml:space="preserve"> </w:t>
      </w:r>
      <w:r w:rsidRPr="00AE4E49">
        <w:rPr>
          <w:position w:val="-10"/>
        </w:rPr>
        <w:object w:dxaOrig="499" w:dyaOrig="360">
          <v:shape id="_x0000_i1087" type="#_x0000_t75" style="width:25.65pt;height:18.15pt" o:ole="">
            <v:imagedata r:id="rId129" o:title=""/>
          </v:shape>
          <o:OLEObject Type="Embed" ProgID="Equation.DSMT4" ShapeID="_x0000_i1087" DrawAspect="Content" ObjectID="_1825761816" r:id="rId130"/>
        </w:object>
      </w:r>
      <w:r>
        <w:rPr>
          <w:sz w:val="32"/>
          <w:szCs w:val="32"/>
        </w:rPr>
        <w:t xml:space="preserve"> при малых </w:t>
      </w:r>
      <w:r w:rsidRPr="004F75D0">
        <w:rPr>
          <w:position w:val="-6"/>
        </w:rPr>
        <w:object w:dxaOrig="240" w:dyaOrig="320">
          <v:shape id="_x0000_i1088" type="#_x0000_t75" style="width:11.9pt;height:15.65pt" o:ole="">
            <v:imagedata r:id="rId118" o:title=""/>
          </v:shape>
          <o:OLEObject Type="Embed" ProgID="Equation.DSMT4" ShapeID="_x0000_i1088" DrawAspect="Content" ObjectID="_1825761817" r:id="rId131"/>
        </w:object>
      </w:r>
      <w:r>
        <w:rPr>
          <w:sz w:val="32"/>
          <w:szCs w:val="32"/>
        </w:rPr>
        <w:t xml:space="preserve"> он </w:t>
      </w:r>
      <w:r w:rsidRPr="00AE4E49">
        <w:rPr>
          <w:position w:val="-6"/>
        </w:rPr>
        <w:object w:dxaOrig="540" w:dyaOrig="320">
          <v:shape id="_x0000_i1089" type="#_x0000_t75" style="width:26.9pt;height:15.65pt" o:ole="">
            <v:imagedata r:id="rId132" o:title=""/>
          </v:shape>
          <o:OLEObject Type="Embed" ProgID="Equation.DSMT4" ShapeID="_x0000_i1089" DrawAspect="Content" ObjectID="_1825761818" r:id="rId133"/>
        </w:object>
      </w:r>
      <w:r>
        <w:t xml:space="preserve"> </w:t>
      </w:r>
      <w:r w:rsidRPr="00AE4E49">
        <w:rPr>
          <w:sz w:val="32"/>
          <w:szCs w:val="32"/>
        </w:rPr>
        <w:t xml:space="preserve">Отсюда следуети, что </w:t>
      </w:r>
      <w:r w:rsidRPr="00AE4E49">
        <w:rPr>
          <w:position w:val="-18"/>
        </w:rPr>
        <w:object w:dxaOrig="1700" w:dyaOrig="480">
          <v:shape id="_x0000_i1090" type="#_x0000_t75" style="width:84.5pt;height:23.8pt" o:ole="">
            <v:imagedata r:id="rId134" o:title=""/>
          </v:shape>
          <o:OLEObject Type="Embed" ProgID="Equation.DSMT4" ShapeID="_x0000_i1090" DrawAspect="Content" ObjectID="_1825761819" r:id="rId135"/>
        </w:object>
      </w:r>
      <w:r>
        <w:rPr>
          <w:sz w:val="32"/>
          <w:szCs w:val="32"/>
        </w:rPr>
        <w:t xml:space="preserve"> для больших </w:t>
      </w:r>
      <w:r w:rsidRPr="00AE4E49">
        <w:rPr>
          <w:position w:val="-10"/>
        </w:rPr>
        <w:object w:dxaOrig="320" w:dyaOrig="360">
          <v:shape id="_x0000_i1091" type="#_x0000_t75" style="width:16.3pt;height:18.15pt" o:ole="">
            <v:imagedata r:id="rId136" o:title=""/>
          </v:shape>
          <o:OLEObject Type="Embed" ProgID="Equation.DSMT4" ShapeID="_x0000_i1091" DrawAspect="Content" ObjectID="_1825761820" r:id="rId137"/>
        </w:object>
      </w:r>
      <w:r w:rsidRPr="00AE4E49">
        <w:t xml:space="preserve"> </w:t>
      </w:r>
      <w:r w:rsidRPr="00AE4E49">
        <w:rPr>
          <w:position w:val="-18"/>
        </w:rPr>
        <w:object w:dxaOrig="1800" w:dyaOrig="480">
          <v:shape id="_x0000_i1092" type="#_x0000_t75" style="width:90.15pt;height:23.8pt" o:ole="">
            <v:imagedata r:id="rId138" o:title=""/>
          </v:shape>
          <o:OLEObject Type="Embed" ProgID="Equation.DSMT4" ShapeID="_x0000_i1092" DrawAspect="Content" ObjectID="_1825761821" r:id="rId139"/>
        </w:object>
      </w:r>
      <w:r w:rsidRPr="00AE4E49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для малых </w:t>
      </w:r>
      <w:r w:rsidRPr="004F75D0">
        <w:rPr>
          <w:position w:val="-6"/>
        </w:rPr>
        <w:object w:dxaOrig="240" w:dyaOrig="320">
          <v:shape id="_x0000_i1093" type="#_x0000_t75" style="width:11.9pt;height:15.65pt" o:ole="">
            <v:imagedata r:id="rId118" o:title=""/>
          </v:shape>
          <o:OLEObject Type="Embed" ProgID="Equation.DSMT4" ShapeID="_x0000_i1093" DrawAspect="Content" ObjectID="_1825761822" r:id="rId140"/>
        </w:object>
      </w:r>
      <w:r w:rsidRPr="00AE4E49">
        <w:rPr>
          <w:sz w:val="32"/>
          <w:szCs w:val="32"/>
        </w:rPr>
        <w:t xml:space="preserve">. </w:t>
      </w:r>
      <w:r>
        <w:rPr>
          <w:sz w:val="32"/>
          <w:szCs w:val="32"/>
        </w:rPr>
        <w:t xml:space="preserve">Чем </w:t>
      </w:r>
      <w:proofErr w:type="gramStart"/>
      <w:r>
        <w:rPr>
          <w:sz w:val="32"/>
          <w:szCs w:val="32"/>
        </w:rPr>
        <w:t xml:space="preserve">меньше </w:t>
      </w:r>
      <w:r w:rsidRPr="004F75D0">
        <w:rPr>
          <w:position w:val="-6"/>
        </w:rPr>
        <w:object w:dxaOrig="240" w:dyaOrig="340">
          <v:shape id="_x0000_i1094" type="#_x0000_t75" style="width:11.9pt;height:17.55pt" o:ole="">
            <v:imagedata r:id="rId141" o:title=""/>
          </v:shape>
          <o:OLEObject Type="Embed" ProgID="Equation.DSMT4" ShapeID="_x0000_i1094" DrawAspect="Content" ObjectID="_1825761823" r:id="rId142"/>
        </w:object>
      </w:r>
      <w:r>
        <w:rPr>
          <w:sz w:val="32"/>
          <w:szCs w:val="32"/>
          <w:lang w:val="en-US"/>
        </w:rPr>
        <w:t>,</w:t>
      </w:r>
      <w:proofErr w:type="gramEnd"/>
      <w:r>
        <w:rPr>
          <w:sz w:val="32"/>
          <w:szCs w:val="32"/>
          <w:lang w:val="en-US"/>
        </w:rPr>
        <w:t xml:space="preserve">  </w:t>
      </w:r>
      <w:r>
        <w:rPr>
          <w:sz w:val="32"/>
          <w:szCs w:val="32"/>
        </w:rPr>
        <w:t xml:space="preserve">чем ближе </w:t>
      </w:r>
      <w:r w:rsidRPr="004F75D0">
        <w:rPr>
          <w:position w:val="-6"/>
        </w:rPr>
        <w:object w:dxaOrig="240" w:dyaOrig="260">
          <v:shape id="_x0000_i1095" type="#_x0000_t75" style="width:11.9pt;height:12.5pt" o:ole="">
            <v:imagedata r:id="rId60" o:title=""/>
          </v:shape>
          <o:OLEObject Type="Embed" ProgID="Equation.DSMT4" ShapeID="_x0000_i1095" DrawAspect="Content" ObjectID="_1825761824" r:id="rId143"/>
        </w:object>
      </w:r>
      <w:r>
        <w:rPr>
          <w:lang w:val="en-US"/>
        </w:rPr>
        <w:t xml:space="preserve"> </w:t>
      </w:r>
      <w:r w:rsidR="00C9223A" w:rsidRPr="00C9223A">
        <w:rPr>
          <w:sz w:val="32"/>
          <w:szCs w:val="32"/>
          <w:lang w:val="uz-Cyrl-UZ"/>
        </w:rPr>
        <w:t>к</w:t>
      </w:r>
      <w:r w:rsidR="00C9223A">
        <w:rPr>
          <w:sz w:val="32"/>
          <w:szCs w:val="32"/>
          <w:lang w:val="uz-Cyrl-UZ"/>
        </w:rPr>
        <w:t xml:space="preserve"> </w:t>
      </w:r>
      <w:r w:rsidR="00C9223A" w:rsidRPr="00C9223A">
        <w:rPr>
          <w:position w:val="-12"/>
        </w:rPr>
        <w:object w:dxaOrig="240" w:dyaOrig="380">
          <v:shape id="_x0000_i1096" type="#_x0000_t75" style="width:11.9pt;height:18.8pt" o:ole="">
            <v:imagedata r:id="rId144" o:title=""/>
          </v:shape>
          <o:OLEObject Type="Embed" ProgID="Equation.DSMT4" ShapeID="_x0000_i1096" DrawAspect="Content" ObjectID="_1825761825" r:id="rId145"/>
        </w:object>
      </w:r>
      <w:r w:rsidR="00C9223A">
        <w:rPr>
          <w:sz w:val="32"/>
          <w:szCs w:val="32"/>
          <w:lang w:val="uz-Cyrl-UZ"/>
        </w:rPr>
        <w:t xml:space="preserve">, тем больше втройц множитель. </w:t>
      </w:r>
    </w:p>
    <w:p w:rsidR="00100728" w:rsidRPr="00C9223A" w:rsidRDefault="00100728" w:rsidP="00100728">
      <w:pPr>
        <w:spacing w:line="360" w:lineRule="auto"/>
        <w:jc w:val="center"/>
        <w:rPr>
          <w:sz w:val="32"/>
          <w:szCs w:val="32"/>
          <w:lang w:val="uz-Cyrl-UZ"/>
        </w:rPr>
      </w:pPr>
      <w:r w:rsidRPr="00100728">
        <w:rPr>
          <w:noProof/>
          <w:sz w:val="32"/>
          <w:szCs w:val="32"/>
        </w:rPr>
        <w:lastRenderedPageBreak/>
        <w:drawing>
          <wp:inline distT="0" distB="0" distL="0" distR="0">
            <wp:extent cx="4343400" cy="3476625"/>
            <wp:effectExtent l="0" t="0" r="0" b="9525"/>
            <wp:docPr id="1" name="Рисунок 1" descr="D:\КУЧИРИШ\2025_2026_УКУВ_ЙИЛИ\УКУВ_КУЛЛАНМА_ОХИР_17_02_2024\КАСИМОВ_ШАКИРБАЙ _ГАППАРОВИЧ\40_расм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D:\КУЧИРИШ\2025_2026_УКУВ_ЙИЛИ\УКУВ_КУЛЛАНМА_ОХИР_17_02_2024\КАСИМОВ_ШАКИРБАЙ _ГАППАРОВИЧ\40_расм.jpg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7B2" w:rsidRDefault="00100728" w:rsidP="00100728">
      <w:pPr>
        <w:spacing w:line="360" w:lineRule="auto"/>
        <w:jc w:val="center"/>
        <w:rPr>
          <w:lang w:val="uz-Cyrl-UZ"/>
        </w:rPr>
      </w:pPr>
      <w:r>
        <w:rPr>
          <w:lang w:val="uz-Cyrl-UZ"/>
        </w:rPr>
        <w:t>Рис. 1</w:t>
      </w:r>
    </w:p>
    <w:p w:rsidR="00434F32" w:rsidRDefault="00434F32" w:rsidP="00434F3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 xml:space="preserve">График функции </w:t>
      </w:r>
      <w:r w:rsidRPr="00AE4E49">
        <w:rPr>
          <w:position w:val="-18"/>
        </w:rPr>
        <w:object w:dxaOrig="700" w:dyaOrig="480">
          <v:shape id="_x0000_i1097" type="#_x0000_t75" style="width:35.05pt;height:23.8pt" o:ole="">
            <v:imagedata r:id="rId147" o:title=""/>
          </v:shape>
          <o:OLEObject Type="Embed" ProgID="Equation.DSMT4" ShapeID="_x0000_i1097" DrawAspect="Content" ObjectID="_1825761826" r:id="rId148"/>
        </w:object>
      </w:r>
      <w:r>
        <w:rPr>
          <w:sz w:val="32"/>
          <w:szCs w:val="32"/>
          <w:lang w:val="uz-Cyrl-UZ"/>
        </w:rPr>
        <w:t xml:space="preserve"> и </w:t>
      </w:r>
      <w:r w:rsidRPr="00B77678">
        <w:rPr>
          <w:position w:val="-18"/>
        </w:rPr>
        <w:object w:dxaOrig="720" w:dyaOrig="480">
          <v:shape id="_x0000_i1098" type="#_x0000_t75" style="width:36.3pt;height:23.8pt" o:ole="">
            <v:imagedata r:id="rId149" o:title=""/>
          </v:shape>
          <o:OLEObject Type="Embed" ProgID="Equation.DSMT4" ShapeID="_x0000_i1098" DrawAspect="Content" ObjectID="_1825761827" r:id="rId150"/>
        </w:object>
      </w:r>
      <w:r>
        <w:rPr>
          <w:lang w:val="uz-Cyrl-UZ"/>
        </w:rPr>
        <w:t xml:space="preserve"> </w:t>
      </w:r>
      <w:r>
        <w:rPr>
          <w:sz w:val="32"/>
          <w:szCs w:val="32"/>
          <w:lang w:val="uz-Cyrl-UZ"/>
        </w:rPr>
        <w:t xml:space="preserve"> при  </w:t>
      </w:r>
      <w:r w:rsidRPr="00434F32">
        <w:rPr>
          <w:position w:val="-14"/>
        </w:rPr>
        <w:object w:dxaOrig="900" w:dyaOrig="440">
          <v:shape id="_x0000_i1099" type="#_x0000_t75" style="width:45.1pt;height:21.9pt" o:ole="">
            <v:imagedata r:id="rId151" o:title=""/>
          </v:shape>
          <o:OLEObject Type="Embed" ProgID="Equation.DSMT4" ShapeID="_x0000_i1099" DrawAspect="Content" ObjectID="_1825761828" r:id="rId152"/>
        </w:object>
      </w:r>
      <w:r w:rsidRPr="00434F3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риведены на рис 2. </w:t>
      </w:r>
    </w:p>
    <w:p w:rsidR="00DE2A13" w:rsidRDefault="00DE2A13" w:rsidP="00DE2A13">
      <w:pPr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1685925" cy="14573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A13" w:rsidRPr="00DE2A13" w:rsidRDefault="00DE2A13" w:rsidP="00DE2A13">
      <w:pPr>
        <w:spacing w:line="360" w:lineRule="auto"/>
        <w:jc w:val="center"/>
      </w:pPr>
      <w:r>
        <w:t>Рис. 2.</w:t>
      </w:r>
    </w:p>
    <w:p w:rsidR="007954A3" w:rsidRDefault="007954A3" w:rsidP="00434F3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Нетрудно видеть, что </w:t>
      </w:r>
    </w:p>
    <w:p w:rsidR="007954A3" w:rsidRDefault="007954A3" w:rsidP="007954A3">
      <w:pPr>
        <w:spacing w:line="360" w:lineRule="auto"/>
        <w:jc w:val="center"/>
      </w:pPr>
      <w:r w:rsidRPr="007954A3">
        <w:rPr>
          <w:position w:val="-30"/>
        </w:rPr>
        <w:object w:dxaOrig="1840" w:dyaOrig="600">
          <v:shape id="_x0000_i1100" type="#_x0000_t75" style="width:92.05pt;height:30.05pt" o:ole="">
            <v:imagedata r:id="rId154" o:title=""/>
          </v:shape>
          <o:OLEObject Type="Embed" ProgID="Equation.DSMT4" ShapeID="_x0000_i1100" DrawAspect="Content" ObjectID="_1825761829" r:id="rId155"/>
        </w:object>
      </w:r>
    </w:p>
    <w:p w:rsidR="004442AE" w:rsidRDefault="004442AE" w:rsidP="004442A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аскрывая неопделенность, находим: </w:t>
      </w:r>
    </w:p>
    <w:p w:rsidR="004442AE" w:rsidRDefault="002C239B" w:rsidP="002C239B">
      <w:pPr>
        <w:spacing w:line="360" w:lineRule="auto"/>
        <w:jc w:val="center"/>
      </w:pPr>
      <w:r w:rsidRPr="002C239B">
        <w:rPr>
          <w:position w:val="-84"/>
        </w:rPr>
        <w:object w:dxaOrig="6320" w:dyaOrig="1700">
          <v:shape id="_x0000_i1101" type="#_x0000_t75" style="width:315.55pt;height:84.5pt" o:ole="">
            <v:imagedata r:id="rId156" o:title=""/>
          </v:shape>
          <o:OLEObject Type="Embed" ProgID="Equation.DSMT4" ShapeID="_x0000_i1101" DrawAspect="Content" ObjectID="_1825761830" r:id="rId157"/>
        </w:object>
      </w:r>
    </w:p>
    <w:p w:rsidR="002C239B" w:rsidRDefault="002C239B" w:rsidP="002C239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ab/>
        <w:t>Формула (13</w:t>
      </w:r>
      <w:r w:rsidRPr="002C239B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2C239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оказывает, что во всякой </w:t>
      </w:r>
      <w:proofErr w:type="gramStart"/>
      <w:r>
        <w:rPr>
          <w:sz w:val="32"/>
          <w:szCs w:val="32"/>
        </w:rPr>
        <w:t xml:space="preserve">точке </w:t>
      </w:r>
      <w:r w:rsidRPr="002C239B">
        <w:rPr>
          <w:position w:val="-6"/>
        </w:rPr>
        <w:object w:dxaOrig="240" w:dyaOrig="260">
          <v:shape id="_x0000_i1102" type="#_x0000_t75" style="width:11.9pt;height:12.5pt" o:ole="">
            <v:imagedata r:id="rId74" o:title=""/>
          </v:shape>
          <o:OLEObject Type="Embed" ProgID="Equation.DSMT4" ShapeID="_x0000_i1102" DrawAspect="Content" ObjectID="_1825761831" r:id="rId158"/>
        </w:object>
      </w:r>
      <w:r w:rsidRPr="002C239B">
        <w:rPr>
          <w:sz w:val="32"/>
          <w:szCs w:val="32"/>
        </w:rPr>
        <w:t xml:space="preserve"> </w:t>
      </w:r>
      <w:r>
        <w:rPr>
          <w:sz w:val="32"/>
          <w:szCs w:val="32"/>
        </w:rPr>
        <w:t>температура</w:t>
      </w:r>
      <w:proofErr w:type="gramEnd"/>
      <w:r>
        <w:rPr>
          <w:sz w:val="32"/>
          <w:szCs w:val="32"/>
        </w:rPr>
        <w:t xml:space="preserve">, создаваемая </w:t>
      </w:r>
      <w:r w:rsidR="00B81BD1">
        <w:rPr>
          <w:sz w:val="32"/>
          <w:szCs w:val="32"/>
        </w:rPr>
        <w:t xml:space="preserve">мгновенным точечным источником, действующим в начальный </w:t>
      </w:r>
      <w:r>
        <w:rPr>
          <w:sz w:val="32"/>
          <w:szCs w:val="32"/>
        </w:rPr>
        <w:t xml:space="preserve">момент </w:t>
      </w:r>
      <w:r w:rsidRPr="002C239B">
        <w:rPr>
          <w:position w:val="-6"/>
        </w:rPr>
        <w:object w:dxaOrig="639" w:dyaOrig="320">
          <v:shape id="_x0000_i1103" type="#_x0000_t75" style="width:31.95pt;height:15.65pt" o:ole="">
            <v:imagedata r:id="rId159" o:title=""/>
          </v:shape>
          <o:OLEObject Type="Embed" ProgID="Equation.DSMT4" ShapeID="_x0000_i1103" DrawAspect="Content" ObjectID="_1825761832" r:id="rId160"/>
        </w:object>
      </w:r>
      <w:r w:rsidRPr="002C239B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отлична от нуля для сколь угодно малых моментов времени. Подобный факт можно было бы интерпретировать как результат бесконечно быстрого распространения температуры (бесконечная скорость). Однако это противоречит молекулярно-кинетическим представлениям о </w:t>
      </w:r>
      <w:r w:rsidR="00B81BD1">
        <w:rPr>
          <w:sz w:val="32"/>
          <w:szCs w:val="32"/>
        </w:rPr>
        <w:t xml:space="preserve">природе тепла. Такое противоречие получается в связи с тем, что выше при выводе уравнения </w:t>
      </w:r>
      <w:r>
        <w:rPr>
          <w:sz w:val="32"/>
          <w:szCs w:val="32"/>
        </w:rPr>
        <w:t>теплопроводности мы пользо</w:t>
      </w:r>
      <w:r w:rsidR="00C50BD7">
        <w:rPr>
          <w:sz w:val="32"/>
          <w:szCs w:val="32"/>
        </w:rPr>
        <w:t>вались феноменологическими пред</w:t>
      </w:r>
      <w:r>
        <w:rPr>
          <w:sz w:val="32"/>
          <w:szCs w:val="32"/>
        </w:rPr>
        <w:t xml:space="preserve">савлениями о растекании тепла, не учитывающими инерционность процесса движения молекул. </w:t>
      </w:r>
    </w:p>
    <w:p w:rsidR="001E4DEB" w:rsidRDefault="001E4DEB" w:rsidP="002C239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Теперь выясним условия применимости формулы (12). </w:t>
      </w:r>
    </w:p>
    <w:p w:rsidR="001E4DEB" w:rsidRDefault="001E4DEB" w:rsidP="002C239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Докажем, что формула </w:t>
      </w:r>
    </w:p>
    <w:p w:rsidR="001E4DEB" w:rsidRPr="00E12A63" w:rsidRDefault="001E4DEB" w:rsidP="001E4DEB">
      <w:pPr>
        <w:spacing w:line="360" w:lineRule="auto"/>
        <w:jc w:val="center"/>
        <w:rPr>
          <w:sz w:val="32"/>
          <w:szCs w:val="32"/>
        </w:rPr>
      </w:pPr>
      <w:r w:rsidRPr="00F17CEF">
        <w:t xml:space="preserve">                                   </w:t>
      </w:r>
      <w:r w:rsidRPr="001E4DEB">
        <w:rPr>
          <w:position w:val="-46"/>
        </w:rPr>
        <w:object w:dxaOrig="5060" w:dyaOrig="1180">
          <v:shape id="_x0000_i1104" type="#_x0000_t75" style="width:253.55pt;height:59.5pt" o:ole="">
            <v:imagedata r:id="rId161" o:title=""/>
          </v:shape>
          <o:OLEObject Type="Embed" ProgID="Equation.DSMT4" ShapeID="_x0000_i1104" DrawAspect="Content" ObjectID="_1825761833" r:id="rId162"/>
        </w:object>
      </w:r>
      <w:r w:rsidRPr="00E12A63">
        <w:rPr>
          <w:sz w:val="32"/>
          <w:szCs w:val="32"/>
        </w:rPr>
        <w:t xml:space="preserve">                     (12’)</w:t>
      </w:r>
    </w:p>
    <w:p w:rsidR="001E4DEB" w:rsidRDefault="001E4DEB" w:rsidP="001E4DEB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называемая</w:t>
      </w:r>
      <w:proofErr w:type="gramEnd"/>
      <w:r>
        <w:rPr>
          <w:sz w:val="32"/>
          <w:szCs w:val="32"/>
        </w:rPr>
        <w:t xml:space="preserve"> интегралом Пуассона для любой ограниченной функции </w:t>
      </w:r>
      <w:r w:rsidR="001B1389" w:rsidRPr="001B1389">
        <w:rPr>
          <w:position w:val="-16"/>
        </w:rPr>
        <w:object w:dxaOrig="1420" w:dyaOrig="480">
          <v:shape id="_x0000_i1105" type="#_x0000_t75" style="width:71.35pt;height:23.8pt" o:ole="">
            <v:imagedata r:id="rId163" o:title=""/>
          </v:shape>
          <o:OLEObject Type="Embed" ProgID="Equation.DSMT4" ShapeID="_x0000_i1105" DrawAspect="Content" ObjectID="_1825761834" r:id="rId164"/>
        </w:object>
      </w:r>
      <w:r w:rsidR="001B1389" w:rsidRPr="001B1389">
        <w:rPr>
          <w:sz w:val="32"/>
          <w:szCs w:val="32"/>
        </w:rPr>
        <w:t xml:space="preserve"> </w:t>
      </w:r>
      <w:r w:rsidR="001B1389">
        <w:rPr>
          <w:sz w:val="32"/>
          <w:szCs w:val="32"/>
        </w:rPr>
        <w:t xml:space="preserve">представляет при </w:t>
      </w:r>
      <w:r w:rsidR="001B1389" w:rsidRPr="001B1389">
        <w:rPr>
          <w:position w:val="-6"/>
        </w:rPr>
        <w:object w:dxaOrig="639" w:dyaOrig="320">
          <v:shape id="_x0000_i1106" type="#_x0000_t75" style="width:31.95pt;height:15.65pt" o:ole="">
            <v:imagedata r:id="rId165" o:title=""/>
          </v:shape>
          <o:OLEObject Type="Embed" ProgID="Equation.DSMT4" ShapeID="_x0000_i1106" DrawAspect="Content" ObjectID="_1825761835" r:id="rId166"/>
        </w:object>
      </w:r>
      <w:r w:rsidR="001B1389" w:rsidRPr="001B1389">
        <w:rPr>
          <w:sz w:val="32"/>
          <w:szCs w:val="32"/>
        </w:rPr>
        <w:t xml:space="preserve"> </w:t>
      </w:r>
      <w:r w:rsidR="001B1389">
        <w:rPr>
          <w:sz w:val="32"/>
          <w:szCs w:val="32"/>
        </w:rPr>
        <w:t xml:space="preserve">ограниченное решение уравнения теплопроводности, непрерывно примыкающее при </w:t>
      </w:r>
      <w:r w:rsidR="001B1389" w:rsidRPr="001B1389">
        <w:rPr>
          <w:position w:val="-6"/>
        </w:rPr>
        <w:object w:dxaOrig="639" w:dyaOrig="320">
          <v:shape id="_x0000_i1107" type="#_x0000_t75" style="width:31.95pt;height:15.65pt" o:ole="">
            <v:imagedata r:id="rId167" o:title=""/>
          </v:shape>
          <o:OLEObject Type="Embed" ProgID="Equation.DSMT4" ShapeID="_x0000_i1107" DrawAspect="Content" ObjectID="_1825761836" r:id="rId168"/>
        </w:object>
      </w:r>
      <w:r w:rsidR="001B1389" w:rsidRPr="001B1389">
        <w:t xml:space="preserve"> </w:t>
      </w:r>
      <w:r w:rsidR="001B1389">
        <w:rPr>
          <w:sz w:val="32"/>
          <w:szCs w:val="32"/>
        </w:rPr>
        <w:t xml:space="preserve">к </w:t>
      </w:r>
      <w:r w:rsidR="001B1389" w:rsidRPr="001B1389">
        <w:rPr>
          <w:position w:val="-12"/>
        </w:rPr>
        <w:object w:dxaOrig="660" w:dyaOrig="400">
          <v:shape id="_x0000_i1108" type="#_x0000_t75" style="width:33.2pt;height:20.05pt" o:ole="">
            <v:imagedata r:id="rId169" o:title=""/>
          </v:shape>
          <o:OLEObject Type="Embed" ProgID="Equation.DSMT4" ShapeID="_x0000_i1108" DrawAspect="Content" ObjectID="_1825761837" r:id="rId170"/>
        </w:object>
      </w:r>
      <w:r w:rsidR="001B1389" w:rsidRPr="001B1389">
        <w:rPr>
          <w:sz w:val="32"/>
          <w:szCs w:val="32"/>
        </w:rPr>
        <w:t xml:space="preserve"> </w:t>
      </w:r>
      <w:r w:rsidR="001B1389">
        <w:rPr>
          <w:sz w:val="32"/>
          <w:szCs w:val="32"/>
        </w:rPr>
        <w:t xml:space="preserve">во всех точках непрерывности этой функции. </w:t>
      </w:r>
    </w:p>
    <w:p w:rsidR="00EE517E" w:rsidRDefault="00EE517E" w:rsidP="001E4DE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>Докажем предварительно лемму (</w:t>
      </w:r>
      <w:r w:rsidRPr="00406AC7">
        <w:rPr>
          <w:i/>
          <w:sz w:val="32"/>
          <w:szCs w:val="32"/>
        </w:rPr>
        <w:t>обобщенный принцип суперпозиции</w:t>
      </w:r>
      <w:r>
        <w:rPr>
          <w:sz w:val="32"/>
          <w:szCs w:val="32"/>
        </w:rPr>
        <w:t xml:space="preserve">). </w:t>
      </w:r>
    </w:p>
    <w:p w:rsidR="00406AC7" w:rsidRPr="008B568F" w:rsidRDefault="00406AC7" w:rsidP="001E4DEB">
      <w:pPr>
        <w:spacing w:line="360" w:lineRule="auto"/>
        <w:jc w:val="both"/>
        <w:rPr>
          <w:i/>
          <w:sz w:val="32"/>
          <w:szCs w:val="32"/>
        </w:rPr>
      </w:pPr>
      <w:r>
        <w:rPr>
          <w:sz w:val="32"/>
          <w:szCs w:val="32"/>
        </w:rPr>
        <w:tab/>
      </w:r>
      <w:r w:rsidRPr="008B568F">
        <w:rPr>
          <w:i/>
          <w:sz w:val="32"/>
          <w:szCs w:val="32"/>
        </w:rPr>
        <w:t xml:space="preserve">Если </w:t>
      </w:r>
      <w:proofErr w:type="gramStart"/>
      <w:r w:rsidRPr="008B568F">
        <w:rPr>
          <w:i/>
          <w:sz w:val="32"/>
          <w:szCs w:val="32"/>
        </w:rPr>
        <w:t xml:space="preserve">функция </w:t>
      </w:r>
      <w:r w:rsidRPr="008B568F">
        <w:rPr>
          <w:i/>
          <w:position w:val="-12"/>
        </w:rPr>
        <w:object w:dxaOrig="1340" w:dyaOrig="400">
          <v:shape id="_x0000_i1109" type="#_x0000_t75" style="width:67.6pt;height:20.05pt" o:ole="">
            <v:imagedata r:id="rId171" o:title=""/>
          </v:shape>
          <o:OLEObject Type="Embed" ProgID="Equation.DSMT4" ShapeID="_x0000_i1109" DrawAspect="Content" ObjectID="_1825761838" r:id="rId172"/>
        </w:object>
      </w:r>
      <w:r w:rsidRPr="008B568F">
        <w:rPr>
          <w:i/>
          <w:sz w:val="32"/>
          <w:szCs w:val="32"/>
        </w:rPr>
        <w:t xml:space="preserve"> по</w:t>
      </w:r>
      <w:proofErr w:type="gramEnd"/>
      <w:r w:rsidRPr="008B568F">
        <w:rPr>
          <w:i/>
          <w:sz w:val="32"/>
          <w:szCs w:val="32"/>
        </w:rPr>
        <w:t xml:space="preserve"> переменным </w:t>
      </w:r>
      <w:r w:rsidRPr="008B568F">
        <w:rPr>
          <w:i/>
          <w:position w:val="-12"/>
        </w:rPr>
        <w:object w:dxaOrig="720" w:dyaOrig="400">
          <v:shape id="_x0000_i1110" type="#_x0000_t75" style="width:36.3pt;height:20.05pt" o:ole="">
            <v:imagedata r:id="rId173" o:title=""/>
          </v:shape>
          <o:OLEObject Type="Embed" ProgID="Equation.DSMT4" ShapeID="_x0000_i1110" DrawAspect="Content" ObjectID="_1825761839" r:id="rId174"/>
        </w:object>
      </w:r>
      <w:r w:rsidRPr="008B568F">
        <w:rPr>
          <w:i/>
          <w:sz w:val="32"/>
          <w:szCs w:val="32"/>
        </w:rPr>
        <w:t xml:space="preserve"> удовлетворяет линейному дифференциальному уравнению</w:t>
      </w:r>
    </w:p>
    <w:p w:rsidR="00406AC7" w:rsidRPr="008B568F" w:rsidRDefault="00406AC7" w:rsidP="00406AC7">
      <w:pPr>
        <w:spacing w:line="360" w:lineRule="auto"/>
        <w:jc w:val="center"/>
        <w:rPr>
          <w:i/>
        </w:rPr>
      </w:pPr>
      <w:r w:rsidRPr="008B568F">
        <w:rPr>
          <w:i/>
          <w:position w:val="-12"/>
        </w:rPr>
        <w:object w:dxaOrig="1200" w:dyaOrig="400">
          <v:shape id="_x0000_i1111" type="#_x0000_t75" style="width:60.1pt;height:20.05pt" o:ole="">
            <v:imagedata r:id="rId175" o:title=""/>
          </v:shape>
          <o:OLEObject Type="Embed" ProgID="Equation.DSMT4" ShapeID="_x0000_i1111" DrawAspect="Content" ObjectID="_1825761840" r:id="rId176"/>
        </w:object>
      </w:r>
    </w:p>
    <w:p w:rsidR="00406AC7" w:rsidRPr="008B568F" w:rsidRDefault="00406AC7" w:rsidP="00406AC7">
      <w:pPr>
        <w:spacing w:line="360" w:lineRule="auto"/>
        <w:jc w:val="both"/>
        <w:rPr>
          <w:i/>
          <w:sz w:val="32"/>
          <w:szCs w:val="32"/>
        </w:rPr>
      </w:pPr>
      <w:proofErr w:type="gramStart"/>
      <w:r w:rsidRPr="008B568F">
        <w:rPr>
          <w:i/>
          <w:sz w:val="32"/>
          <w:szCs w:val="32"/>
        </w:rPr>
        <w:t>при</w:t>
      </w:r>
      <w:proofErr w:type="gramEnd"/>
      <w:r w:rsidRPr="008B568F">
        <w:rPr>
          <w:i/>
          <w:sz w:val="32"/>
          <w:szCs w:val="32"/>
        </w:rPr>
        <w:t xml:space="preserve"> любом фиксированном значении параметра </w:t>
      </w:r>
      <w:r w:rsidRPr="008B568F">
        <w:rPr>
          <w:i/>
          <w:position w:val="-10"/>
        </w:rPr>
        <w:object w:dxaOrig="360" w:dyaOrig="300">
          <v:shape id="_x0000_i1112" type="#_x0000_t75" style="width:18.15pt;height:15.05pt" o:ole="">
            <v:imagedata r:id="rId177" o:title=""/>
          </v:shape>
          <o:OLEObject Type="Embed" ProgID="Equation.DSMT4" ShapeID="_x0000_i1112" DrawAspect="Content" ObjectID="_1825761841" r:id="rId178"/>
        </w:object>
      </w:r>
      <w:r w:rsidRPr="008B568F">
        <w:rPr>
          <w:i/>
          <w:sz w:val="32"/>
          <w:szCs w:val="32"/>
        </w:rPr>
        <w:t xml:space="preserve"> то интеграл</w:t>
      </w:r>
    </w:p>
    <w:p w:rsidR="00406AC7" w:rsidRPr="008B568F" w:rsidRDefault="00406AC7" w:rsidP="00406AC7">
      <w:pPr>
        <w:spacing w:line="360" w:lineRule="auto"/>
        <w:jc w:val="center"/>
        <w:rPr>
          <w:i/>
        </w:rPr>
      </w:pPr>
      <w:r w:rsidRPr="008B568F">
        <w:rPr>
          <w:i/>
          <w:position w:val="-20"/>
        </w:rPr>
        <w:object w:dxaOrig="3780" w:dyaOrig="560">
          <v:shape id="_x0000_i1113" type="#_x0000_t75" style="width:189.7pt;height:27.55pt" o:ole="">
            <v:imagedata r:id="rId179" o:title=""/>
          </v:shape>
          <o:OLEObject Type="Embed" ProgID="Equation.DSMT4" ShapeID="_x0000_i1113" DrawAspect="Content" ObjectID="_1825761842" r:id="rId180"/>
        </w:object>
      </w:r>
    </w:p>
    <w:p w:rsidR="00406AC7" w:rsidRDefault="00C41D06" w:rsidP="00C41D06">
      <w:pPr>
        <w:spacing w:line="360" w:lineRule="auto"/>
        <w:jc w:val="both"/>
        <w:rPr>
          <w:i/>
          <w:sz w:val="32"/>
          <w:szCs w:val="32"/>
          <w:lang w:val="uz-Cyrl-UZ"/>
        </w:rPr>
      </w:pPr>
      <w:r w:rsidRPr="008B568F">
        <w:rPr>
          <w:i/>
          <w:sz w:val="32"/>
          <w:szCs w:val="32"/>
          <w:lang w:val="uz-Cyrl-UZ"/>
        </w:rPr>
        <w:t>т</w:t>
      </w:r>
      <w:r w:rsidRPr="008B568F">
        <w:rPr>
          <w:i/>
          <w:sz w:val="32"/>
          <w:szCs w:val="32"/>
        </w:rPr>
        <w:t xml:space="preserve">акже является решением того же уравнения </w:t>
      </w:r>
      <w:r w:rsidRPr="008B568F">
        <w:rPr>
          <w:i/>
          <w:position w:val="-12"/>
        </w:rPr>
        <w:object w:dxaOrig="1200" w:dyaOrig="400">
          <v:shape id="_x0000_i1114" type="#_x0000_t75" style="width:60.1pt;height:20.05pt" o:ole="">
            <v:imagedata r:id="rId181" o:title=""/>
          </v:shape>
          <o:OLEObject Type="Embed" ProgID="Equation.DSMT4" ShapeID="_x0000_i1114" DrawAspect="Content" ObjectID="_1825761843" r:id="rId182"/>
        </w:object>
      </w:r>
      <w:r w:rsidRPr="008B568F">
        <w:rPr>
          <w:i/>
          <w:sz w:val="32"/>
          <w:szCs w:val="32"/>
        </w:rPr>
        <w:t xml:space="preserve"> если производные, входящие в линейный дифференциальный оператор </w:t>
      </w:r>
      <w:r w:rsidRPr="008B568F">
        <w:rPr>
          <w:i/>
          <w:position w:val="-12"/>
        </w:rPr>
        <w:object w:dxaOrig="800" w:dyaOrig="400">
          <v:shape id="_x0000_i1115" type="#_x0000_t75" style="width:40.05pt;height:20.05pt" o:ole="">
            <v:imagedata r:id="rId183" o:title=""/>
          </v:shape>
          <o:OLEObject Type="Embed" ProgID="Equation.DSMT4" ShapeID="_x0000_i1115" DrawAspect="Content" ObjectID="_1825761844" r:id="rId184"/>
        </w:object>
      </w:r>
      <w:r w:rsidRPr="008B568F">
        <w:rPr>
          <w:i/>
          <w:sz w:val="32"/>
          <w:szCs w:val="32"/>
          <w:lang w:val="uz-Cyrl-UZ"/>
        </w:rPr>
        <w:t xml:space="preserve"> можно вычислять при помощи дифференцирования под знаком интеграла. </w:t>
      </w:r>
    </w:p>
    <w:p w:rsidR="008B568F" w:rsidRDefault="008B568F" w:rsidP="00C41D06">
      <w:pPr>
        <w:spacing w:line="360" w:lineRule="auto"/>
        <w:jc w:val="both"/>
        <w:rPr>
          <w:sz w:val="32"/>
          <w:szCs w:val="32"/>
        </w:rPr>
      </w:pPr>
      <w:r>
        <w:rPr>
          <w:i/>
          <w:sz w:val="32"/>
          <w:szCs w:val="32"/>
          <w:lang w:val="uz-Cyrl-UZ"/>
        </w:rPr>
        <w:tab/>
      </w:r>
      <w:r>
        <w:rPr>
          <w:sz w:val="32"/>
          <w:szCs w:val="32"/>
          <w:lang w:val="uz-Cyrl-UZ"/>
        </w:rPr>
        <w:t xml:space="preserve">Доказательство леммы крайне просто. Линейный дифференциальный оператор </w:t>
      </w:r>
      <w:r w:rsidRPr="008B568F">
        <w:rPr>
          <w:position w:val="-12"/>
        </w:rPr>
        <w:object w:dxaOrig="740" w:dyaOrig="400">
          <v:shape id="_x0000_i1116" type="#_x0000_t75" style="width:36.95pt;height:20.05pt" o:ole="">
            <v:imagedata r:id="rId185" o:title=""/>
          </v:shape>
          <o:OLEObject Type="Embed" ProgID="Equation.DSMT4" ShapeID="_x0000_i1116" DrawAspect="Content" ObjectID="_1825761845" r:id="rId186"/>
        </w:object>
      </w:r>
      <w:r w:rsidRPr="008B568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редставляет сумму производных функции </w:t>
      </w:r>
      <w:r w:rsidRPr="008B568F">
        <w:rPr>
          <w:position w:val="-6"/>
        </w:rPr>
        <w:object w:dxaOrig="320" w:dyaOrig="320">
          <v:shape id="_x0000_i1117" type="#_x0000_t75" style="width:15.65pt;height:15.65pt" o:ole="">
            <v:imagedata r:id="rId187" o:title=""/>
          </v:shape>
          <o:OLEObject Type="Embed" ProgID="Equation.DSMT4" ShapeID="_x0000_i1117" DrawAspect="Content" ObjectID="_1825761846" r:id="rId188"/>
        </w:object>
      </w:r>
      <w:r w:rsidRPr="008B568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с некоторыми коэффициентами, зависящими от </w:t>
      </w:r>
      <w:r w:rsidRPr="008B568F">
        <w:rPr>
          <w:position w:val="-6"/>
        </w:rPr>
        <w:object w:dxaOrig="240" w:dyaOrig="260">
          <v:shape id="_x0000_i1118" type="#_x0000_t75" style="width:11.9pt;height:12.5pt" o:ole="">
            <v:imagedata r:id="rId60" o:title=""/>
          </v:shape>
          <o:OLEObject Type="Embed" ProgID="Equation.DSMT4" ShapeID="_x0000_i1118" DrawAspect="Content" ObjectID="_1825761847" r:id="rId189"/>
        </w:object>
      </w:r>
      <w:r w:rsidRPr="008B568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и </w:t>
      </w:r>
      <w:r w:rsidRPr="008B568F">
        <w:rPr>
          <w:position w:val="-6"/>
        </w:rPr>
        <w:object w:dxaOrig="220" w:dyaOrig="279">
          <v:shape id="_x0000_i1119" type="#_x0000_t75" style="width:11.25pt;height:14.4pt" o:ole="">
            <v:imagedata r:id="rId190" o:title=""/>
          </v:shape>
          <o:OLEObject Type="Embed" ProgID="Equation.DSMT4" ShapeID="_x0000_i1119" DrawAspect="Content" ObjectID="_1825761848" r:id="rId191"/>
        </w:object>
      </w:r>
      <w:r w:rsidR="00BF30BF" w:rsidRPr="00BF30BF">
        <w:t xml:space="preserve"> </w:t>
      </w:r>
      <w:r w:rsidR="00BF30BF">
        <w:rPr>
          <w:sz w:val="32"/>
          <w:szCs w:val="32"/>
        </w:rPr>
        <w:t xml:space="preserve">Дифференцирование функции </w:t>
      </w:r>
      <w:r w:rsidR="00BF30BF" w:rsidRPr="00BF30BF">
        <w:rPr>
          <w:position w:val="-10"/>
        </w:rPr>
        <w:object w:dxaOrig="300" w:dyaOrig="300">
          <v:shape id="_x0000_i1120" type="#_x0000_t75" style="width:15.05pt;height:15.05pt" o:ole="">
            <v:imagedata r:id="rId192" o:title=""/>
          </v:shape>
          <o:OLEObject Type="Embed" ProgID="Equation.DSMT4" ShapeID="_x0000_i1120" DrawAspect="Content" ObjectID="_1825761849" r:id="rId193"/>
        </w:object>
      </w:r>
      <w:r w:rsidR="00BF30BF">
        <w:t xml:space="preserve"> </w:t>
      </w:r>
      <w:r w:rsidR="00BF30BF" w:rsidRPr="00BF30BF">
        <w:rPr>
          <w:sz w:val="32"/>
          <w:szCs w:val="32"/>
        </w:rPr>
        <w:t xml:space="preserve">по </w:t>
      </w:r>
      <w:r w:rsidR="00BF30BF">
        <w:rPr>
          <w:sz w:val="32"/>
          <w:szCs w:val="32"/>
        </w:rPr>
        <w:t xml:space="preserve"> предположению, можно производить под знаком интеграла. Коэффициенты также можно внести </w:t>
      </w:r>
      <w:r w:rsidR="003641EE">
        <w:rPr>
          <w:sz w:val="32"/>
          <w:szCs w:val="32"/>
        </w:rPr>
        <w:t xml:space="preserve">под знак интеграла. Отсюда следует, что </w:t>
      </w:r>
    </w:p>
    <w:p w:rsidR="003641EE" w:rsidRDefault="003641EE" w:rsidP="003641EE">
      <w:pPr>
        <w:spacing w:line="360" w:lineRule="auto"/>
        <w:jc w:val="center"/>
      </w:pPr>
      <w:r w:rsidRPr="003641EE">
        <w:rPr>
          <w:position w:val="-20"/>
        </w:rPr>
        <w:object w:dxaOrig="4459" w:dyaOrig="560">
          <v:shape id="_x0000_i1121" type="#_x0000_t75" style="width:223.5pt;height:27.55pt" o:ole="">
            <v:imagedata r:id="rId194" o:title=""/>
          </v:shape>
          <o:OLEObject Type="Embed" ProgID="Equation.DSMT4" ShapeID="_x0000_i1121" DrawAspect="Content" ObjectID="_1825761850" r:id="rId195"/>
        </w:object>
      </w:r>
    </w:p>
    <w:p w:rsidR="003641EE" w:rsidRDefault="003641EE" w:rsidP="003641EE">
      <w:pPr>
        <w:spacing w:line="360" w:lineRule="auto"/>
        <w:jc w:val="both"/>
      </w:pPr>
      <w:r>
        <w:rPr>
          <w:sz w:val="32"/>
          <w:szCs w:val="32"/>
        </w:rPr>
        <w:t xml:space="preserve">т.е. что </w:t>
      </w:r>
      <w:proofErr w:type="gramStart"/>
      <w:r>
        <w:rPr>
          <w:sz w:val="32"/>
          <w:szCs w:val="32"/>
        </w:rPr>
        <w:t xml:space="preserve">функция </w:t>
      </w:r>
      <w:r w:rsidRPr="003641EE">
        <w:rPr>
          <w:position w:val="-12"/>
        </w:rPr>
        <w:object w:dxaOrig="880" w:dyaOrig="400">
          <v:shape id="_x0000_i1122" type="#_x0000_t75" style="width:44.45pt;height:20.05pt" o:ole="">
            <v:imagedata r:id="rId196" o:title=""/>
          </v:shape>
          <o:OLEObject Type="Embed" ProgID="Equation.DSMT4" ShapeID="_x0000_i1122" DrawAspect="Content" ObjectID="_1825761851" r:id="rId197"/>
        </w:object>
      </w:r>
      <w:r w:rsidRPr="003641EE">
        <w:rPr>
          <w:sz w:val="32"/>
          <w:szCs w:val="32"/>
        </w:rPr>
        <w:t xml:space="preserve"> </w:t>
      </w:r>
      <w:r>
        <w:rPr>
          <w:sz w:val="32"/>
          <w:szCs w:val="32"/>
        </w:rPr>
        <w:t>удовлетворяет</w:t>
      </w:r>
      <w:proofErr w:type="gramEnd"/>
      <w:r>
        <w:rPr>
          <w:sz w:val="32"/>
          <w:szCs w:val="32"/>
        </w:rPr>
        <w:t xml:space="preserve"> уравнению </w:t>
      </w:r>
      <w:r w:rsidRPr="003641EE">
        <w:rPr>
          <w:position w:val="-12"/>
        </w:rPr>
        <w:object w:dxaOrig="1200" w:dyaOrig="400">
          <v:shape id="_x0000_i1123" type="#_x0000_t75" style="width:60.1pt;height:20.05pt" o:ole="">
            <v:imagedata r:id="rId198" o:title=""/>
          </v:shape>
          <o:OLEObject Type="Embed" ProgID="Equation.DSMT4" ShapeID="_x0000_i1123" DrawAspect="Content" ObjectID="_1825761852" r:id="rId199"/>
        </w:object>
      </w:r>
    </w:p>
    <w:p w:rsidR="007F05E7" w:rsidRDefault="007F05E7" w:rsidP="003641EE">
      <w:pPr>
        <w:spacing w:line="360" w:lineRule="auto"/>
        <w:jc w:val="both"/>
        <w:rPr>
          <w:sz w:val="32"/>
          <w:szCs w:val="32"/>
        </w:rPr>
      </w:pPr>
      <w:r>
        <w:tab/>
      </w:r>
      <w:r>
        <w:rPr>
          <w:sz w:val="32"/>
          <w:szCs w:val="32"/>
        </w:rPr>
        <w:t xml:space="preserve">Напомним достаточные условия дифференцируемости под знаком интеграла, зависящего от параметра. </w:t>
      </w:r>
    </w:p>
    <w:p w:rsidR="001F771C" w:rsidRDefault="001F771C" w:rsidP="003641E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>Функция</w:t>
      </w:r>
    </w:p>
    <w:p w:rsidR="001F771C" w:rsidRDefault="001F771C" w:rsidP="001F771C">
      <w:pPr>
        <w:spacing w:line="360" w:lineRule="auto"/>
        <w:jc w:val="center"/>
        <w:rPr>
          <w:sz w:val="32"/>
          <w:szCs w:val="32"/>
        </w:rPr>
      </w:pPr>
      <w:r w:rsidRPr="001F771C">
        <w:rPr>
          <w:position w:val="-46"/>
        </w:rPr>
        <w:object w:dxaOrig="2620" w:dyaOrig="1080">
          <v:shape id="_x0000_i1124" type="#_x0000_t75" style="width:131.5pt;height:53.85pt" o:ole="">
            <v:imagedata r:id="rId200" o:title=""/>
          </v:shape>
          <o:OLEObject Type="Embed" ProgID="Equation.DSMT4" ShapeID="_x0000_i1124" DrawAspect="Content" ObjectID="_1825761853" r:id="rId201"/>
        </w:object>
      </w:r>
    </w:p>
    <w:p w:rsidR="001F771C" w:rsidRDefault="001F771C" w:rsidP="001F771C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при</w:t>
      </w:r>
      <w:proofErr w:type="gramEnd"/>
      <w:r>
        <w:rPr>
          <w:sz w:val="32"/>
          <w:szCs w:val="32"/>
        </w:rPr>
        <w:t xml:space="preserve"> конечных пределах </w:t>
      </w:r>
      <w:r w:rsidRPr="001F771C">
        <w:rPr>
          <w:position w:val="-6"/>
        </w:rPr>
        <w:object w:dxaOrig="240" w:dyaOrig="260">
          <v:shape id="_x0000_i1125" type="#_x0000_t75" style="width:11.9pt;height:12.5pt" o:ole="">
            <v:imagedata r:id="rId202" o:title=""/>
          </v:shape>
          <o:OLEObject Type="Embed" ProgID="Equation.DSMT4" ShapeID="_x0000_i1125" DrawAspect="Content" ObjectID="_1825761854" r:id="rId203"/>
        </w:object>
      </w:r>
      <w:r w:rsidRPr="001F771C">
        <w:t xml:space="preserve"> </w:t>
      </w:r>
      <w:r>
        <w:rPr>
          <w:sz w:val="32"/>
          <w:szCs w:val="32"/>
        </w:rPr>
        <w:t xml:space="preserve">и </w:t>
      </w:r>
      <w:r w:rsidRPr="001F771C">
        <w:rPr>
          <w:position w:val="-6"/>
        </w:rPr>
        <w:object w:dxaOrig="220" w:dyaOrig="340">
          <v:shape id="_x0000_i1126" type="#_x0000_t75" style="width:11.25pt;height:17.55pt" o:ole="">
            <v:imagedata r:id="rId204" o:title=""/>
          </v:shape>
          <o:OLEObject Type="Embed" ProgID="Equation.DSMT4" ShapeID="_x0000_i1126" DrawAspect="Content" ObjectID="_1825761855" r:id="rId205"/>
        </w:object>
      </w:r>
      <w:r w:rsidRPr="001F771C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дифференцирема под знаком интеграла при тех же условиях относительно функции </w:t>
      </w:r>
      <w:r w:rsidRPr="003641EE">
        <w:rPr>
          <w:position w:val="-12"/>
        </w:rPr>
        <w:object w:dxaOrig="1060" w:dyaOrig="400">
          <v:shape id="_x0000_i1127" type="#_x0000_t75" style="width:53.2pt;height:20.05pt" o:ole="">
            <v:imagedata r:id="rId206" o:title=""/>
          </v:shape>
          <o:OLEObject Type="Embed" ProgID="Equation.DSMT4" ShapeID="_x0000_i1127" DrawAspect="Content" ObjectID="_1825761856" r:id="rId207"/>
        </w:object>
      </w:r>
      <w:r w:rsidRPr="001F771C">
        <w:t xml:space="preserve"> </w:t>
      </w:r>
      <w:r w:rsidRPr="001F771C">
        <w:rPr>
          <w:sz w:val="32"/>
          <w:szCs w:val="32"/>
        </w:rPr>
        <w:t xml:space="preserve">и </w:t>
      </w:r>
      <w:r>
        <w:rPr>
          <w:sz w:val="32"/>
          <w:szCs w:val="32"/>
        </w:rPr>
        <w:t xml:space="preserve">произвольной, ограниченной </w:t>
      </w:r>
      <w:r w:rsidR="006438BD">
        <w:rPr>
          <w:sz w:val="32"/>
          <w:szCs w:val="32"/>
        </w:rPr>
        <w:t>(и даже абсолютно интегрируе</w:t>
      </w:r>
      <w:r w:rsidR="00D0172F">
        <w:rPr>
          <w:sz w:val="32"/>
          <w:szCs w:val="32"/>
        </w:rPr>
        <w:t>мой</w:t>
      </w:r>
      <w:r w:rsidR="006438BD">
        <w:rPr>
          <w:sz w:val="32"/>
          <w:szCs w:val="32"/>
        </w:rPr>
        <w:t>)</w:t>
      </w:r>
      <w:r w:rsidR="00D0172F">
        <w:rPr>
          <w:sz w:val="32"/>
          <w:szCs w:val="32"/>
        </w:rPr>
        <w:t xml:space="preserve"> функции </w:t>
      </w:r>
      <w:r w:rsidR="00D0172F" w:rsidRPr="00D0172F">
        <w:rPr>
          <w:position w:val="-12"/>
          <w:sz w:val="32"/>
          <w:szCs w:val="32"/>
        </w:rPr>
        <w:object w:dxaOrig="700" w:dyaOrig="400">
          <v:shape id="_x0000_i1128" type="#_x0000_t75" style="width:35.05pt;height:20.05pt" o:ole="">
            <v:imagedata r:id="rId208" o:title=""/>
          </v:shape>
          <o:OLEObject Type="Embed" ProgID="Equation.DSMT4" ShapeID="_x0000_i1128" DrawAspect="Content" ObjectID="_1825761857" r:id="rId209"/>
        </w:object>
      </w:r>
      <w:r w:rsidR="00D0172F" w:rsidRPr="00D0172F">
        <w:rPr>
          <w:sz w:val="32"/>
          <w:szCs w:val="32"/>
        </w:rPr>
        <w:t>.</w:t>
      </w:r>
      <w:r w:rsidR="00A1244C">
        <w:rPr>
          <w:sz w:val="32"/>
          <w:szCs w:val="32"/>
        </w:rPr>
        <w:t xml:space="preserve"> </w:t>
      </w:r>
      <w:r w:rsidR="00A1244C">
        <w:rPr>
          <w:sz w:val="32"/>
          <w:szCs w:val="32"/>
        </w:rPr>
        <w:lastRenderedPageBreak/>
        <w:t>Если пределы интегрирования бесконечны, то в этом случае требуется равномерная сходимость интеграла, полученного в результате дифференцирования подынтегральной функции по параметру (см. там же).</w:t>
      </w:r>
    </w:p>
    <w:p w:rsidR="00F01BB7" w:rsidRDefault="00F01BB7" w:rsidP="001F771C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Эти же замечания относятся и к кратным интегралам, зависящим от параметров. </w:t>
      </w:r>
    </w:p>
    <w:p w:rsidR="00F01BB7" w:rsidRDefault="00F01BB7" w:rsidP="001F771C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Для линейных </w:t>
      </w:r>
      <w:proofErr w:type="gramStart"/>
      <w:r>
        <w:rPr>
          <w:sz w:val="32"/>
          <w:szCs w:val="32"/>
        </w:rPr>
        <w:t xml:space="preserve">уравнений </w:t>
      </w:r>
      <w:r w:rsidRPr="003641EE">
        <w:rPr>
          <w:position w:val="-12"/>
        </w:rPr>
        <w:object w:dxaOrig="1120" w:dyaOrig="400">
          <v:shape id="_x0000_i1129" type="#_x0000_t75" style="width:56.35pt;height:20.05pt" o:ole="">
            <v:imagedata r:id="rId210" o:title=""/>
          </v:shape>
          <o:OLEObject Type="Embed" ProgID="Equation.DSMT4" ShapeID="_x0000_i1129" DrawAspect="Content" ObjectID="_1825761858" r:id="rId211"/>
        </w:object>
      </w:r>
      <w:r w:rsidRPr="00F01BB7">
        <w:t xml:space="preserve"> </w:t>
      </w:r>
      <w:r w:rsidRPr="00F01BB7">
        <w:rPr>
          <w:sz w:val="32"/>
          <w:szCs w:val="32"/>
        </w:rPr>
        <w:t>имеет</w:t>
      </w:r>
      <w:proofErr w:type="gramEnd"/>
      <w:r w:rsidRPr="00F01BB7">
        <w:rPr>
          <w:sz w:val="32"/>
          <w:szCs w:val="32"/>
        </w:rPr>
        <w:t xml:space="preserve"> место </w:t>
      </w:r>
      <w:r>
        <w:rPr>
          <w:sz w:val="32"/>
          <w:szCs w:val="32"/>
        </w:rPr>
        <w:t xml:space="preserve">принцип суперпозиции, заключающийся в том, что функция </w:t>
      </w:r>
    </w:p>
    <w:p w:rsidR="00F01BB7" w:rsidRDefault="00F01BB7" w:rsidP="00F01BB7">
      <w:pPr>
        <w:spacing w:line="360" w:lineRule="auto"/>
        <w:jc w:val="center"/>
      </w:pPr>
      <w:r w:rsidRPr="00F01BB7">
        <w:rPr>
          <w:position w:val="-42"/>
        </w:rPr>
        <w:object w:dxaOrig="2840" w:dyaOrig="999">
          <v:shape id="_x0000_i1130" type="#_x0000_t75" style="width:142.75pt;height:50.1pt" o:ole="">
            <v:imagedata r:id="rId212" o:title=""/>
          </v:shape>
          <o:OLEObject Type="Embed" ProgID="Equation.DSMT4" ShapeID="_x0000_i1130" DrawAspect="Content" ObjectID="_1825761859" r:id="rId213"/>
        </w:object>
      </w:r>
    </w:p>
    <w:p w:rsidR="00F01BB7" w:rsidRDefault="00F01BB7" w:rsidP="00F01BB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редставлненая в виде суммы конечного числа частных решений, является также решением уравнения. Если мы имеем </w:t>
      </w:r>
      <w:proofErr w:type="gramStart"/>
      <w:r>
        <w:rPr>
          <w:sz w:val="32"/>
          <w:szCs w:val="32"/>
        </w:rPr>
        <w:t xml:space="preserve">решение </w:t>
      </w:r>
      <w:r w:rsidRPr="003641EE">
        <w:rPr>
          <w:position w:val="-12"/>
        </w:rPr>
        <w:object w:dxaOrig="1340" w:dyaOrig="400">
          <v:shape id="_x0000_i1131" type="#_x0000_t75" style="width:67.6pt;height:20.05pt" o:ole="">
            <v:imagedata r:id="rId214" o:title=""/>
          </v:shape>
          <o:OLEObject Type="Embed" ProgID="Equation.DSMT4" ShapeID="_x0000_i1131" DrawAspect="Content" ObjectID="_1825761860" r:id="rId215"/>
        </w:object>
      </w:r>
      <w:r w:rsidR="002C36C9">
        <w:rPr>
          <w:sz w:val="32"/>
          <w:szCs w:val="32"/>
        </w:rPr>
        <w:t xml:space="preserve"> зависящее</w:t>
      </w:r>
      <w:proofErr w:type="gramEnd"/>
      <w:r w:rsidR="002C36C9">
        <w:rPr>
          <w:sz w:val="32"/>
          <w:szCs w:val="32"/>
        </w:rPr>
        <w:t xml:space="preserve"> от параметра, то интегральная сумма </w:t>
      </w:r>
    </w:p>
    <w:p w:rsidR="002C36C9" w:rsidRPr="00E12A63" w:rsidRDefault="002C36C9" w:rsidP="002C36C9">
      <w:pPr>
        <w:spacing w:line="360" w:lineRule="auto"/>
        <w:jc w:val="center"/>
        <w:rPr>
          <w:sz w:val="32"/>
          <w:szCs w:val="32"/>
        </w:rPr>
      </w:pPr>
      <w:r w:rsidRPr="00E12A63">
        <w:t xml:space="preserve">                                       </w:t>
      </w:r>
      <w:r w:rsidRPr="002C36C9">
        <w:rPr>
          <w:position w:val="-16"/>
        </w:rPr>
        <w:object w:dxaOrig="4860" w:dyaOrig="480">
          <v:shape id="_x0000_i1132" type="#_x0000_t75" style="width:243.55pt;height:23.8pt" o:ole="">
            <v:imagedata r:id="rId216" o:title=""/>
          </v:shape>
          <o:OLEObject Type="Embed" ProgID="Equation.DSMT4" ShapeID="_x0000_i1132" DrawAspect="Content" ObjectID="_1825761861" r:id="rId217"/>
        </w:object>
      </w:r>
      <w:r w:rsidRPr="00E12A63">
        <w:rPr>
          <w:sz w:val="32"/>
          <w:szCs w:val="32"/>
        </w:rPr>
        <w:t xml:space="preserve">                     (14)</w:t>
      </w:r>
    </w:p>
    <w:p w:rsidR="002C36C9" w:rsidRDefault="002C36C9" w:rsidP="002C36C9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также</w:t>
      </w:r>
      <w:proofErr w:type="gramEnd"/>
      <w:r>
        <w:rPr>
          <w:sz w:val="32"/>
          <w:szCs w:val="32"/>
        </w:rPr>
        <w:t xml:space="preserve"> является решением уравнения </w:t>
      </w:r>
      <w:r w:rsidRPr="002C36C9">
        <w:rPr>
          <w:position w:val="-12"/>
        </w:rPr>
        <w:object w:dxaOrig="1200" w:dyaOrig="400">
          <v:shape id="_x0000_i1133" type="#_x0000_t75" style="width:60.1pt;height:20.05pt" o:ole="">
            <v:imagedata r:id="rId218" o:title=""/>
          </v:shape>
          <o:OLEObject Type="Embed" ProgID="Equation.DSMT4" ShapeID="_x0000_i1133" DrawAspect="Content" ObjectID="_1825761862" r:id="rId219"/>
        </w:object>
      </w:r>
      <w:r w:rsidR="00F64E82" w:rsidRPr="00F64E82">
        <w:t xml:space="preserve"> </w:t>
      </w:r>
      <w:r w:rsidR="00F64E82" w:rsidRPr="00F64E82">
        <w:rPr>
          <w:sz w:val="32"/>
          <w:szCs w:val="32"/>
        </w:rPr>
        <w:t xml:space="preserve">Доказанная лемма, </w:t>
      </w:r>
      <w:r w:rsidR="00F64E82">
        <w:rPr>
          <w:sz w:val="32"/>
          <w:szCs w:val="32"/>
        </w:rPr>
        <w:t xml:space="preserve">так же как и лемма на стр. 91, устанавливается условия, при которых предел суммы (14), в нашем случае равный </w:t>
      </w:r>
    </w:p>
    <w:p w:rsidR="00F64E82" w:rsidRDefault="00990EC4" w:rsidP="00990EC4">
      <w:pPr>
        <w:spacing w:line="360" w:lineRule="auto"/>
        <w:jc w:val="center"/>
        <w:rPr>
          <w:sz w:val="32"/>
          <w:szCs w:val="32"/>
        </w:rPr>
      </w:pPr>
      <w:r w:rsidRPr="00990EC4">
        <w:rPr>
          <w:position w:val="-20"/>
        </w:rPr>
        <w:object w:dxaOrig="3800" w:dyaOrig="560">
          <v:shape id="_x0000_i1134" type="#_x0000_t75" style="width:190.35pt;height:27.55pt" o:ole="">
            <v:imagedata r:id="rId220" o:title=""/>
          </v:shape>
          <o:OLEObject Type="Embed" ProgID="Equation.DSMT4" ShapeID="_x0000_i1134" DrawAspect="Content" ObjectID="_1825761863" r:id="rId221"/>
        </w:object>
      </w:r>
    </w:p>
    <w:p w:rsidR="00990EC4" w:rsidRDefault="00990EC4" w:rsidP="00990EC4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Также является решением </w:t>
      </w:r>
      <w:proofErr w:type="gramStart"/>
      <w:r>
        <w:rPr>
          <w:sz w:val="32"/>
          <w:szCs w:val="32"/>
        </w:rPr>
        <w:t xml:space="preserve">уравнения </w:t>
      </w:r>
      <w:r w:rsidRPr="00990EC4">
        <w:rPr>
          <w:position w:val="-12"/>
          <w:sz w:val="32"/>
          <w:szCs w:val="32"/>
        </w:rPr>
        <w:object w:dxaOrig="1200" w:dyaOrig="400">
          <v:shape id="_x0000_i1135" type="#_x0000_t75" style="width:60.1pt;height:20.05pt" o:ole="">
            <v:imagedata r:id="rId218" o:title=""/>
          </v:shape>
          <o:OLEObject Type="Embed" ProgID="Equation.DSMT4" ShapeID="_x0000_i1135" DrawAspect="Content" ObjectID="_1825761864" r:id="rId222"/>
        </w:object>
      </w:r>
      <w:r w:rsidRPr="00990EC4">
        <w:rPr>
          <w:sz w:val="32"/>
          <w:szCs w:val="32"/>
        </w:rPr>
        <w:t xml:space="preserve"> С</w:t>
      </w:r>
      <w:proofErr w:type="gramEnd"/>
      <w:r w:rsidRPr="00990EC4">
        <w:rPr>
          <w:sz w:val="32"/>
          <w:szCs w:val="32"/>
        </w:rPr>
        <w:t xml:space="preserve"> этой точки зрения доказанную лемму, как и лемму на стр. 91, естественно называть </w:t>
      </w:r>
      <w:r w:rsidRPr="00990EC4">
        <w:rPr>
          <w:i/>
          <w:sz w:val="32"/>
          <w:szCs w:val="32"/>
        </w:rPr>
        <w:t>обобщенным принципом суперпозиции</w:t>
      </w:r>
      <w:r w:rsidRPr="00990EC4">
        <w:rPr>
          <w:sz w:val="32"/>
          <w:szCs w:val="32"/>
        </w:rPr>
        <w:t xml:space="preserve">. </w:t>
      </w:r>
    </w:p>
    <w:p w:rsidR="0014011D" w:rsidRDefault="0014011D" w:rsidP="00990EC4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ab/>
        <w:t>Обратимся к изучению интеграла (12</w:t>
      </w:r>
      <w:r w:rsidRPr="0014011D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14011D">
        <w:rPr>
          <w:sz w:val="32"/>
          <w:szCs w:val="32"/>
        </w:rPr>
        <w:t xml:space="preserve">. </w:t>
      </w:r>
      <w:r>
        <w:rPr>
          <w:sz w:val="32"/>
          <w:szCs w:val="32"/>
        </w:rPr>
        <w:t xml:space="preserve">Докажем, во-первых, что если </w:t>
      </w:r>
      <w:proofErr w:type="gramStart"/>
      <w:r>
        <w:rPr>
          <w:sz w:val="32"/>
          <w:szCs w:val="32"/>
        </w:rPr>
        <w:t xml:space="preserve">функция </w:t>
      </w:r>
      <w:r w:rsidRPr="0014011D">
        <w:rPr>
          <w:position w:val="-12"/>
        </w:rPr>
        <w:object w:dxaOrig="660" w:dyaOrig="400">
          <v:shape id="_x0000_i1136" type="#_x0000_t75" style="width:33.2pt;height:20.05pt" o:ole="">
            <v:imagedata r:id="rId223" o:title=""/>
          </v:shape>
          <o:OLEObject Type="Embed" ProgID="Equation.DSMT4" ShapeID="_x0000_i1136" DrawAspect="Content" ObjectID="_1825761865" r:id="rId224"/>
        </w:object>
      </w:r>
      <w:r w:rsidRPr="0014011D">
        <w:t xml:space="preserve"> </w:t>
      </w:r>
      <w:r>
        <w:rPr>
          <w:sz w:val="32"/>
          <w:szCs w:val="32"/>
        </w:rPr>
        <w:t>ограничена</w:t>
      </w:r>
      <w:proofErr w:type="gramEnd"/>
      <w:r>
        <w:rPr>
          <w:sz w:val="32"/>
          <w:szCs w:val="32"/>
        </w:rPr>
        <w:t xml:space="preserve">, </w:t>
      </w:r>
      <w:r w:rsidRPr="0014011D">
        <w:rPr>
          <w:position w:val="-16"/>
        </w:rPr>
        <w:object w:dxaOrig="1480" w:dyaOrig="480">
          <v:shape id="_x0000_i1137" type="#_x0000_t75" style="width:74.5pt;height:23.8pt" o:ole="">
            <v:imagedata r:id="rId225" o:title=""/>
          </v:shape>
          <o:OLEObject Type="Embed" ProgID="Equation.DSMT4" ShapeID="_x0000_i1137" DrawAspect="Content" ObjectID="_1825761866" r:id="rId226"/>
        </w:object>
      </w:r>
      <w:r w:rsidRPr="0014011D">
        <w:rPr>
          <w:sz w:val="32"/>
          <w:szCs w:val="32"/>
        </w:rPr>
        <w:t xml:space="preserve"> </w:t>
      </w:r>
      <w:r>
        <w:rPr>
          <w:sz w:val="32"/>
          <w:szCs w:val="32"/>
        </w:rPr>
        <w:t>то интеграл (12</w:t>
      </w:r>
      <w:r w:rsidRPr="0014011D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14011D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сходится и представляет ограниченную функцию. В самом деле, </w:t>
      </w:r>
    </w:p>
    <w:p w:rsidR="00EA0492" w:rsidRDefault="00A26C3F" w:rsidP="00EA0492">
      <w:pPr>
        <w:spacing w:line="360" w:lineRule="auto"/>
        <w:jc w:val="center"/>
      </w:pPr>
      <w:r w:rsidRPr="00E2251C">
        <w:rPr>
          <w:position w:val="-128"/>
        </w:rPr>
        <w:object w:dxaOrig="5220" w:dyaOrig="2820">
          <v:shape id="_x0000_i1138" type="#_x0000_t75" style="width:261.7pt;height:140.85pt" o:ole="">
            <v:imagedata r:id="rId227" o:title=""/>
          </v:shape>
          <o:OLEObject Type="Embed" ProgID="Equation.DSMT4" ShapeID="_x0000_i1138" DrawAspect="Content" ObjectID="_1825761867" r:id="rId228"/>
        </w:object>
      </w:r>
    </w:p>
    <w:p w:rsidR="00E2251C" w:rsidRDefault="00E2251C" w:rsidP="00E2251C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т</w:t>
      </w:r>
      <w:r w:rsidRPr="00E2251C">
        <w:rPr>
          <w:sz w:val="32"/>
          <w:szCs w:val="32"/>
        </w:rPr>
        <w:t xml:space="preserve">ак как </w:t>
      </w:r>
    </w:p>
    <w:p w:rsidR="009841F7" w:rsidRDefault="009841F7" w:rsidP="009841F7">
      <w:pPr>
        <w:spacing w:line="360" w:lineRule="auto"/>
        <w:jc w:val="center"/>
        <w:rPr>
          <w:sz w:val="32"/>
          <w:szCs w:val="32"/>
        </w:rPr>
      </w:pPr>
      <w:r w:rsidRPr="009841F7">
        <w:rPr>
          <w:position w:val="-46"/>
        </w:rPr>
        <w:object w:dxaOrig="2240" w:dyaOrig="1080">
          <v:shape id="_x0000_i1139" type="#_x0000_t75" style="width:112.05pt;height:53.85pt" o:ole="">
            <v:imagedata r:id="rId229" o:title=""/>
          </v:shape>
          <o:OLEObject Type="Embed" ProgID="Equation.DSMT4" ShapeID="_x0000_i1139" DrawAspect="Content" ObjectID="_1825761868" r:id="rId230"/>
        </w:object>
      </w:r>
    </w:p>
    <w:p w:rsidR="009841F7" w:rsidRDefault="009841F7" w:rsidP="009841F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>Докажем далее, что интеграл (12</w:t>
      </w:r>
      <w:r w:rsidRPr="009841F7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9841F7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удовлетворяет уравнению теплопроводности </w:t>
      </w:r>
      <w:proofErr w:type="gramStart"/>
      <w:r>
        <w:rPr>
          <w:sz w:val="32"/>
          <w:szCs w:val="32"/>
        </w:rPr>
        <w:t xml:space="preserve">при </w:t>
      </w:r>
      <w:r w:rsidRPr="009841F7">
        <w:rPr>
          <w:position w:val="-6"/>
        </w:rPr>
        <w:object w:dxaOrig="700" w:dyaOrig="320">
          <v:shape id="_x0000_i1140" type="#_x0000_t75" style="width:35.05pt;height:15.65pt" o:ole="">
            <v:imagedata r:id="rId231" o:title=""/>
          </v:shape>
          <o:OLEObject Type="Embed" ProgID="Equation.DSMT4" ShapeID="_x0000_i1140" DrawAspect="Content" ObjectID="_1825761869" r:id="rId232"/>
        </w:object>
      </w:r>
      <w:r w:rsidRPr="009841F7">
        <w:t xml:space="preserve"> </w:t>
      </w:r>
      <w:r w:rsidRPr="009841F7">
        <w:rPr>
          <w:sz w:val="32"/>
          <w:szCs w:val="32"/>
        </w:rPr>
        <w:t>Для</w:t>
      </w:r>
      <w:proofErr w:type="gramEnd"/>
      <w:r w:rsidRPr="009841F7">
        <w:rPr>
          <w:sz w:val="32"/>
          <w:szCs w:val="32"/>
        </w:rPr>
        <w:t xml:space="preserve"> этого </w:t>
      </w:r>
      <w:r>
        <w:rPr>
          <w:sz w:val="32"/>
          <w:szCs w:val="32"/>
        </w:rPr>
        <w:t xml:space="preserve">достаточно доказать, что производные этого интеграла при </w:t>
      </w:r>
      <w:r w:rsidRPr="009841F7">
        <w:rPr>
          <w:position w:val="-6"/>
        </w:rPr>
        <w:object w:dxaOrig="639" w:dyaOrig="320">
          <v:shape id="_x0000_i1141" type="#_x0000_t75" style="width:31.95pt;height:15.65pt" o:ole="">
            <v:imagedata r:id="rId233" o:title=""/>
          </v:shape>
          <o:OLEObject Type="Embed" ProgID="Equation.DSMT4" ShapeID="_x0000_i1141" DrawAspect="Content" ObjectID="_1825761870" r:id="rId234"/>
        </w:object>
      </w:r>
      <w:r w:rsidRPr="009841F7">
        <w:t xml:space="preserve"> </w:t>
      </w:r>
      <w:r>
        <w:rPr>
          <w:sz w:val="32"/>
          <w:szCs w:val="32"/>
        </w:rPr>
        <w:t xml:space="preserve">можно вычислять при помощи дифференцирования под знаком интеграла. </w:t>
      </w:r>
    </w:p>
    <w:p w:rsidR="00A26C3F" w:rsidRDefault="00A26C3F" w:rsidP="009841F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>В случае конечных пределов интегрирования это заканно, так как все производные функции</w:t>
      </w:r>
    </w:p>
    <w:p w:rsidR="00A26C3F" w:rsidRDefault="00A26C3F" w:rsidP="00A26C3F">
      <w:pPr>
        <w:spacing w:line="360" w:lineRule="auto"/>
        <w:jc w:val="center"/>
        <w:rPr>
          <w:sz w:val="32"/>
          <w:szCs w:val="32"/>
        </w:rPr>
      </w:pPr>
      <w:r w:rsidRPr="00A26C3F">
        <w:rPr>
          <w:position w:val="-44"/>
        </w:rPr>
        <w:object w:dxaOrig="2220" w:dyaOrig="1160">
          <v:shape id="_x0000_i1142" type="#_x0000_t75" style="width:110.8pt;height:57.6pt" o:ole="">
            <v:imagedata r:id="rId235" o:title=""/>
          </v:shape>
          <o:OLEObject Type="Embed" ProgID="Equation.DSMT4" ShapeID="_x0000_i1142" DrawAspect="Content" ObjectID="_1825761871" r:id="rId236"/>
        </w:object>
      </w:r>
    </w:p>
    <w:p w:rsidR="00A26C3F" w:rsidRDefault="00A26C3F" w:rsidP="00A26C3F">
      <w:pPr>
        <w:spacing w:line="360" w:lineRule="auto"/>
        <w:jc w:val="both"/>
      </w:pPr>
      <w:proofErr w:type="gramStart"/>
      <w:r>
        <w:rPr>
          <w:sz w:val="32"/>
          <w:szCs w:val="32"/>
        </w:rPr>
        <w:t xml:space="preserve">при </w:t>
      </w:r>
      <w:r w:rsidRPr="003235B8">
        <w:rPr>
          <w:position w:val="-6"/>
        </w:rPr>
        <w:object w:dxaOrig="639" w:dyaOrig="320">
          <v:shape id="_x0000_i1143" type="#_x0000_t75" style="width:31.95pt;height:15.65pt" o:ole="">
            <v:imagedata r:id="rId237" o:title=""/>
          </v:shape>
          <o:OLEObject Type="Embed" ProgID="Equation.DSMT4" ShapeID="_x0000_i1143" DrawAspect="Content" ObjectID="_1825761872" r:id="rId238"/>
        </w:object>
      </w:r>
      <w:r>
        <w:t xml:space="preserve"> </w:t>
      </w:r>
      <w:r w:rsidRPr="00A26C3F">
        <w:rPr>
          <w:sz w:val="32"/>
          <w:szCs w:val="32"/>
        </w:rPr>
        <w:t>непрерывны</w:t>
      </w:r>
      <w:proofErr w:type="gramEnd"/>
      <w:r w:rsidRPr="00A26C3F">
        <w:rPr>
          <w:sz w:val="32"/>
          <w:szCs w:val="32"/>
        </w:rPr>
        <w:t xml:space="preserve">. </w:t>
      </w:r>
      <w:r>
        <w:rPr>
          <w:sz w:val="32"/>
          <w:szCs w:val="32"/>
        </w:rPr>
        <w:t xml:space="preserve">Для возможности дифференцирования под знаком интеграла при бесконечных пределах достаточно убедиться в равномерной сходимости интеграла, </w:t>
      </w:r>
      <w:r w:rsidR="003C733C">
        <w:rPr>
          <w:sz w:val="32"/>
          <w:szCs w:val="32"/>
        </w:rPr>
        <w:t xml:space="preserve">полученного после </w:t>
      </w:r>
      <w:r w:rsidR="003C733C">
        <w:rPr>
          <w:sz w:val="32"/>
          <w:szCs w:val="32"/>
        </w:rPr>
        <w:lastRenderedPageBreak/>
        <w:t xml:space="preserve">дифференцирования под знаком интеграла. Проведем это исследование на примере первой производной по </w:t>
      </w:r>
      <w:r w:rsidR="003C733C" w:rsidRPr="003235B8">
        <w:rPr>
          <w:position w:val="-6"/>
        </w:rPr>
        <w:object w:dxaOrig="279" w:dyaOrig="260">
          <v:shape id="_x0000_i1144" type="#_x0000_t75" style="width:14.4pt;height:12.5pt" o:ole="">
            <v:imagedata r:id="rId239" o:title=""/>
          </v:shape>
          <o:OLEObject Type="Embed" ProgID="Equation.DSMT4" ShapeID="_x0000_i1144" DrawAspect="Content" ObjectID="_1825761873" r:id="rId240"/>
        </w:object>
      </w:r>
    </w:p>
    <w:p w:rsidR="00C60B44" w:rsidRDefault="00C60B44" w:rsidP="00A26C3F">
      <w:pPr>
        <w:spacing w:line="360" w:lineRule="auto"/>
        <w:jc w:val="both"/>
        <w:rPr>
          <w:sz w:val="32"/>
          <w:szCs w:val="32"/>
          <w:lang w:val="uz-Cyrl-UZ"/>
        </w:rPr>
      </w:pPr>
      <w:r>
        <w:tab/>
      </w:r>
      <w:r>
        <w:rPr>
          <w:sz w:val="32"/>
          <w:szCs w:val="32"/>
        </w:rPr>
        <w:t xml:space="preserve">Итак, для доказательства дифференцируемости функции (12) по </w:t>
      </w:r>
      <w:r w:rsidRPr="00C60B44">
        <w:rPr>
          <w:position w:val="-10"/>
        </w:rPr>
        <w:object w:dxaOrig="300" w:dyaOrig="300">
          <v:shape id="_x0000_i1145" type="#_x0000_t75" style="width:15.05pt;height:15.05pt" o:ole="">
            <v:imagedata r:id="rId241" o:title=""/>
          </v:shape>
          <o:OLEObject Type="Embed" ProgID="Equation.DSMT4" ShapeID="_x0000_i1145" DrawAspect="Content" ObjectID="_1825761874" r:id="rId242"/>
        </w:object>
      </w:r>
      <w:r w:rsidRPr="00C60B44">
        <w:rPr>
          <w:sz w:val="32"/>
          <w:szCs w:val="32"/>
          <w:lang w:val="uz-Cyrl-UZ"/>
        </w:rPr>
        <w:t>а</w:t>
      </w:r>
      <w:r>
        <w:rPr>
          <w:sz w:val="32"/>
          <w:szCs w:val="32"/>
          <w:lang w:val="uz-Cyrl-UZ"/>
        </w:rPr>
        <w:t xml:space="preserve"> также равенства </w:t>
      </w:r>
    </w:p>
    <w:p w:rsidR="00C60B44" w:rsidRDefault="00E75D84" w:rsidP="00E75D84">
      <w:pPr>
        <w:spacing w:line="360" w:lineRule="auto"/>
        <w:jc w:val="center"/>
        <w:rPr>
          <w:sz w:val="32"/>
          <w:szCs w:val="32"/>
        </w:rPr>
      </w:pPr>
      <w:r w:rsidRPr="00E75D84">
        <w:rPr>
          <w:position w:val="-46"/>
        </w:rPr>
        <w:object w:dxaOrig="3900" w:dyaOrig="1080">
          <v:shape id="_x0000_i1146" type="#_x0000_t75" style="width:194.7pt;height:53.85pt" o:ole="">
            <v:imagedata r:id="rId243" o:title=""/>
          </v:shape>
          <o:OLEObject Type="Embed" ProgID="Equation.DSMT4" ShapeID="_x0000_i1146" DrawAspect="Content" ObjectID="_1825761875" r:id="rId244"/>
        </w:object>
      </w:r>
    </w:p>
    <w:p w:rsidR="00E75D84" w:rsidRDefault="00E75D84" w:rsidP="00E75D84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остаточно доказать равномерную сходимость интеграла, стоящего справа, при этом для дифференцируемости в </w:t>
      </w:r>
      <w:proofErr w:type="gramStart"/>
      <w:r>
        <w:rPr>
          <w:sz w:val="32"/>
          <w:szCs w:val="32"/>
        </w:rPr>
        <w:t xml:space="preserve">точке </w:t>
      </w:r>
      <w:r w:rsidRPr="00E75D84">
        <w:rPr>
          <w:position w:val="-14"/>
        </w:rPr>
        <w:object w:dxaOrig="1040" w:dyaOrig="440">
          <v:shape id="_x0000_i1147" type="#_x0000_t75" style="width:51.95pt;height:21.9pt" o:ole="">
            <v:imagedata r:id="rId245" o:title=""/>
          </v:shape>
          <o:OLEObject Type="Embed" ProgID="Equation.DSMT4" ShapeID="_x0000_i1147" DrawAspect="Content" ObjectID="_1825761876" r:id="rId246"/>
        </w:object>
      </w:r>
      <w:r w:rsidRPr="00E75D84">
        <w:t xml:space="preserve"> </w:t>
      </w:r>
      <w:r>
        <w:rPr>
          <w:sz w:val="32"/>
          <w:szCs w:val="32"/>
          <w:lang w:val="uz-Cyrl-UZ"/>
        </w:rPr>
        <w:t>достаточно</w:t>
      </w:r>
      <w:proofErr w:type="gramEnd"/>
      <w:r>
        <w:rPr>
          <w:sz w:val="32"/>
          <w:szCs w:val="32"/>
          <w:lang w:val="uz-Cyrl-UZ"/>
        </w:rPr>
        <w:t xml:space="preserve"> доказать равнормерную сходимость интеграла в неко</w:t>
      </w:r>
      <w:r w:rsidR="006754EA">
        <w:rPr>
          <w:sz w:val="32"/>
          <w:szCs w:val="32"/>
          <w:lang w:val="uz-Cyrl-UZ"/>
        </w:rPr>
        <w:t xml:space="preserve">торой области значений переменных, содержащей исследуемые значения </w:t>
      </w:r>
      <w:r w:rsidR="006754EA" w:rsidRPr="00E75D84">
        <w:rPr>
          <w:position w:val="-14"/>
        </w:rPr>
        <w:object w:dxaOrig="1040" w:dyaOrig="440">
          <v:shape id="_x0000_i1148" type="#_x0000_t75" style="width:51.95pt;height:21.9pt" o:ole="">
            <v:imagedata r:id="rId245" o:title=""/>
          </v:shape>
          <o:OLEObject Type="Embed" ProgID="Equation.DSMT4" ShapeID="_x0000_i1148" DrawAspect="Content" ObjectID="_1825761877" r:id="rId247"/>
        </w:object>
      </w:r>
      <w:r w:rsidR="006754EA">
        <w:rPr>
          <w:sz w:val="32"/>
          <w:szCs w:val="32"/>
        </w:rPr>
        <w:t xml:space="preserve">, например в области </w:t>
      </w:r>
    </w:p>
    <w:p w:rsidR="006754EA" w:rsidRDefault="006754EA" w:rsidP="006754EA">
      <w:pPr>
        <w:spacing w:line="360" w:lineRule="auto"/>
        <w:jc w:val="center"/>
      </w:pPr>
      <w:r w:rsidRPr="006754EA">
        <w:rPr>
          <w:position w:val="-16"/>
        </w:rPr>
        <w:object w:dxaOrig="2439" w:dyaOrig="480">
          <v:shape id="_x0000_i1149" type="#_x0000_t75" style="width:122.1pt;height:23.8pt" o:ole="">
            <v:imagedata r:id="rId248" o:title=""/>
          </v:shape>
          <o:OLEObject Type="Embed" ProgID="Equation.DSMT4" ShapeID="_x0000_i1149" DrawAspect="Content" ObjectID="_1825761878" r:id="rId249"/>
        </w:object>
      </w:r>
    </w:p>
    <w:p w:rsidR="00BA1B06" w:rsidRDefault="00BA1B06" w:rsidP="00BA1B06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Достаточным условием равномерной сходимости интеграла (аналогичным признаку равномерной сходимости ряда) является существование положительной </w:t>
      </w:r>
      <w:proofErr w:type="gramStart"/>
      <w:r>
        <w:rPr>
          <w:sz w:val="32"/>
          <w:szCs w:val="32"/>
        </w:rPr>
        <w:t xml:space="preserve">функции </w:t>
      </w:r>
      <w:r w:rsidRPr="00BA1B06">
        <w:rPr>
          <w:position w:val="-12"/>
        </w:rPr>
        <w:object w:dxaOrig="780" w:dyaOrig="400">
          <v:shape id="_x0000_i1150" type="#_x0000_t75" style="width:38.8pt;height:20.05pt" o:ole="">
            <v:imagedata r:id="rId250" o:title=""/>
          </v:shape>
          <o:OLEObject Type="Embed" ProgID="Equation.DSMT4" ShapeID="_x0000_i1150" DrawAspect="Content" ObjectID="_1825761879" r:id="rId251"/>
        </w:object>
      </w:r>
      <w:r w:rsidRPr="00BA1B06">
        <w:rPr>
          <w:sz w:val="32"/>
          <w:szCs w:val="32"/>
        </w:rPr>
        <w:t xml:space="preserve"> </w:t>
      </w:r>
      <w:r>
        <w:rPr>
          <w:sz w:val="32"/>
          <w:szCs w:val="32"/>
        </w:rPr>
        <w:t>не</w:t>
      </w:r>
      <w:proofErr w:type="gramEnd"/>
      <w:r>
        <w:rPr>
          <w:sz w:val="32"/>
          <w:szCs w:val="32"/>
        </w:rPr>
        <w:t xml:space="preserve"> зависящей от параметров </w:t>
      </w:r>
      <w:r w:rsidRPr="00BA1B06">
        <w:rPr>
          <w:position w:val="-12"/>
        </w:rPr>
        <w:object w:dxaOrig="840" w:dyaOrig="400">
          <v:shape id="_x0000_i1151" type="#_x0000_t75" style="width:41.95pt;height:20.05pt" o:ole="">
            <v:imagedata r:id="rId252" o:title=""/>
          </v:shape>
          <o:OLEObject Type="Embed" ProgID="Equation.DSMT4" ShapeID="_x0000_i1151" DrawAspect="Content" ObjectID="_1825761880" r:id="rId253"/>
        </w:object>
      </w:r>
      <w:r>
        <w:rPr>
          <w:sz w:val="32"/>
          <w:szCs w:val="32"/>
        </w:rPr>
        <w:t xml:space="preserve"> которая мажорирует функцию </w:t>
      </w:r>
    </w:p>
    <w:p w:rsidR="00BA1B06" w:rsidRPr="00DC0BD3" w:rsidRDefault="0022199C" w:rsidP="00BA1B06">
      <w:pPr>
        <w:spacing w:line="360" w:lineRule="auto"/>
        <w:jc w:val="center"/>
        <w:rPr>
          <w:sz w:val="32"/>
          <w:szCs w:val="32"/>
        </w:rPr>
      </w:pPr>
      <w:r w:rsidRPr="00DC0BD3">
        <w:t xml:space="preserve">                             </w:t>
      </w:r>
      <w:r w:rsidR="00BA1B06" w:rsidRPr="00BA1B06">
        <w:rPr>
          <w:position w:val="-36"/>
        </w:rPr>
        <w:object w:dxaOrig="5460" w:dyaOrig="880">
          <v:shape id="_x0000_i1152" type="#_x0000_t75" style="width:272.95pt;height:44.45pt" o:ole="">
            <v:imagedata r:id="rId254" o:title=""/>
          </v:shape>
          <o:OLEObject Type="Embed" ProgID="Equation.DSMT4" ShapeID="_x0000_i1152" DrawAspect="Content" ObjectID="_1825761881" r:id="rId255"/>
        </w:object>
      </w:r>
      <w:r w:rsidRPr="00DC0BD3">
        <w:rPr>
          <w:sz w:val="32"/>
          <w:szCs w:val="32"/>
        </w:rPr>
        <w:t xml:space="preserve">                      (15)</w:t>
      </w:r>
    </w:p>
    <w:p w:rsidR="0022199C" w:rsidRDefault="0022199C" w:rsidP="0022199C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и интеграл от которой сходится </w:t>
      </w:r>
    </w:p>
    <w:p w:rsidR="0022199C" w:rsidRPr="006D1925" w:rsidRDefault="00DC0BD3" w:rsidP="0022199C">
      <w:pPr>
        <w:spacing w:line="360" w:lineRule="auto"/>
        <w:jc w:val="center"/>
        <w:rPr>
          <w:sz w:val="32"/>
          <w:szCs w:val="32"/>
        </w:rPr>
      </w:pPr>
      <w:r w:rsidRPr="00F17CEF">
        <w:t xml:space="preserve">                                       </w:t>
      </w:r>
      <w:r w:rsidR="0022199C" w:rsidRPr="0022199C">
        <w:rPr>
          <w:position w:val="-52"/>
        </w:rPr>
        <w:object w:dxaOrig="4160" w:dyaOrig="1160">
          <v:shape id="_x0000_i1153" type="#_x0000_t75" style="width:207.85pt;height:57.6pt" o:ole="">
            <v:imagedata r:id="rId256" o:title=""/>
          </v:shape>
          <o:OLEObject Type="Embed" ProgID="Equation.DSMT4" ShapeID="_x0000_i1153" DrawAspect="Content" ObjectID="_1825761882" r:id="rId257"/>
        </w:object>
      </w:r>
      <w:r w:rsidRPr="00DC0BD3">
        <w:rPr>
          <w:sz w:val="32"/>
          <w:szCs w:val="32"/>
        </w:rPr>
        <w:t xml:space="preserve"> </w:t>
      </w:r>
      <w:r w:rsidRPr="006D1925">
        <w:rPr>
          <w:sz w:val="32"/>
          <w:szCs w:val="32"/>
        </w:rPr>
        <w:t xml:space="preserve">                            (15’)</w:t>
      </w:r>
    </w:p>
    <w:p w:rsidR="006B27F6" w:rsidRDefault="00E12A63" w:rsidP="00E12A63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Величина </w:t>
      </w:r>
      <w:r w:rsidRPr="00E12A63">
        <w:rPr>
          <w:position w:val="-14"/>
        </w:rPr>
        <w:object w:dxaOrig="300" w:dyaOrig="440">
          <v:shape id="_x0000_i1154" type="#_x0000_t75" style="width:15.05pt;height:21.9pt" o:ole="">
            <v:imagedata r:id="rId258" o:title=""/>
          </v:shape>
          <o:OLEObject Type="Embed" ProgID="Equation.DSMT4" ShapeID="_x0000_i1154" DrawAspect="Content" ObjectID="_1825761883" r:id="rId259"/>
        </w:object>
      </w:r>
      <w:r w:rsidRPr="00E12A63">
        <w:t xml:space="preserve"> </w:t>
      </w:r>
      <w:r w:rsidRPr="00E12A63">
        <w:rPr>
          <w:sz w:val="32"/>
          <w:szCs w:val="32"/>
        </w:rPr>
        <w:t>обозначает</w:t>
      </w:r>
      <w:proofErr w:type="gramEnd"/>
      <w:r w:rsidRPr="00E12A63">
        <w:rPr>
          <w:sz w:val="32"/>
          <w:szCs w:val="32"/>
        </w:rPr>
        <w:t xml:space="preserve"> некоторое число, </w:t>
      </w:r>
      <w:r>
        <w:rPr>
          <w:sz w:val="32"/>
          <w:szCs w:val="32"/>
        </w:rPr>
        <w:t xml:space="preserve">начиная с которого выполняется неравенство (15). </w:t>
      </w:r>
    </w:p>
    <w:p w:rsidR="006B27F6" w:rsidRDefault="006B27F6" w:rsidP="00E12A63">
      <w:pPr>
        <w:spacing w:line="360" w:lineRule="auto"/>
        <w:jc w:val="both"/>
      </w:pPr>
      <w:r>
        <w:rPr>
          <w:sz w:val="32"/>
          <w:szCs w:val="32"/>
        </w:rPr>
        <w:lastRenderedPageBreak/>
        <w:tab/>
        <w:t xml:space="preserve">Найдем оценку сверху для абсолютной величины подынтегрального выражения в формуле для </w:t>
      </w:r>
      <w:r w:rsidRPr="006B27F6">
        <w:rPr>
          <w:position w:val="-30"/>
        </w:rPr>
        <w:object w:dxaOrig="560" w:dyaOrig="800">
          <v:shape id="_x0000_i1155" type="#_x0000_t75" style="width:28.8pt;height:38.8pt" o:ole="">
            <v:imagedata r:id="rId260" o:title=""/>
          </v:shape>
          <o:OLEObject Type="Embed" ProgID="Equation.DSMT4" ShapeID="_x0000_i1155" DrawAspect="Content" ObjectID="_1825761884" r:id="rId261"/>
        </w:object>
      </w:r>
    </w:p>
    <w:p w:rsidR="006B27F6" w:rsidRPr="00F62ED5" w:rsidRDefault="006B27F6" w:rsidP="006B27F6">
      <w:pPr>
        <w:spacing w:line="360" w:lineRule="auto"/>
        <w:jc w:val="center"/>
        <w:rPr>
          <w:sz w:val="32"/>
          <w:szCs w:val="32"/>
        </w:rPr>
      </w:pPr>
      <w:r w:rsidRPr="00F62ED5">
        <w:t xml:space="preserve">             </w:t>
      </w:r>
      <w:r w:rsidRPr="006B27F6">
        <w:rPr>
          <w:position w:val="-180"/>
        </w:rPr>
        <w:object w:dxaOrig="6880" w:dyaOrig="3700">
          <v:shape id="_x0000_i1156" type="#_x0000_t75" style="width:346.85pt;height:182.2pt" o:ole="">
            <v:imagedata r:id="rId262" o:title=""/>
          </v:shape>
          <o:OLEObject Type="Embed" ProgID="Equation.DSMT4" ShapeID="_x0000_i1156" DrawAspect="Content" ObjectID="_1825761885" r:id="rId263"/>
        </w:object>
      </w:r>
      <w:r w:rsidRPr="00F62ED5">
        <w:rPr>
          <w:sz w:val="32"/>
          <w:szCs w:val="32"/>
        </w:rPr>
        <w:t xml:space="preserve">               (16)</w:t>
      </w:r>
    </w:p>
    <w:p w:rsidR="006B27F6" w:rsidRDefault="009A0DAD" w:rsidP="009A0DAD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ри </w:t>
      </w:r>
      <w:proofErr w:type="gramStart"/>
      <w:r>
        <w:rPr>
          <w:sz w:val="32"/>
          <w:szCs w:val="32"/>
        </w:rPr>
        <w:t xml:space="preserve">любых </w:t>
      </w:r>
      <w:r w:rsidRPr="009A0DAD">
        <w:rPr>
          <w:position w:val="-16"/>
        </w:rPr>
        <w:object w:dxaOrig="840" w:dyaOrig="480">
          <v:shape id="_x0000_i1157" type="#_x0000_t75" style="width:41.95pt;height:23.8pt" o:ole="">
            <v:imagedata r:id="rId264" o:title=""/>
          </v:shape>
          <o:OLEObject Type="Embed" ProgID="Equation.DSMT4" ShapeID="_x0000_i1157" DrawAspect="Content" ObjectID="_1825761886" r:id="rId265"/>
        </w:object>
      </w:r>
      <w:r w:rsidRPr="00F62ED5">
        <w:t xml:space="preserve"> </w:t>
      </w:r>
      <w:r>
        <w:rPr>
          <w:sz w:val="32"/>
          <w:szCs w:val="32"/>
          <w:lang w:val="uz-Cyrl-UZ"/>
        </w:rPr>
        <w:t>и</w:t>
      </w:r>
      <w:proofErr w:type="gramEnd"/>
      <w:r>
        <w:rPr>
          <w:sz w:val="32"/>
          <w:szCs w:val="32"/>
          <w:lang w:val="uz-Cyrl-UZ"/>
        </w:rPr>
        <w:t xml:space="preserve"> </w:t>
      </w:r>
      <w:r w:rsidRPr="009A0DAD">
        <w:rPr>
          <w:position w:val="-14"/>
        </w:rPr>
        <w:object w:dxaOrig="1280" w:dyaOrig="440">
          <v:shape id="_x0000_i1158" type="#_x0000_t75" style="width:63.85pt;height:21.9pt" o:ole="">
            <v:imagedata r:id="rId266" o:title=""/>
          </v:shape>
          <o:OLEObject Type="Embed" ProgID="Equation.DSMT4" ShapeID="_x0000_i1158" DrawAspect="Content" ObjectID="_1825761887" r:id="rId267"/>
        </w:object>
      </w:r>
      <w:r w:rsidR="00F62ED5">
        <w:rPr>
          <w:sz w:val="32"/>
          <w:szCs w:val="32"/>
        </w:rPr>
        <w:t xml:space="preserve"> Нетрудно убедиться в сходимости интеграла (15</w:t>
      </w:r>
      <w:r w:rsidR="00F62ED5" w:rsidRPr="00F62ED5">
        <w:rPr>
          <w:sz w:val="32"/>
          <w:szCs w:val="32"/>
        </w:rPr>
        <w:t>’</w:t>
      </w:r>
      <w:r w:rsidR="00F62ED5">
        <w:rPr>
          <w:sz w:val="32"/>
          <w:szCs w:val="32"/>
        </w:rPr>
        <w:t>)</w:t>
      </w:r>
      <w:r w:rsidR="00F62ED5" w:rsidRPr="00F62ED5">
        <w:rPr>
          <w:sz w:val="32"/>
          <w:szCs w:val="32"/>
        </w:rPr>
        <w:t xml:space="preserve"> </w:t>
      </w:r>
      <w:r w:rsidR="00F62ED5">
        <w:rPr>
          <w:sz w:val="32"/>
          <w:szCs w:val="32"/>
        </w:rPr>
        <w:t xml:space="preserve">от функции </w:t>
      </w:r>
      <w:r w:rsidR="00F62ED5" w:rsidRPr="00F62ED5">
        <w:rPr>
          <w:position w:val="-12"/>
        </w:rPr>
        <w:object w:dxaOrig="780" w:dyaOrig="400">
          <v:shape id="_x0000_i1159" type="#_x0000_t75" style="width:38.8pt;height:20.05pt" o:ole="">
            <v:imagedata r:id="rId268" o:title=""/>
          </v:shape>
          <o:OLEObject Type="Embed" ProgID="Equation.DSMT4" ShapeID="_x0000_i1159" DrawAspect="Content" ObjectID="_1825761888" r:id="rId269"/>
        </w:object>
      </w:r>
      <w:r w:rsidR="00292449">
        <w:t xml:space="preserve"> </w:t>
      </w:r>
      <w:r w:rsidR="00292449" w:rsidRPr="00292449">
        <w:rPr>
          <w:sz w:val="32"/>
          <w:szCs w:val="32"/>
        </w:rPr>
        <w:t xml:space="preserve">Интеграл </w:t>
      </w:r>
    </w:p>
    <w:p w:rsidR="00F806CC" w:rsidRDefault="00F806CC" w:rsidP="00F806CC">
      <w:pPr>
        <w:spacing w:line="360" w:lineRule="auto"/>
        <w:jc w:val="center"/>
      </w:pPr>
      <w:r w:rsidRPr="00F806CC">
        <w:rPr>
          <w:position w:val="-100"/>
        </w:rPr>
        <w:object w:dxaOrig="9300" w:dyaOrig="2160">
          <v:shape id="_x0000_i1160" type="#_x0000_t75" style="width:465.2pt;height:108.3pt" o:ole="">
            <v:imagedata r:id="rId270" o:title=""/>
          </v:shape>
          <o:OLEObject Type="Embed" ProgID="Equation.DSMT4" ShapeID="_x0000_i1160" DrawAspect="Content" ObjectID="_1825761889" r:id="rId271"/>
        </w:object>
      </w:r>
    </w:p>
    <w:p w:rsidR="004F6379" w:rsidRDefault="004F6379" w:rsidP="004F6379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сходится</w:t>
      </w:r>
      <w:proofErr w:type="gramEnd"/>
      <w:r>
        <w:rPr>
          <w:sz w:val="32"/>
          <w:szCs w:val="32"/>
        </w:rPr>
        <w:t xml:space="preserve">, так как под знаком интеграла стоит множитель типа </w:t>
      </w:r>
      <w:r w:rsidRPr="00E7752F">
        <w:rPr>
          <w:position w:val="-12"/>
        </w:rPr>
        <w:object w:dxaOrig="1840" w:dyaOrig="560">
          <v:shape id="_x0000_i1161" type="#_x0000_t75" style="width:92.05pt;height:27.55pt" o:ole="">
            <v:imagedata r:id="rId272" o:title=""/>
          </v:shape>
          <o:OLEObject Type="Embed" ProgID="Equation.DSMT4" ShapeID="_x0000_i1161" DrawAspect="Content" ObjectID="_1825761890" r:id="rId273"/>
        </w:object>
      </w:r>
      <w:r w:rsidRPr="004F6379">
        <w:t xml:space="preserve"> </w:t>
      </w:r>
      <w:r>
        <w:rPr>
          <w:sz w:val="32"/>
          <w:szCs w:val="32"/>
        </w:rPr>
        <w:t xml:space="preserve">Отсюда заключаем, что </w:t>
      </w:r>
    </w:p>
    <w:p w:rsidR="004F6379" w:rsidRDefault="00D94E94" w:rsidP="00D94E94">
      <w:pPr>
        <w:spacing w:line="360" w:lineRule="auto"/>
        <w:jc w:val="center"/>
      </w:pPr>
      <w:r w:rsidRPr="00D94E94">
        <w:rPr>
          <w:position w:val="-46"/>
        </w:rPr>
        <w:object w:dxaOrig="3580" w:dyaOrig="1080">
          <v:shape id="_x0000_i1162" type="#_x0000_t75" style="width:179.05pt;height:53.85pt" o:ole="">
            <v:imagedata r:id="rId274" o:title=""/>
          </v:shape>
          <o:OLEObject Type="Embed" ProgID="Equation.DSMT4" ShapeID="_x0000_i1162" DrawAspect="Content" ObjectID="_1825761891" r:id="rId275"/>
        </w:object>
      </w:r>
    </w:p>
    <w:p w:rsidR="006D69A6" w:rsidRDefault="006D69A6" w:rsidP="006D69A6">
      <w:pPr>
        <w:spacing w:line="360" w:lineRule="auto"/>
        <w:jc w:val="both"/>
        <w:rPr>
          <w:sz w:val="32"/>
          <w:szCs w:val="32"/>
        </w:rPr>
      </w:pPr>
      <w:r>
        <w:tab/>
      </w:r>
      <w:r>
        <w:rPr>
          <w:sz w:val="32"/>
          <w:szCs w:val="32"/>
        </w:rPr>
        <w:t>Совершенно аналогично доказывается возможность вычисления всех остальных производных под знаком интеграла. Тем самым доказано, что функция (12</w:t>
      </w:r>
      <w:r w:rsidRPr="006D1925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6D1925">
        <w:rPr>
          <w:sz w:val="32"/>
          <w:szCs w:val="32"/>
        </w:rPr>
        <w:t xml:space="preserve"> </w:t>
      </w:r>
      <w:r w:rsidR="00164C77">
        <w:rPr>
          <w:sz w:val="32"/>
          <w:szCs w:val="32"/>
        </w:rPr>
        <w:t xml:space="preserve">удовлетворяет уравнению теплопроводности. </w:t>
      </w:r>
    </w:p>
    <w:p w:rsidR="00164C77" w:rsidRDefault="00B67DDA" w:rsidP="006D69A6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ab/>
        <w:t>Обратимся теперь к выяснению основного свойства интеграла (12</w:t>
      </w:r>
      <w:r w:rsidRPr="00B67DDA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B67DDA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а именно, докажем, что </w:t>
      </w:r>
    </w:p>
    <w:p w:rsidR="00B67DDA" w:rsidRDefault="0049608D" w:rsidP="0049608D">
      <w:pPr>
        <w:spacing w:line="360" w:lineRule="auto"/>
        <w:jc w:val="center"/>
      </w:pPr>
      <w:r w:rsidRPr="0049608D">
        <w:rPr>
          <w:position w:val="-14"/>
        </w:rPr>
        <w:object w:dxaOrig="2060" w:dyaOrig="440">
          <v:shape id="_x0000_i1163" type="#_x0000_t75" style="width:102.7pt;height:21.9pt" o:ole="">
            <v:imagedata r:id="rId276" o:title=""/>
          </v:shape>
          <o:OLEObject Type="Embed" ProgID="Equation.DSMT4" ShapeID="_x0000_i1163" DrawAspect="Content" ObjectID="_1825761892" r:id="rId277"/>
        </w:object>
      </w:r>
      <w:r w:rsidRPr="006D1925"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 xml:space="preserve">при </w:t>
      </w:r>
      <w:r w:rsidRPr="0049608D">
        <w:rPr>
          <w:position w:val="-6"/>
        </w:rPr>
        <w:object w:dxaOrig="780" w:dyaOrig="320">
          <v:shape id="_x0000_i1164" type="#_x0000_t75" style="width:38.8pt;height:15.65pt" o:ole="">
            <v:imagedata r:id="rId278" o:title=""/>
          </v:shape>
          <o:OLEObject Type="Embed" ProgID="Equation.DSMT4" ShapeID="_x0000_i1164" DrawAspect="Content" ObjectID="_1825761893" r:id="rId279"/>
        </w:object>
      </w:r>
      <w:r w:rsidRPr="006D1925">
        <w:rPr>
          <w:sz w:val="32"/>
          <w:szCs w:val="32"/>
        </w:rPr>
        <w:t xml:space="preserve"> </w:t>
      </w:r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</w:t>
      </w:r>
      <w:r w:rsidRPr="0049608D">
        <w:rPr>
          <w:position w:val="-14"/>
        </w:rPr>
        <w:object w:dxaOrig="960" w:dyaOrig="440">
          <v:shape id="_x0000_i1165" type="#_x0000_t75" style="width:48.2pt;height:21.9pt" o:ole="">
            <v:imagedata r:id="rId280" o:title=""/>
          </v:shape>
          <o:OLEObject Type="Embed" ProgID="Equation.DSMT4" ShapeID="_x0000_i1165" DrawAspect="Content" ObjectID="_1825761894" r:id="rId281"/>
        </w:object>
      </w:r>
    </w:p>
    <w:p w:rsidR="0049608D" w:rsidRDefault="0049608D" w:rsidP="0049608D">
      <w:pPr>
        <w:spacing w:line="360" w:lineRule="auto"/>
        <w:jc w:val="both"/>
      </w:pPr>
      <w:proofErr w:type="gramStart"/>
      <w:r>
        <w:rPr>
          <w:sz w:val="32"/>
          <w:szCs w:val="32"/>
        </w:rPr>
        <w:t>во</w:t>
      </w:r>
      <w:proofErr w:type="gramEnd"/>
      <w:r>
        <w:rPr>
          <w:sz w:val="32"/>
          <w:szCs w:val="32"/>
        </w:rPr>
        <w:t xml:space="preserve"> всех точках непрерывности функции </w:t>
      </w:r>
      <w:r w:rsidRPr="00E7752F">
        <w:rPr>
          <w:position w:val="-12"/>
        </w:rPr>
        <w:object w:dxaOrig="720" w:dyaOrig="400">
          <v:shape id="_x0000_i1166" type="#_x0000_t75" style="width:36.3pt;height:20.05pt" o:ole="">
            <v:imagedata r:id="rId282" o:title=""/>
          </v:shape>
          <o:OLEObject Type="Embed" ProgID="Equation.DSMT4" ShapeID="_x0000_i1166" DrawAspect="Content" ObjectID="_1825761895" r:id="rId283"/>
        </w:object>
      </w:r>
    </w:p>
    <w:p w:rsidR="005F23B9" w:rsidRDefault="005F23B9" w:rsidP="0049608D">
      <w:pPr>
        <w:spacing w:line="360" w:lineRule="auto"/>
        <w:jc w:val="both"/>
        <w:rPr>
          <w:sz w:val="32"/>
          <w:szCs w:val="32"/>
        </w:rPr>
      </w:pPr>
      <w:r>
        <w:tab/>
      </w:r>
      <w:r w:rsidRPr="005F23B9">
        <w:rPr>
          <w:sz w:val="32"/>
          <w:szCs w:val="32"/>
        </w:rPr>
        <w:t>Итак,</w:t>
      </w:r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 xml:space="preserve">пусть </w:t>
      </w:r>
      <w:r w:rsidRPr="00E7752F">
        <w:rPr>
          <w:position w:val="-12"/>
        </w:rPr>
        <w:object w:dxaOrig="660" w:dyaOrig="400">
          <v:shape id="_x0000_i1167" type="#_x0000_t75" style="width:33.2pt;height:20.05pt" o:ole="">
            <v:imagedata r:id="rId284" o:title=""/>
          </v:shape>
          <o:OLEObject Type="Embed" ProgID="Equation.DSMT4" ShapeID="_x0000_i1167" DrawAspect="Content" ObjectID="_1825761896" r:id="rId285"/>
        </w:object>
      </w:r>
      <w:r w:rsidR="00E66CBE" w:rsidRPr="00E66CBE">
        <w:t xml:space="preserve"> </w:t>
      </w:r>
      <w:r w:rsidR="00E66CBE" w:rsidRPr="00E66CBE">
        <w:rPr>
          <w:sz w:val="32"/>
          <w:szCs w:val="32"/>
        </w:rPr>
        <w:t>непрерывна</w:t>
      </w:r>
      <w:proofErr w:type="gramEnd"/>
      <w:r w:rsidR="00E66CBE">
        <w:rPr>
          <w:sz w:val="32"/>
          <w:szCs w:val="32"/>
        </w:rPr>
        <w:t xml:space="preserve"> в некоторой точке </w:t>
      </w:r>
      <w:r w:rsidR="00E66CBE" w:rsidRPr="00E66CBE">
        <w:rPr>
          <w:position w:val="-14"/>
        </w:rPr>
        <w:object w:dxaOrig="420" w:dyaOrig="440">
          <v:shape id="_x0000_i1168" type="#_x0000_t75" style="width:21.3pt;height:21.9pt" o:ole="">
            <v:imagedata r:id="rId286" o:title=""/>
          </v:shape>
          <o:OLEObject Type="Embed" ProgID="Equation.DSMT4" ShapeID="_x0000_i1168" DrawAspect="Content" ObjectID="_1825761897" r:id="rId287"/>
        </w:object>
      </w:r>
      <w:r w:rsidR="00E66CBE" w:rsidRPr="00E66CBE">
        <w:t xml:space="preserve"> </w:t>
      </w:r>
      <w:r w:rsidR="00E66CBE" w:rsidRPr="00E66CBE">
        <w:rPr>
          <w:sz w:val="32"/>
          <w:szCs w:val="32"/>
        </w:rPr>
        <w:t xml:space="preserve">Мы должны доказать, что </w:t>
      </w:r>
    </w:p>
    <w:p w:rsidR="00D77242" w:rsidRDefault="00D77242" w:rsidP="00D77242">
      <w:pPr>
        <w:spacing w:line="360" w:lineRule="auto"/>
        <w:jc w:val="center"/>
        <w:rPr>
          <w:sz w:val="32"/>
          <w:szCs w:val="32"/>
        </w:rPr>
      </w:pPr>
      <w:r w:rsidRPr="00D77242">
        <w:rPr>
          <w:position w:val="-62"/>
        </w:rPr>
        <w:object w:dxaOrig="2659" w:dyaOrig="920">
          <v:shape id="_x0000_i1169" type="#_x0000_t75" style="width:132.75pt;height:45.7pt" o:ole="">
            <v:imagedata r:id="rId288" o:title=""/>
          </v:shape>
          <o:OLEObject Type="Embed" ProgID="Equation.DSMT4" ShapeID="_x0000_i1169" DrawAspect="Content" ObjectID="_1825761898" r:id="rId289"/>
        </w:object>
      </w:r>
    </w:p>
    <w:p w:rsidR="00FF3250" w:rsidRDefault="00FF3250" w:rsidP="00FF325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т.е. каково бы ни </w:t>
      </w:r>
      <w:proofErr w:type="gramStart"/>
      <w:r>
        <w:rPr>
          <w:sz w:val="32"/>
          <w:szCs w:val="32"/>
        </w:rPr>
        <w:t xml:space="preserve">было </w:t>
      </w:r>
      <w:r w:rsidRPr="00FF3250">
        <w:rPr>
          <w:position w:val="-10"/>
        </w:rPr>
        <w:object w:dxaOrig="780" w:dyaOrig="360">
          <v:shape id="_x0000_i1170" type="#_x0000_t75" style="width:38.8pt;height:18.15pt" o:ole="">
            <v:imagedata r:id="rId290" o:title=""/>
          </v:shape>
          <o:OLEObject Type="Embed" ProgID="Equation.DSMT4" ShapeID="_x0000_i1170" DrawAspect="Content" ObjectID="_1825761899" r:id="rId291"/>
        </w:object>
      </w:r>
      <w:r>
        <w:t xml:space="preserve"> </w:t>
      </w:r>
      <w:r>
        <w:rPr>
          <w:sz w:val="32"/>
          <w:szCs w:val="32"/>
        </w:rPr>
        <w:t>можно</w:t>
      </w:r>
      <w:proofErr w:type="gramEnd"/>
      <w:r>
        <w:rPr>
          <w:sz w:val="32"/>
          <w:szCs w:val="32"/>
        </w:rPr>
        <w:t xml:space="preserve"> указать такое </w:t>
      </w:r>
      <w:r w:rsidRPr="00E7752F">
        <w:rPr>
          <w:position w:val="-12"/>
        </w:rPr>
        <w:object w:dxaOrig="720" w:dyaOrig="400">
          <v:shape id="_x0000_i1171" type="#_x0000_t75" style="width:36.3pt;height:20.05pt" o:ole="">
            <v:imagedata r:id="rId292" o:title=""/>
          </v:shape>
          <o:OLEObject Type="Embed" ProgID="Equation.DSMT4" ShapeID="_x0000_i1171" DrawAspect="Content" ObjectID="_1825761900" r:id="rId293"/>
        </w:object>
      </w:r>
      <w:r w:rsidR="00BD429F">
        <w:rPr>
          <w:sz w:val="32"/>
          <w:szCs w:val="32"/>
        </w:rPr>
        <w:t xml:space="preserve"> что </w:t>
      </w:r>
    </w:p>
    <w:p w:rsidR="00BD429F" w:rsidRDefault="00BD429F" w:rsidP="00BD429F">
      <w:pPr>
        <w:spacing w:line="360" w:lineRule="auto"/>
        <w:jc w:val="center"/>
      </w:pPr>
      <w:r w:rsidRPr="00BD429F">
        <w:rPr>
          <w:position w:val="-16"/>
        </w:rPr>
        <w:object w:dxaOrig="2580" w:dyaOrig="480">
          <v:shape id="_x0000_i1172" type="#_x0000_t75" style="width:128.95pt;height:23.8pt" o:ole="">
            <v:imagedata r:id="rId294" o:title=""/>
          </v:shape>
          <o:OLEObject Type="Embed" ProgID="Equation.DSMT4" ShapeID="_x0000_i1172" DrawAspect="Content" ObjectID="_1825761901" r:id="rId295"/>
        </w:object>
      </w:r>
    </w:p>
    <w:p w:rsidR="00BD429F" w:rsidRDefault="00BD429F" w:rsidP="00BD429F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коль скоро</w:t>
      </w:r>
    </w:p>
    <w:p w:rsidR="00BD429F" w:rsidRDefault="00BD429F" w:rsidP="00BD429F">
      <w:pPr>
        <w:spacing w:line="360" w:lineRule="auto"/>
        <w:jc w:val="center"/>
      </w:pPr>
      <w:r w:rsidRPr="00BD429F">
        <w:rPr>
          <w:position w:val="-16"/>
        </w:rPr>
        <w:object w:dxaOrig="1840" w:dyaOrig="480">
          <v:shape id="_x0000_i1173" type="#_x0000_t75" style="width:92.05pt;height:23.8pt" o:ole="">
            <v:imagedata r:id="rId296" o:title=""/>
          </v:shape>
          <o:OLEObject Type="Embed" ProgID="Equation.DSMT4" ShapeID="_x0000_i1173" DrawAspect="Content" ObjectID="_1825761902" r:id="rId297"/>
        </w:object>
      </w:r>
      <w:r w:rsidRPr="006D1925"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</w:t>
      </w:r>
      <w:r w:rsidRPr="00BD429F">
        <w:rPr>
          <w:position w:val="-16"/>
        </w:rPr>
        <w:object w:dxaOrig="1240" w:dyaOrig="480">
          <v:shape id="_x0000_i1174" type="#_x0000_t75" style="width:62pt;height:23.8pt" o:ole="">
            <v:imagedata r:id="rId298" o:title=""/>
          </v:shape>
          <o:OLEObject Type="Embed" ProgID="Equation.DSMT4" ShapeID="_x0000_i1174" DrawAspect="Content" ObjectID="_1825761903" r:id="rId299"/>
        </w:object>
      </w:r>
    </w:p>
    <w:p w:rsidR="00925910" w:rsidRDefault="00925910" w:rsidP="0092591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>В силу предполагаемой непрер</w:t>
      </w:r>
      <w:r>
        <w:rPr>
          <w:sz w:val="32"/>
          <w:szCs w:val="32"/>
        </w:rPr>
        <w:t>ы</w:t>
      </w:r>
      <w:r>
        <w:rPr>
          <w:sz w:val="32"/>
          <w:szCs w:val="32"/>
          <w:lang w:val="uz-Cyrl-UZ"/>
        </w:rPr>
        <w:t xml:space="preserve">вности функции </w:t>
      </w:r>
      <w:r w:rsidRPr="00E7752F">
        <w:rPr>
          <w:position w:val="-12"/>
        </w:rPr>
        <w:object w:dxaOrig="660" w:dyaOrig="400">
          <v:shape id="_x0000_i1175" type="#_x0000_t75" style="width:33.2pt;height:20.05pt" o:ole="">
            <v:imagedata r:id="rId300" o:title=""/>
          </v:shape>
          <o:OLEObject Type="Embed" ProgID="Equation.DSMT4" ShapeID="_x0000_i1175" DrawAspect="Content" ObjectID="_1825761904" r:id="rId301"/>
        </w:object>
      </w:r>
      <w:r>
        <w:t xml:space="preserve"> </w:t>
      </w:r>
      <w:r w:rsidRPr="00925910">
        <w:rPr>
          <w:sz w:val="32"/>
          <w:szCs w:val="32"/>
        </w:rPr>
        <w:t>в</w:t>
      </w:r>
      <w:r>
        <w:rPr>
          <w:sz w:val="32"/>
          <w:szCs w:val="32"/>
        </w:rPr>
        <w:t xml:space="preserve"> точке </w:t>
      </w:r>
      <w:r w:rsidRPr="00925910">
        <w:rPr>
          <w:position w:val="-14"/>
        </w:rPr>
        <w:object w:dxaOrig="340" w:dyaOrig="440">
          <v:shape id="_x0000_i1176" type="#_x0000_t75" style="width:17.55pt;height:21.9pt" o:ole="">
            <v:imagedata r:id="rId302" o:title=""/>
          </v:shape>
          <o:OLEObject Type="Embed" ProgID="Equation.DSMT4" ShapeID="_x0000_i1176" DrawAspect="Content" ObjectID="_1825761905" r:id="rId303"/>
        </w:object>
      </w:r>
      <w:r>
        <w:t xml:space="preserve"> </w:t>
      </w:r>
      <w:r w:rsidRPr="00925910">
        <w:rPr>
          <w:sz w:val="32"/>
          <w:szCs w:val="32"/>
        </w:rPr>
        <w:t xml:space="preserve">существует такое </w:t>
      </w:r>
      <w:r w:rsidRPr="00E7752F">
        <w:rPr>
          <w:position w:val="-12"/>
        </w:rPr>
        <w:object w:dxaOrig="720" w:dyaOrig="400">
          <v:shape id="_x0000_i1177" type="#_x0000_t75" style="width:36.3pt;height:20.05pt" o:ole="">
            <v:imagedata r:id="rId304" o:title=""/>
          </v:shape>
          <o:OLEObject Type="Embed" ProgID="Equation.DSMT4" ShapeID="_x0000_i1177" DrawAspect="Content" ObjectID="_1825761906" r:id="rId305"/>
        </w:object>
      </w:r>
      <w:r>
        <w:rPr>
          <w:sz w:val="32"/>
          <w:szCs w:val="32"/>
        </w:rPr>
        <w:t xml:space="preserve"> что</w:t>
      </w:r>
    </w:p>
    <w:p w:rsidR="00925910" w:rsidRDefault="00567C58" w:rsidP="00567C58">
      <w:pPr>
        <w:spacing w:line="360" w:lineRule="auto"/>
        <w:jc w:val="center"/>
      </w:pPr>
      <w:r w:rsidRPr="00567C58">
        <w:rPr>
          <w:position w:val="-30"/>
        </w:rPr>
        <w:object w:dxaOrig="2420" w:dyaOrig="800">
          <v:shape id="_x0000_i1178" type="#_x0000_t75" style="width:120.85pt;height:40.05pt" o:ole="">
            <v:imagedata r:id="rId306" o:title=""/>
          </v:shape>
          <o:OLEObject Type="Embed" ProgID="Equation.DSMT4" ShapeID="_x0000_i1178" DrawAspect="Content" ObjectID="_1825761907" r:id="rId307"/>
        </w:object>
      </w:r>
    </w:p>
    <w:p w:rsidR="00567C58" w:rsidRDefault="00567C58" w:rsidP="00567C58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если только</w:t>
      </w:r>
    </w:p>
    <w:p w:rsidR="00567C58" w:rsidRDefault="00567C58" w:rsidP="00567C58">
      <w:pPr>
        <w:spacing w:line="360" w:lineRule="auto"/>
        <w:jc w:val="center"/>
      </w:pPr>
      <w:r w:rsidRPr="00567C58">
        <w:rPr>
          <w:position w:val="-16"/>
        </w:rPr>
        <w:object w:dxaOrig="1480" w:dyaOrig="480">
          <v:shape id="_x0000_i1179" type="#_x0000_t75" style="width:74.5pt;height:23.8pt" o:ole="">
            <v:imagedata r:id="rId308" o:title=""/>
          </v:shape>
          <o:OLEObject Type="Embed" ProgID="Equation.DSMT4" ShapeID="_x0000_i1179" DrawAspect="Content" ObjectID="_1825761908" r:id="rId309"/>
        </w:object>
      </w:r>
    </w:p>
    <w:p w:rsidR="00896E25" w:rsidRDefault="00896E25" w:rsidP="00896E25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азбивая промежуток интеграции на части, </w:t>
      </w:r>
      <w:proofErr w:type="gramStart"/>
      <w:r>
        <w:rPr>
          <w:sz w:val="32"/>
          <w:szCs w:val="32"/>
        </w:rPr>
        <w:t xml:space="preserve">представим </w:t>
      </w:r>
      <w:r w:rsidRPr="00E7752F">
        <w:rPr>
          <w:position w:val="-12"/>
        </w:rPr>
        <w:object w:dxaOrig="880" w:dyaOrig="400">
          <v:shape id="_x0000_i1180" type="#_x0000_t75" style="width:44.45pt;height:20.05pt" o:ole="">
            <v:imagedata r:id="rId196" o:title=""/>
          </v:shape>
          <o:OLEObject Type="Embed" ProgID="Equation.DSMT4" ShapeID="_x0000_i1180" DrawAspect="Content" ObjectID="_1825761909" r:id="rId310"/>
        </w:object>
      </w:r>
      <w:r w:rsidR="0057307F" w:rsidRPr="0057307F">
        <w:rPr>
          <w:sz w:val="32"/>
          <w:szCs w:val="32"/>
        </w:rPr>
        <w:t xml:space="preserve"> </w:t>
      </w:r>
      <w:r w:rsidR="0057307F">
        <w:rPr>
          <w:sz w:val="32"/>
          <w:szCs w:val="32"/>
        </w:rPr>
        <w:t>в</w:t>
      </w:r>
      <w:proofErr w:type="gramEnd"/>
      <w:r w:rsidR="0057307F">
        <w:rPr>
          <w:sz w:val="32"/>
          <w:szCs w:val="32"/>
        </w:rPr>
        <w:t xml:space="preserve"> виде суммы трех слагаемых:</w:t>
      </w:r>
    </w:p>
    <w:p w:rsidR="007427BE" w:rsidRDefault="007427BE" w:rsidP="007427BE">
      <w:pPr>
        <w:spacing w:line="360" w:lineRule="auto"/>
        <w:jc w:val="center"/>
        <w:rPr>
          <w:sz w:val="32"/>
          <w:szCs w:val="32"/>
        </w:rPr>
      </w:pPr>
      <w:r w:rsidRPr="00E7752F">
        <w:rPr>
          <w:position w:val="-52"/>
        </w:rPr>
        <w:object w:dxaOrig="7060" w:dyaOrig="1240">
          <v:shape id="_x0000_i1181" type="#_x0000_t75" style="width:353.1pt;height:62pt" o:ole="">
            <v:imagedata r:id="rId311" o:title=""/>
          </v:shape>
          <o:OLEObject Type="Embed" ProgID="Equation.DSMT4" ShapeID="_x0000_i1181" DrawAspect="Content" ObjectID="_1825761910" r:id="rId312"/>
        </w:object>
      </w:r>
    </w:p>
    <w:p w:rsidR="0057307F" w:rsidRPr="00F17CEF" w:rsidRDefault="007427BE" w:rsidP="007427BE">
      <w:pPr>
        <w:spacing w:line="360" w:lineRule="auto"/>
        <w:jc w:val="center"/>
        <w:rPr>
          <w:sz w:val="32"/>
          <w:szCs w:val="32"/>
        </w:rPr>
      </w:pPr>
      <w:r w:rsidRPr="00F17CEF">
        <w:lastRenderedPageBreak/>
        <w:t xml:space="preserve">                                </w:t>
      </w:r>
      <w:r w:rsidRPr="007427BE">
        <w:rPr>
          <w:position w:val="-52"/>
        </w:rPr>
        <w:object w:dxaOrig="5640" w:dyaOrig="1160">
          <v:shape id="_x0000_i1182" type="#_x0000_t75" style="width:281.75pt;height:57.6pt" o:ole="">
            <v:imagedata r:id="rId313" o:title=""/>
          </v:shape>
          <o:OLEObject Type="Embed" ProgID="Equation.DSMT4" ShapeID="_x0000_i1182" DrawAspect="Content" ObjectID="_1825761911" r:id="rId314"/>
        </w:object>
      </w:r>
      <w:r w:rsidRPr="00F17CEF">
        <w:rPr>
          <w:sz w:val="32"/>
          <w:szCs w:val="32"/>
        </w:rPr>
        <w:t xml:space="preserve">                 (18)</w:t>
      </w:r>
    </w:p>
    <w:p w:rsidR="007427BE" w:rsidRDefault="007427BE" w:rsidP="007427B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7427BE" w:rsidRDefault="007427BE" w:rsidP="007427BE">
      <w:pPr>
        <w:spacing w:line="360" w:lineRule="auto"/>
        <w:jc w:val="center"/>
      </w:pPr>
      <w:r w:rsidRPr="007427BE">
        <w:rPr>
          <w:position w:val="-14"/>
        </w:rPr>
        <w:object w:dxaOrig="1440" w:dyaOrig="440">
          <v:shape id="_x0000_i1183" type="#_x0000_t75" style="width:1in;height:21.9pt" o:ole="">
            <v:imagedata r:id="rId315" o:title=""/>
          </v:shape>
          <o:OLEObject Type="Embed" ProgID="Equation.DSMT4" ShapeID="_x0000_i1183" DrawAspect="Content" ObjectID="_1825761912" r:id="rId316"/>
        </w:object>
      </w:r>
      <w:r>
        <w:t xml:space="preserve"> </w:t>
      </w:r>
      <w:r w:rsidRPr="003D6218">
        <w:t xml:space="preserve"> </w:t>
      </w:r>
      <w:proofErr w:type="gramStart"/>
      <w:r w:rsidRPr="007427BE">
        <w:rPr>
          <w:sz w:val="32"/>
          <w:szCs w:val="32"/>
        </w:rPr>
        <w:t>и</w:t>
      </w:r>
      <w:proofErr w:type="gramEnd"/>
      <w:r w:rsidRPr="007427BE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Pr="007427BE">
        <w:rPr>
          <w:position w:val="-14"/>
        </w:rPr>
        <w:object w:dxaOrig="1540" w:dyaOrig="440">
          <v:shape id="_x0000_i1184" type="#_x0000_t75" style="width:77pt;height:21.9pt" o:ole="">
            <v:imagedata r:id="rId317" o:title=""/>
          </v:shape>
          <o:OLEObject Type="Embed" ProgID="Equation.DSMT4" ShapeID="_x0000_i1184" DrawAspect="Content" ObjectID="_1825761913" r:id="rId318"/>
        </w:object>
      </w:r>
    </w:p>
    <w:p w:rsidR="007427BE" w:rsidRDefault="007427BE" w:rsidP="007427B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лавное слагаемое этой </w:t>
      </w:r>
      <w:proofErr w:type="gramStart"/>
      <w:r>
        <w:rPr>
          <w:sz w:val="32"/>
          <w:szCs w:val="32"/>
        </w:rPr>
        <w:t xml:space="preserve">суммы </w:t>
      </w:r>
      <w:r w:rsidRPr="007427BE">
        <w:rPr>
          <w:position w:val="-14"/>
        </w:rPr>
        <w:object w:dxaOrig="360" w:dyaOrig="440">
          <v:shape id="_x0000_i1185" type="#_x0000_t75" style="width:18.15pt;height:21.9pt" o:ole="">
            <v:imagedata r:id="rId319" o:title=""/>
          </v:shape>
          <o:OLEObject Type="Embed" ProgID="Equation.DSMT4" ShapeID="_x0000_i1185" DrawAspect="Content" ObjectID="_1825761914" r:id="rId320"/>
        </w:object>
      </w:r>
      <w:r w:rsidRPr="007427BE">
        <w:rPr>
          <w:sz w:val="32"/>
          <w:szCs w:val="32"/>
        </w:rPr>
        <w:t xml:space="preserve"> </w:t>
      </w:r>
      <w:r>
        <w:rPr>
          <w:sz w:val="32"/>
          <w:szCs w:val="32"/>
        </w:rPr>
        <w:t>можно</w:t>
      </w:r>
      <w:proofErr w:type="gramEnd"/>
      <w:r>
        <w:rPr>
          <w:sz w:val="32"/>
          <w:szCs w:val="32"/>
        </w:rPr>
        <w:t xml:space="preserve"> представить в виде </w:t>
      </w:r>
    </w:p>
    <w:p w:rsidR="007427BE" w:rsidRDefault="00C47A16" w:rsidP="007427BE">
      <w:pPr>
        <w:spacing w:line="360" w:lineRule="auto"/>
        <w:jc w:val="center"/>
      </w:pPr>
      <w:r w:rsidRPr="00C47A16">
        <w:rPr>
          <w:position w:val="-138"/>
        </w:rPr>
        <w:object w:dxaOrig="6560" w:dyaOrig="2920">
          <v:shape id="_x0000_i1186" type="#_x0000_t75" style="width:327.45pt;height:146.5pt" o:ole="">
            <v:imagedata r:id="rId321" o:title=""/>
          </v:shape>
          <o:OLEObject Type="Embed" ProgID="Equation.DSMT4" ShapeID="_x0000_i1186" DrawAspect="Content" ObjectID="_1825761915" r:id="rId322"/>
        </w:object>
      </w:r>
    </w:p>
    <w:p w:rsidR="008837A8" w:rsidRDefault="008837A8" w:rsidP="008837A8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Интеграл </w:t>
      </w:r>
      <w:r w:rsidRPr="008837A8">
        <w:rPr>
          <w:position w:val="-14"/>
        </w:rPr>
        <w:object w:dxaOrig="279" w:dyaOrig="440">
          <v:shape id="_x0000_i1187" type="#_x0000_t75" style="width:14.4pt;height:21.9pt" o:ole="">
            <v:imagedata r:id="rId323" o:title=""/>
          </v:shape>
          <o:OLEObject Type="Embed" ProgID="Equation.DSMT4" ShapeID="_x0000_i1187" DrawAspect="Content" ObjectID="_1825761916" r:id="rId324"/>
        </w:object>
      </w:r>
      <w:r>
        <w:rPr>
          <w:sz w:val="32"/>
          <w:szCs w:val="32"/>
          <w:lang w:val="en-US"/>
        </w:rPr>
        <w:t xml:space="preserve"> </w:t>
      </w:r>
      <w:r>
        <w:rPr>
          <w:sz w:val="32"/>
          <w:szCs w:val="32"/>
        </w:rPr>
        <w:t>вычисляется</w:t>
      </w:r>
      <w:proofErr w:type="gramEnd"/>
      <w:r>
        <w:rPr>
          <w:sz w:val="32"/>
          <w:szCs w:val="32"/>
        </w:rPr>
        <w:t xml:space="preserve"> непосредственно</w:t>
      </w:r>
    </w:p>
    <w:p w:rsidR="008837A8" w:rsidRDefault="008837A8" w:rsidP="008837A8">
      <w:pPr>
        <w:spacing w:line="360" w:lineRule="auto"/>
        <w:jc w:val="center"/>
      </w:pPr>
      <w:r w:rsidRPr="008837A8">
        <w:rPr>
          <w:position w:val="-86"/>
        </w:rPr>
        <w:object w:dxaOrig="6100" w:dyaOrig="1880">
          <v:shape id="_x0000_i1188" type="#_x0000_t75" style="width:305.55pt;height:93.9pt" o:ole="">
            <v:imagedata r:id="rId325" o:title=""/>
          </v:shape>
          <o:OLEObject Type="Embed" ProgID="Equation.DSMT4" ShapeID="_x0000_i1188" DrawAspect="Content" ObjectID="_1825761917" r:id="rId326"/>
        </w:object>
      </w:r>
    </w:p>
    <w:p w:rsidR="008837A8" w:rsidRDefault="008837A8" w:rsidP="008837A8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г</w:t>
      </w:r>
      <w:r w:rsidRPr="008837A8">
        <w:rPr>
          <w:sz w:val="32"/>
          <w:szCs w:val="32"/>
        </w:rPr>
        <w:t>де</w:t>
      </w:r>
    </w:p>
    <w:p w:rsidR="008837A8" w:rsidRPr="003D6218" w:rsidRDefault="008837A8" w:rsidP="008837A8">
      <w:pPr>
        <w:spacing w:line="360" w:lineRule="auto"/>
        <w:jc w:val="center"/>
        <w:rPr>
          <w:sz w:val="32"/>
          <w:szCs w:val="32"/>
        </w:rPr>
      </w:pPr>
      <w:r w:rsidRPr="00F17CEF">
        <w:t xml:space="preserve">                                                    </w:t>
      </w:r>
      <w:r w:rsidRPr="00E7752F">
        <w:rPr>
          <w:position w:val="-32"/>
        </w:rPr>
        <w:object w:dxaOrig="2920" w:dyaOrig="740">
          <v:shape id="_x0000_i1189" type="#_x0000_t75" style="width:146.5pt;height:36.95pt" o:ole="">
            <v:imagedata r:id="rId327" o:title=""/>
          </v:shape>
          <o:OLEObject Type="Embed" ProgID="Equation.DSMT4" ShapeID="_x0000_i1189" DrawAspect="Content" ObjectID="_1825761918" r:id="rId328"/>
        </w:object>
      </w:r>
      <w:r w:rsidRPr="003D6218">
        <w:rPr>
          <w:sz w:val="32"/>
          <w:szCs w:val="32"/>
        </w:rPr>
        <w:t xml:space="preserve">                                    (19)</w:t>
      </w:r>
    </w:p>
    <w:p w:rsidR="006D1925" w:rsidRDefault="006D1925" w:rsidP="006D1925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Как </w:t>
      </w:r>
      <w:proofErr w:type="gramStart"/>
      <w:r>
        <w:rPr>
          <w:sz w:val="32"/>
          <w:szCs w:val="32"/>
        </w:rPr>
        <w:t xml:space="preserve">только </w:t>
      </w:r>
      <w:r w:rsidRPr="006D1925">
        <w:rPr>
          <w:position w:val="-16"/>
        </w:rPr>
        <w:object w:dxaOrig="1520" w:dyaOrig="480">
          <v:shape id="_x0000_i1190" type="#_x0000_t75" style="width:75.75pt;height:23.8pt" o:ole="">
            <v:imagedata r:id="rId329" o:title=""/>
          </v:shape>
          <o:OLEObject Type="Embed" ProgID="Equation.DSMT4" ShapeID="_x0000_i1190" DrawAspect="Content" ObjectID="_1825761919" r:id="rId330"/>
        </w:object>
      </w:r>
      <w:r>
        <w:rPr>
          <w:sz w:val="32"/>
          <w:szCs w:val="32"/>
        </w:rPr>
        <w:t xml:space="preserve"> то</w:t>
      </w:r>
      <w:proofErr w:type="gramEnd"/>
      <w:r>
        <w:rPr>
          <w:sz w:val="32"/>
          <w:szCs w:val="32"/>
        </w:rPr>
        <w:t xml:space="preserve"> верхний предел становится положительным, а нижний – отрицательным, и при </w:t>
      </w:r>
      <w:r w:rsidRPr="006D1925">
        <w:rPr>
          <w:position w:val="-6"/>
        </w:rPr>
        <w:object w:dxaOrig="780" w:dyaOrig="320">
          <v:shape id="_x0000_i1191" type="#_x0000_t75" style="width:38.8pt;height:15.65pt" o:ole="">
            <v:imagedata r:id="rId278" o:title=""/>
          </v:shape>
          <o:OLEObject Type="Embed" ProgID="Equation.DSMT4" ShapeID="_x0000_i1191" DrawAspect="Content" ObjectID="_1825761920" r:id="rId331"/>
        </w:object>
      </w:r>
      <w:r>
        <w:t xml:space="preserve"> </w:t>
      </w:r>
      <w:r w:rsidRPr="006D1925">
        <w:rPr>
          <w:sz w:val="32"/>
          <w:szCs w:val="32"/>
        </w:rPr>
        <w:t>верхний</w:t>
      </w:r>
      <w:r>
        <w:rPr>
          <w:sz w:val="32"/>
          <w:szCs w:val="32"/>
        </w:rPr>
        <w:t xml:space="preserve"> предел стремится к </w:t>
      </w:r>
      <w:r w:rsidRPr="006D1925">
        <w:rPr>
          <w:position w:val="-4"/>
        </w:rPr>
        <w:object w:dxaOrig="480" w:dyaOrig="260">
          <v:shape id="_x0000_i1192" type="#_x0000_t75" style="width:23.8pt;height:12.5pt" o:ole="">
            <v:imagedata r:id="rId332" o:title=""/>
          </v:shape>
          <o:OLEObject Type="Embed" ProgID="Equation.DSMT4" ShapeID="_x0000_i1192" DrawAspect="Content" ObjectID="_1825761921" r:id="rId333"/>
        </w:object>
      </w:r>
      <w:r>
        <w:rPr>
          <w:sz w:val="32"/>
          <w:szCs w:val="32"/>
        </w:rPr>
        <w:t xml:space="preserve">,  нижний к </w:t>
      </w:r>
      <w:r w:rsidRPr="006D1925">
        <w:rPr>
          <w:position w:val="-6"/>
        </w:rPr>
        <w:object w:dxaOrig="520" w:dyaOrig="260">
          <v:shape id="_x0000_i1193" type="#_x0000_t75" style="width:26.3pt;height:12.5pt" o:ole="">
            <v:imagedata r:id="rId334" o:title=""/>
          </v:shape>
          <o:OLEObject Type="Embed" ProgID="Equation.DSMT4" ShapeID="_x0000_i1193" DrawAspect="Content" ObjectID="_1825761922" r:id="rId335"/>
        </w:object>
      </w:r>
      <w:r>
        <w:t xml:space="preserve"> </w:t>
      </w:r>
      <w:r w:rsidRPr="006D1925">
        <w:rPr>
          <w:sz w:val="32"/>
          <w:szCs w:val="32"/>
        </w:rPr>
        <w:t xml:space="preserve">Отсюда следует, что </w:t>
      </w:r>
    </w:p>
    <w:p w:rsidR="006D1925" w:rsidRDefault="006D1925" w:rsidP="006D1925">
      <w:pPr>
        <w:spacing w:line="360" w:lineRule="auto"/>
        <w:jc w:val="center"/>
        <w:rPr>
          <w:sz w:val="32"/>
          <w:szCs w:val="32"/>
        </w:rPr>
      </w:pPr>
      <w:r w:rsidRPr="006D1925">
        <w:rPr>
          <w:position w:val="-62"/>
        </w:rPr>
        <w:object w:dxaOrig="2060" w:dyaOrig="920">
          <v:shape id="_x0000_i1194" type="#_x0000_t75" style="width:102.7pt;height:45.7pt" o:ole="">
            <v:imagedata r:id="rId336" o:title=""/>
          </v:shape>
          <o:OLEObject Type="Embed" ProgID="Equation.DSMT4" ShapeID="_x0000_i1194" DrawAspect="Content" ObjectID="_1825761923" r:id="rId337"/>
        </w:object>
      </w:r>
    </w:p>
    <w:p w:rsidR="004B077C" w:rsidRDefault="004B077C" w:rsidP="004B077C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 xml:space="preserve">Таким образом, можно указать такое </w:t>
      </w:r>
      <w:r w:rsidRPr="004B077C">
        <w:rPr>
          <w:position w:val="-14"/>
        </w:rPr>
        <w:object w:dxaOrig="420" w:dyaOrig="440">
          <v:shape id="_x0000_i1195" type="#_x0000_t75" style="width:21.3pt;height:21.9pt" o:ole="">
            <v:imagedata r:id="rId338" o:title=""/>
          </v:shape>
          <o:OLEObject Type="Embed" ProgID="Equation.DSMT4" ShapeID="_x0000_i1195" DrawAspect="Content" ObjectID="_1825761924" r:id="rId339"/>
        </w:object>
      </w:r>
      <w:r>
        <w:rPr>
          <w:sz w:val="32"/>
          <w:szCs w:val="32"/>
          <w:lang w:val="uz-Cyrl-UZ"/>
        </w:rPr>
        <w:t xml:space="preserve"> что</w:t>
      </w:r>
    </w:p>
    <w:p w:rsidR="004B077C" w:rsidRDefault="004B077C" w:rsidP="004B077C">
      <w:pPr>
        <w:spacing w:line="360" w:lineRule="auto"/>
        <w:jc w:val="center"/>
        <w:rPr>
          <w:sz w:val="32"/>
          <w:szCs w:val="32"/>
        </w:rPr>
      </w:pPr>
      <w:r w:rsidRPr="004B077C">
        <w:rPr>
          <w:position w:val="-30"/>
        </w:rPr>
        <w:object w:dxaOrig="2060" w:dyaOrig="800">
          <v:shape id="_x0000_i1196" type="#_x0000_t75" style="width:102.7pt;height:40.05pt" o:ole="">
            <v:imagedata r:id="rId340" o:title=""/>
          </v:shape>
          <o:OLEObject Type="Embed" ProgID="Equation.DSMT4" ShapeID="_x0000_i1196" DrawAspect="Content" ObjectID="_1825761925" r:id="rId341"/>
        </w:object>
      </w:r>
    </w:p>
    <w:p w:rsidR="004B077C" w:rsidRDefault="004B077C" w:rsidP="004B077C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если только</w:t>
      </w:r>
    </w:p>
    <w:p w:rsidR="004B077C" w:rsidRDefault="004B077C" w:rsidP="004B077C">
      <w:pPr>
        <w:spacing w:line="360" w:lineRule="auto"/>
        <w:jc w:val="center"/>
      </w:pPr>
      <w:r w:rsidRPr="006D1925">
        <w:rPr>
          <w:position w:val="-16"/>
        </w:rPr>
        <w:object w:dxaOrig="1500" w:dyaOrig="480">
          <v:shape id="_x0000_i1197" type="#_x0000_t75" style="width:75.15pt;height:23.8pt" o:ole="">
            <v:imagedata r:id="rId342" o:title=""/>
          </v:shape>
          <o:OLEObject Type="Embed" ProgID="Equation.DSMT4" ShapeID="_x0000_i1197" DrawAspect="Content" ObjectID="_1825761926" r:id="rId343"/>
        </w:object>
      </w:r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</w:t>
      </w:r>
      <w:r w:rsidRPr="006D1925">
        <w:rPr>
          <w:position w:val="-16"/>
        </w:rPr>
        <w:object w:dxaOrig="920" w:dyaOrig="480">
          <v:shape id="_x0000_i1198" type="#_x0000_t75" style="width:45.7pt;height:23.8pt" o:ole="">
            <v:imagedata r:id="rId344" o:title=""/>
          </v:shape>
          <o:OLEObject Type="Embed" ProgID="Equation.DSMT4" ShapeID="_x0000_i1198" DrawAspect="Content" ObjectID="_1825761927" r:id="rId345"/>
        </w:object>
      </w:r>
    </w:p>
    <w:p w:rsidR="004B077C" w:rsidRDefault="004B077C" w:rsidP="004B077C">
      <w:pPr>
        <w:spacing w:line="360" w:lineRule="auto"/>
        <w:jc w:val="both"/>
      </w:pPr>
      <w:r w:rsidRPr="004B077C">
        <w:rPr>
          <w:sz w:val="32"/>
          <w:szCs w:val="32"/>
        </w:rPr>
        <w:t xml:space="preserve">Покажем, что остальные </w:t>
      </w:r>
      <w:proofErr w:type="gramStart"/>
      <w:r w:rsidRPr="004B077C">
        <w:rPr>
          <w:sz w:val="32"/>
          <w:szCs w:val="32"/>
        </w:rPr>
        <w:t>ингтегралы:</w:t>
      </w:r>
      <w:r>
        <w:rPr>
          <w:sz w:val="32"/>
          <w:szCs w:val="32"/>
        </w:rPr>
        <w:t xml:space="preserve"> </w:t>
      </w:r>
      <w:r w:rsidRPr="004B077C">
        <w:rPr>
          <w:position w:val="-14"/>
        </w:rPr>
        <w:object w:dxaOrig="760" w:dyaOrig="440">
          <v:shape id="_x0000_i1199" type="#_x0000_t75" style="width:38.2pt;height:21.9pt" o:ole="">
            <v:imagedata r:id="rId346" o:title=""/>
          </v:shape>
          <o:OLEObject Type="Embed" ProgID="Equation.DSMT4" ShapeID="_x0000_i1199" DrawAspect="Content" ObjectID="_1825761928" r:id="rId347"/>
        </w:object>
      </w:r>
      <w:r w:rsidRPr="004B077C">
        <w:rPr>
          <w:sz w:val="32"/>
          <w:szCs w:val="32"/>
        </w:rPr>
        <w:t xml:space="preserve"> </w:t>
      </w:r>
      <w:r>
        <w:rPr>
          <w:sz w:val="32"/>
          <w:szCs w:val="32"/>
          <w:lang w:val="uz-Cyrl-UZ"/>
        </w:rPr>
        <w:t>и</w:t>
      </w:r>
      <w:proofErr w:type="gramEnd"/>
      <w:r>
        <w:rPr>
          <w:sz w:val="32"/>
          <w:szCs w:val="32"/>
          <w:lang w:val="uz-Cyrl-UZ"/>
        </w:rPr>
        <w:t xml:space="preserve"> </w:t>
      </w:r>
      <w:r w:rsidRPr="004B077C">
        <w:rPr>
          <w:position w:val="-14"/>
        </w:rPr>
        <w:object w:dxaOrig="600" w:dyaOrig="440">
          <v:shape id="_x0000_i1200" type="#_x0000_t75" style="width:30.05pt;height:21.9pt" o:ole="">
            <v:imagedata r:id="rId348" o:title=""/>
          </v:shape>
          <o:OLEObject Type="Embed" ProgID="Equation.DSMT4" ShapeID="_x0000_i1200" DrawAspect="Content" ObjectID="_1825761929" r:id="rId349"/>
        </w:object>
      </w:r>
      <w:r>
        <w:rPr>
          <w:sz w:val="32"/>
          <w:szCs w:val="32"/>
          <w:lang w:val="uz-Cyrl-UZ"/>
        </w:rPr>
        <w:t>мал</w:t>
      </w:r>
      <w:r>
        <w:rPr>
          <w:sz w:val="32"/>
          <w:szCs w:val="32"/>
        </w:rPr>
        <w:t xml:space="preserve">ы. Оценим прежде всего интеграла </w:t>
      </w:r>
      <w:r w:rsidRPr="004B077C">
        <w:rPr>
          <w:position w:val="-14"/>
        </w:rPr>
        <w:object w:dxaOrig="480" w:dyaOrig="440">
          <v:shape id="_x0000_i1201" type="#_x0000_t75" style="width:23.8pt;height:21.9pt" o:ole="">
            <v:imagedata r:id="rId350" o:title=""/>
          </v:shape>
          <o:OLEObject Type="Embed" ProgID="Equation.DSMT4" ShapeID="_x0000_i1201" DrawAspect="Content" ObjectID="_1825761930" r:id="rId351"/>
        </w:object>
      </w:r>
    </w:p>
    <w:p w:rsidR="004B077C" w:rsidRDefault="004B077C" w:rsidP="004B077C">
      <w:pPr>
        <w:spacing w:line="360" w:lineRule="auto"/>
        <w:jc w:val="center"/>
      </w:pPr>
      <w:r w:rsidRPr="004B077C">
        <w:rPr>
          <w:position w:val="-52"/>
        </w:rPr>
        <w:object w:dxaOrig="5720" w:dyaOrig="1240">
          <v:shape id="_x0000_i1202" type="#_x0000_t75" style="width:285.5pt;height:61.35pt" o:ole="">
            <v:imagedata r:id="rId352" o:title=""/>
          </v:shape>
          <o:OLEObject Type="Embed" ProgID="Equation.DSMT4" ShapeID="_x0000_i1202" DrawAspect="Content" ObjectID="_1825761931" r:id="rId353"/>
        </w:object>
      </w:r>
    </w:p>
    <w:p w:rsidR="00FB1E87" w:rsidRDefault="00FB1E87" w:rsidP="00FB1E87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 xml:space="preserve">Из равенств (18) видно, что при </w:t>
      </w:r>
    </w:p>
    <w:p w:rsidR="00FB1E87" w:rsidRDefault="00FB1E87" w:rsidP="00FB1E87">
      <w:pPr>
        <w:spacing w:line="360" w:lineRule="auto"/>
        <w:jc w:val="center"/>
      </w:pPr>
      <w:r w:rsidRPr="004B077C">
        <w:rPr>
          <w:position w:val="-14"/>
        </w:rPr>
        <w:object w:dxaOrig="1420" w:dyaOrig="440">
          <v:shape id="_x0000_i1203" type="#_x0000_t75" style="width:71.35pt;height:21.9pt" o:ole="">
            <v:imagedata r:id="rId354" o:title=""/>
          </v:shape>
          <o:OLEObject Type="Embed" ProgID="Equation.DSMT4" ShapeID="_x0000_i1203" DrawAspect="Content" ObjectID="_1825761932" r:id="rId355"/>
        </w:object>
      </w:r>
    </w:p>
    <w:p w:rsidR="00FB1E87" w:rsidRDefault="00FB1E87" w:rsidP="00FB1E8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имеет место неравенство</w:t>
      </w:r>
    </w:p>
    <w:p w:rsidR="00FB1E87" w:rsidRDefault="00FB1E87" w:rsidP="00FB1E87">
      <w:pPr>
        <w:spacing w:line="360" w:lineRule="auto"/>
        <w:jc w:val="center"/>
      </w:pPr>
      <w:r w:rsidRPr="006D1925">
        <w:rPr>
          <w:position w:val="-16"/>
        </w:rPr>
        <w:object w:dxaOrig="1500" w:dyaOrig="480">
          <v:shape id="_x0000_i1204" type="#_x0000_t75" style="width:75.15pt;height:23.8pt" o:ole="">
            <v:imagedata r:id="rId356" o:title=""/>
          </v:shape>
          <o:OLEObject Type="Embed" ProgID="Equation.DSMT4" ShapeID="_x0000_i1204" DrawAspect="Content" ObjectID="_1825761933" r:id="rId357"/>
        </w:object>
      </w:r>
    </w:p>
    <w:p w:rsidR="00FB1E87" w:rsidRDefault="002F4E48" w:rsidP="002F4E48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ользуясь неравенством (17), а также тем, что </w:t>
      </w:r>
    </w:p>
    <w:p w:rsidR="002F4E48" w:rsidRDefault="002F4E48" w:rsidP="002F4E48">
      <w:pPr>
        <w:spacing w:line="360" w:lineRule="auto"/>
        <w:jc w:val="center"/>
      </w:pPr>
      <w:r w:rsidRPr="002F4E48">
        <w:rPr>
          <w:position w:val="-46"/>
        </w:rPr>
        <w:object w:dxaOrig="4560" w:dyaOrig="1080">
          <v:shape id="_x0000_i1205" type="#_x0000_t75" style="width:227.9pt;height:53.2pt" o:ole="">
            <v:imagedata r:id="rId358" o:title=""/>
          </v:shape>
          <o:OLEObject Type="Embed" ProgID="Equation.DSMT4" ShapeID="_x0000_i1205" DrawAspect="Content" ObjectID="_1825761934" r:id="rId359"/>
        </w:object>
      </w:r>
    </w:p>
    <w:p w:rsidR="00580742" w:rsidRDefault="00580742" w:rsidP="0058074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>каков</w:t>
      </w:r>
      <w:r>
        <w:rPr>
          <w:sz w:val="32"/>
          <w:szCs w:val="32"/>
        </w:rPr>
        <w:t>ы</w:t>
      </w:r>
      <w:r>
        <w:rPr>
          <w:sz w:val="32"/>
          <w:szCs w:val="32"/>
          <w:lang w:val="uz-Cyrl-UZ"/>
        </w:rPr>
        <w:t xml:space="preserve"> бы ни были </w:t>
      </w:r>
      <w:r w:rsidRPr="00944FE8">
        <w:rPr>
          <w:position w:val="-6"/>
        </w:rPr>
        <w:object w:dxaOrig="320" w:dyaOrig="320">
          <v:shape id="_x0000_i1206" type="#_x0000_t75" style="width:15.65pt;height:15.65pt" o:ole="">
            <v:imagedata r:id="rId360" o:title=""/>
          </v:shape>
          <o:OLEObject Type="Embed" ProgID="Equation.DSMT4" ShapeID="_x0000_i1206" DrawAspect="Content" ObjectID="_1825761935" r:id="rId361"/>
        </w:object>
      </w:r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 xml:space="preserve">и </w:t>
      </w:r>
      <w:r w:rsidRPr="00580742">
        <w:rPr>
          <w:position w:val="-10"/>
        </w:rPr>
        <w:object w:dxaOrig="440" w:dyaOrig="360">
          <v:shape id="_x0000_i1207" type="#_x0000_t75" style="width:21.9pt;height:18.15pt" o:ole="">
            <v:imagedata r:id="rId362" o:title=""/>
          </v:shape>
          <o:OLEObject Type="Embed" ProgID="Equation.DSMT4" ShapeID="_x0000_i1207" DrawAspect="Content" ObjectID="_1825761936" r:id="rId363"/>
        </w:object>
      </w:r>
      <w:r w:rsidRPr="00580742">
        <w:rPr>
          <w:sz w:val="32"/>
          <w:szCs w:val="32"/>
        </w:rPr>
        <w:t xml:space="preserve"> </w:t>
      </w:r>
      <w:r>
        <w:rPr>
          <w:sz w:val="32"/>
          <w:szCs w:val="32"/>
        </w:rPr>
        <w:t>получаем:</w:t>
      </w:r>
    </w:p>
    <w:p w:rsidR="00580742" w:rsidRPr="008A340F" w:rsidRDefault="00580742" w:rsidP="00580742">
      <w:pPr>
        <w:spacing w:line="360" w:lineRule="auto"/>
        <w:jc w:val="center"/>
        <w:rPr>
          <w:sz w:val="32"/>
          <w:szCs w:val="32"/>
        </w:rPr>
      </w:pPr>
      <w:r w:rsidRPr="008A340F">
        <w:t xml:space="preserve">      </w:t>
      </w:r>
      <w:r w:rsidRPr="00580742">
        <w:rPr>
          <w:position w:val="-86"/>
        </w:rPr>
        <w:object w:dxaOrig="7980" w:dyaOrig="1880">
          <v:shape id="_x0000_i1208" type="#_x0000_t75" style="width:398.8pt;height:93.9pt" o:ole="">
            <v:imagedata r:id="rId364" o:title=""/>
          </v:shape>
          <o:OLEObject Type="Embed" ProgID="Equation.DSMT4" ShapeID="_x0000_i1208" DrawAspect="Content" ObjectID="_1825761937" r:id="rId365"/>
        </w:object>
      </w:r>
      <w:r w:rsidRPr="008A340F">
        <w:rPr>
          <w:sz w:val="32"/>
          <w:szCs w:val="32"/>
        </w:rPr>
        <w:t xml:space="preserve">       (21)</w:t>
      </w:r>
    </w:p>
    <w:p w:rsidR="008A340F" w:rsidRDefault="008A340F" w:rsidP="008A340F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 xml:space="preserve">где новая переменная </w:t>
      </w:r>
      <w:r w:rsidRPr="008A340F">
        <w:rPr>
          <w:position w:val="-6"/>
        </w:rPr>
        <w:object w:dxaOrig="279" w:dyaOrig="260">
          <v:shape id="_x0000_i1209" type="#_x0000_t75" style="width:14.4pt;height:12.5pt" o:ole="">
            <v:imagedata r:id="rId366" o:title=""/>
          </v:shape>
          <o:OLEObject Type="Embed" ProgID="Equation.DSMT4" ShapeID="_x0000_i1209" DrawAspect="Content" ObjectID="_1825761938" r:id="rId367"/>
        </w:object>
      </w:r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 xml:space="preserve">определяется формулой (19). Оценим </w:t>
      </w:r>
    </w:p>
    <w:p w:rsidR="008A340F" w:rsidRDefault="008A340F" w:rsidP="008A340F">
      <w:pPr>
        <w:spacing w:line="360" w:lineRule="auto"/>
        <w:jc w:val="center"/>
      </w:pPr>
      <w:r w:rsidRPr="008A340F">
        <w:rPr>
          <w:position w:val="-60"/>
        </w:rPr>
        <w:object w:dxaOrig="5539" w:dyaOrig="1359">
          <v:shape id="_x0000_i1210" type="#_x0000_t75" style="width:276.75pt;height:68.25pt" o:ole="">
            <v:imagedata r:id="rId368" o:title=""/>
          </v:shape>
          <o:OLEObject Type="Embed" ProgID="Equation.DSMT4" ShapeID="_x0000_i1210" DrawAspect="Content" ObjectID="_1825761939" r:id="rId369"/>
        </w:object>
      </w:r>
    </w:p>
    <w:p w:rsidR="008A340F" w:rsidRDefault="008A340F" w:rsidP="008A340F">
      <w:pPr>
        <w:spacing w:line="360" w:lineRule="auto"/>
        <w:jc w:val="center"/>
        <w:rPr>
          <w:sz w:val="32"/>
          <w:szCs w:val="32"/>
          <w:lang w:val="en-US"/>
        </w:rPr>
      </w:pPr>
      <w:r>
        <w:rPr>
          <w:lang w:val="en-US"/>
        </w:rPr>
        <w:lastRenderedPageBreak/>
        <w:t xml:space="preserve">                                           </w:t>
      </w:r>
      <w:r w:rsidRPr="00944FE8">
        <w:rPr>
          <w:position w:val="-86"/>
        </w:rPr>
        <w:object w:dxaOrig="2520" w:dyaOrig="1480">
          <v:shape id="_x0000_i1211" type="#_x0000_t75" style="width:125.85pt;height:74.5pt" o:ole="">
            <v:imagedata r:id="rId370" o:title=""/>
          </v:shape>
          <o:OLEObject Type="Embed" ProgID="Equation.DSMT4" ShapeID="_x0000_i1211" DrawAspect="Content" ObjectID="_1825761940" r:id="rId371"/>
        </w:object>
      </w:r>
      <w:r>
        <w:rPr>
          <w:lang w:val="en-US"/>
        </w:rPr>
        <w:t xml:space="preserve"> </w:t>
      </w:r>
      <w:r>
        <w:rPr>
          <w:sz w:val="32"/>
          <w:szCs w:val="32"/>
          <w:lang w:val="en-US"/>
        </w:rPr>
        <w:t xml:space="preserve"> </w:t>
      </w:r>
      <w:proofErr w:type="gramStart"/>
      <w:r>
        <w:rPr>
          <w:sz w:val="32"/>
          <w:szCs w:val="32"/>
        </w:rPr>
        <w:t>при</w:t>
      </w:r>
      <w:proofErr w:type="gramEnd"/>
      <w:r>
        <w:rPr>
          <w:sz w:val="32"/>
          <w:szCs w:val="32"/>
        </w:rPr>
        <w:t xml:space="preserve">   </w:t>
      </w:r>
      <w:r w:rsidRPr="008A340F">
        <w:rPr>
          <w:position w:val="-34"/>
        </w:rPr>
        <w:object w:dxaOrig="960" w:dyaOrig="840">
          <v:shape id="_x0000_i1212" type="#_x0000_t75" style="width:48.2pt;height:41.95pt" o:ole="">
            <v:imagedata r:id="rId372" o:title=""/>
          </v:shape>
          <o:OLEObject Type="Embed" ProgID="Equation.DSMT4" ShapeID="_x0000_i1212" DrawAspect="Content" ObjectID="_1825761941" r:id="rId373"/>
        </w:object>
      </w:r>
      <w:r>
        <w:rPr>
          <w:sz w:val="32"/>
          <w:szCs w:val="32"/>
          <w:lang w:val="en-US"/>
        </w:rPr>
        <w:t xml:space="preserve">                         (22)</w:t>
      </w:r>
    </w:p>
    <w:p w:rsidR="002254B0" w:rsidRDefault="002254B0" w:rsidP="002254B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и аналогично</w:t>
      </w:r>
    </w:p>
    <w:p w:rsidR="0022034B" w:rsidRDefault="0022034B" w:rsidP="0022034B">
      <w:pPr>
        <w:spacing w:line="360" w:lineRule="auto"/>
        <w:jc w:val="center"/>
      </w:pPr>
      <w:r w:rsidRPr="008A340F">
        <w:rPr>
          <w:position w:val="-60"/>
        </w:rPr>
        <w:object w:dxaOrig="5600" w:dyaOrig="1359">
          <v:shape id="_x0000_i1213" type="#_x0000_t75" style="width:279.85pt;height:68.25pt" o:ole="">
            <v:imagedata r:id="rId374" o:title=""/>
          </v:shape>
          <o:OLEObject Type="Embed" ProgID="Equation.DSMT4" ShapeID="_x0000_i1213" DrawAspect="Content" ObjectID="_1825761942" r:id="rId375"/>
        </w:object>
      </w:r>
    </w:p>
    <w:p w:rsidR="0022034B" w:rsidRPr="004F34CF" w:rsidRDefault="0022034B" w:rsidP="0022034B">
      <w:pPr>
        <w:spacing w:line="360" w:lineRule="auto"/>
        <w:jc w:val="center"/>
        <w:rPr>
          <w:sz w:val="32"/>
          <w:szCs w:val="32"/>
        </w:rPr>
      </w:pPr>
      <w:r w:rsidRPr="004F34CF">
        <w:t xml:space="preserve">                                           </w:t>
      </w:r>
      <w:r w:rsidRPr="0022034B">
        <w:rPr>
          <w:position w:val="-46"/>
        </w:rPr>
        <w:object w:dxaOrig="2520" w:dyaOrig="1480">
          <v:shape id="_x0000_i1214" type="#_x0000_t75" style="width:125.85pt;height:74.5pt" o:ole="">
            <v:imagedata r:id="rId376" o:title=""/>
          </v:shape>
          <o:OLEObject Type="Embed" ProgID="Equation.DSMT4" ShapeID="_x0000_i1214" DrawAspect="Content" ObjectID="_1825761943" r:id="rId377"/>
        </w:object>
      </w:r>
      <w:r w:rsidRPr="004F34CF">
        <w:t xml:space="preserve"> </w:t>
      </w:r>
      <w:r w:rsidRPr="004F34CF"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>при</w:t>
      </w:r>
      <w:proofErr w:type="gramEnd"/>
      <w:r>
        <w:rPr>
          <w:sz w:val="32"/>
          <w:szCs w:val="32"/>
        </w:rPr>
        <w:t xml:space="preserve">   </w:t>
      </w:r>
      <w:r w:rsidRPr="0022034B">
        <w:rPr>
          <w:position w:val="-36"/>
        </w:rPr>
        <w:object w:dxaOrig="960" w:dyaOrig="880">
          <v:shape id="_x0000_i1215" type="#_x0000_t75" style="width:48.2pt;height:44.45pt" o:ole="">
            <v:imagedata r:id="rId378" o:title=""/>
          </v:shape>
          <o:OLEObject Type="Embed" ProgID="Equation.DSMT4" ShapeID="_x0000_i1215" DrawAspect="Content" ObjectID="_1825761944" r:id="rId379"/>
        </w:object>
      </w:r>
      <w:r w:rsidRPr="004F34CF">
        <w:rPr>
          <w:sz w:val="32"/>
          <w:szCs w:val="32"/>
        </w:rPr>
        <w:t xml:space="preserve">                         (2</w:t>
      </w:r>
      <w:r w:rsidR="004F34CF" w:rsidRPr="004F34CF">
        <w:rPr>
          <w:sz w:val="32"/>
          <w:szCs w:val="32"/>
        </w:rPr>
        <w:t>3</w:t>
      </w:r>
      <w:r w:rsidRPr="004F34CF">
        <w:rPr>
          <w:sz w:val="32"/>
          <w:szCs w:val="32"/>
        </w:rPr>
        <w:t>)</w:t>
      </w:r>
    </w:p>
    <w:p w:rsidR="004F34CF" w:rsidRDefault="004F34CF" w:rsidP="004F34CF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так</w:t>
      </w:r>
      <w:proofErr w:type="gramEnd"/>
      <w:r>
        <w:rPr>
          <w:sz w:val="32"/>
          <w:szCs w:val="32"/>
        </w:rPr>
        <w:t xml:space="preserve"> как если </w:t>
      </w:r>
      <w:r w:rsidRPr="004F34CF">
        <w:rPr>
          <w:position w:val="-14"/>
        </w:rPr>
        <w:object w:dxaOrig="1060" w:dyaOrig="440">
          <v:shape id="_x0000_i1216" type="#_x0000_t75" style="width:53.2pt;height:21.9pt" o:ole="">
            <v:imagedata r:id="rId380" o:title=""/>
          </v:shape>
          <o:OLEObject Type="Embed" ProgID="Equation.DSMT4" ShapeID="_x0000_i1216" DrawAspect="Content" ObjectID="_1825761945" r:id="rId381"/>
        </w:object>
      </w:r>
      <w:r w:rsidRPr="004F34C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то </w:t>
      </w:r>
      <w:r w:rsidRPr="004F34CF">
        <w:rPr>
          <w:position w:val="-14"/>
        </w:rPr>
        <w:object w:dxaOrig="1380" w:dyaOrig="440">
          <v:shape id="_x0000_i1217" type="#_x0000_t75" style="width:68.85pt;height:21.9pt" o:ole="">
            <v:imagedata r:id="rId382" o:title=""/>
          </v:shape>
          <o:OLEObject Type="Embed" ProgID="Equation.DSMT4" ShapeID="_x0000_i1217" DrawAspect="Content" ObjectID="_1825761946" r:id="rId383"/>
        </w:object>
      </w:r>
      <w:r w:rsidRPr="004F34C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и </w:t>
      </w:r>
      <w:r w:rsidRPr="004F34CF">
        <w:rPr>
          <w:position w:val="-14"/>
        </w:rPr>
        <w:object w:dxaOrig="1340" w:dyaOrig="440">
          <v:shape id="_x0000_i1218" type="#_x0000_t75" style="width:67pt;height:21.9pt" o:ole="">
            <v:imagedata r:id="rId384" o:title=""/>
          </v:shape>
          <o:OLEObject Type="Embed" ProgID="Equation.DSMT4" ShapeID="_x0000_i1218" DrawAspect="Content" ObjectID="_1825761947" r:id="rId385"/>
        </w:object>
      </w:r>
      <w:r>
        <w:rPr>
          <w:sz w:val="32"/>
          <w:szCs w:val="32"/>
        </w:rPr>
        <w:t xml:space="preserve"> и если </w:t>
      </w:r>
      <w:r w:rsidRPr="004F34CF">
        <w:rPr>
          <w:position w:val="-10"/>
        </w:rPr>
        <w:object w:dxaOrig="840" w:dyaOrig="360">
          <v:shape id="_x0000_i1219" type="#_x0000_t75" style="width:41.95pt;height:18.15pt" o:ole="">
            <v:imagedata r:id="rId386" o:title=""/>
          </v:shape>
          <o:OLEObject Type="Embed" ProgID="Equation.DSMT4" ShapeID="_x0000_i1219" DrawAspect="Content" ObjectID="_1825761948" r:id="rId387"/>
        </w:object>
      </w:r>
      <w:r>
        <w:rPr>
          <w:sz w:val="32"/>
          <w:szCs w:val="32"/>
        </w:rPr>
        <w:t xml:space="preserve">то в последних членах (22) и (23) нижний предел и, соответственно, верхний предел стремятся к </w:t>
      </w:r>
      <w:r w:rsidRPr="004F34CF">
        <w:rPr>
          <w:position w:val="-4"/>
        </w:rPr>
        <w:object w:dxaOrig="480" w:dyaOrig="260">
          <v:shape id="_x0000_i1220" type="#_x0000_t75" style="width:23.8pt;height:12.5pt" o:ole="">
            <v:imagedata r:id="rId332" o:title=""/>
          </v:shape>
          <o:OLEObject Type="Embed" ProgID="Equation.DSMT4" ShapeID="_x0000_i1220" DrawAspect="Content" ObjectID="_1825761949" r:id="rId388"/>
        </w:object>
      </w:r>
      <w:r>
        <w:t xml:space="preserve"> </w:t>
      </w:r>
      <w:r>
        <w:rPr>
          <w:sz w:val="32"/>
          <w:szCs w:val="32"/>
        </w:rPr>
        <w:t xml:space="preserve">и </w:t>
      </w:r>
      <w:r w:rsidRPr="004F34CF">
        <w:rPr>
          <w:position w:val="-6"/>
        </w:rPr>
        <w:object w:dxaOrig="520" w:dyaOrig="260">
          <v:shape id="_x0000_i1221" type="#_x0000_t75" style="width:26.3pt;height:12.5pt" o:ole="">
            <v:imagedata r:id="rId334" o:title=""/>
          </v:shape>
          <o:OLEObject Type="Embed" ProgID="Equation.DSMT4" ShapeID="_x0000_i1221" DrawAspect="Content" ObjectID="_1825761950" r:id="rId389"/>
        </w:object>
      </w:r>
      <w:r>
        <w:rPr>
          <w:sz w:val="32"/>
          <w:szCs w:val="32"/>
        </w:rPr>
        <w:t xml:space="preserve"> Следовательно, можно указать такое </w:t>
      </w:r>
      <w:r w:rsidRPr="004F34CF">
        <w:rPr>
          <w:position w:val="-14"/>
        </w:rPr>
        <w:object w:dxaOrig="460" w:dyaOrig="440">
          <v:shape id="_x0000_i1222" type="#_x0000_t75" style="width:23.15pt;height:21.9pt" o:ole="">
            <v:imagedata r:id="rId390" o:title=""/>
          </v:shape>
          <o:OLEObject Type="Embed" ProgID="Equation.DSMT4" ShapeID="_x0000_i1222" DrawAspect="Content" ObjectID="_1825761951" r:id="rId391"/>
        </w:object>
      </w:r>
      <w:r>
        <w:rPr>
          <w:sz w:val="32"/>
          <w:szCs w:val="32"/>
        </w:rPr>
        <w:t>что</w:t>
      </w:r>
    </w:p>
    <w:p w:rsidR="004F34CF" w:rsidRDefault="004F34CF" w:rsidP="004F34CF">
      <w:pPr>
        <w:spacing w:line="360" w:lineRule="auto"/>
        <w:jc w:val="center"/>
        <w:rPr>
          <w:sz w:val="32"/>
          <w:szCs w:val="32"/>
        </w:rPr>
      </w:pPr>
      <w:r>
        <w:t xml:space="preserve">                                            </w:t>
      </w:r>
      <w:r w:rsidRPr="004F34CF">
        <w:rPr>
          <w:position w:val="-30"/>
        </w:rPr>
        <w:object w:dxaOrig="1660" w:dyaOrig="800">
          <v:shape id="_x0000_i1223" type="#_x0000_t75" style="width:83.25pt;height:40.05pt" o:ole="">
            <v:imagedata r:id="rId392" o:title=""/>
          </v:shape>
          <o:OLEObject Type="Embed" ProgID="Equation.DSMT4" ShapeID="_x0000_i1223" DrawAspect="Content" ObjectID="_1825761952" r:id="rId393"/>
        </w:object>
      </w:r>
      <w:r w:rsidRPr="003D6218">
        <w:rPr>
          <w:sz w:val="32"/>
          <w:szCs w:val="32"/>
        </w:rPr>
        <w:t xml:space="preserve">  </w:t>
      </w:r>
      <w:proofErr w:type="gramStart"/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 </w:t>
      </w:r>
      <w:r w:rsidRPr="004F34CF">
        <w:rPr>
          <w:position w:val="-30"/>
        </w:rPr>
        <w:object w:dxaOrig="1740" w:dyaOrig="800">
          <v:shape id="_x0000_i1224" type="#_x0000_t75" style="width:87.05pt;height:40.05pt" o:ole="">
            <v:imagedata r:id="rId394" o:title=""/>
          </v:shape>
          <o:OLEObject Type="Embed" ProgID="Equation.DSMT4" ShapeID="_x0000_i1224" DrawAspect="Content" ObjectID="_1825761953" r:id="rId395"/>
        </w:object>
      </w:r>
      <w:r>
        <w:rPr>
          <w:sz w:val="32"/>
          <w:szCs w:val="32"/>
        </w:rPr>
        <w:t xml:space="preserve">                              (24)</w:t>
      </w:r>
    </w:p>
    <w:p w:rsidR="00F24660" w:rsidRDefault="00F24660" w:rsidP="00F2466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если только</w:t>
      </w:r>
    </w:p>
    <w:p w:rsidR="00F24660" w:rsidRDefault="00F24660" w:rsidP="00F24660">
      <w:pPr>
        <w:spacing w:line="360" w:lineRule="auto"/>
        <w:jc w:val="center"/>
        <w:rPr>
          <w:sz w:val="32"/>
          <w:szCs w:val="32"/>
        </w:rPr>
      </w:pPr>
      <w:r>
        <w:t xml:space="preserve">     </w:t>
      </w:r>
      <w:r w:rsidRPr="00F24660">
        <w:rPr>
          <w:position w:val="-16"/>
        </w:rPr>
        <w:object w:dxaOrig="1540" w:dyaOrig="480">
          <v:shape id="_x0000_i1225" type="#_x0000_t75" style="width:77pt;height:23.8pt" o:ole="">
            <v:imagedata r:id="rId396" o:title=""/>
          </v:shape>
          <o:OLEObject Type="Embed" ProgID="Equation.DSMT4" ShapeID="_x0000_i1225" DrawAspect="Content" ObjectID="_1825761954" r:id="rId397"/>
        </w:object>
      </w:r>
      <w:r w:rsidRPr="003D6218">
        <w:rPr>
          <w:sz w:val="32"/>
          <w:szCs w:val="32"/>
        </w:rPr>
        <w:t xml:space="preserve">  </w:t>
      </w:r>
      <w:proofErr w:type="gramStart"/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 </w:t>
      </w:r>
      <w:r w:rsidRPr="00F24660">
        <w:rPr>
          <w:position w:val="-16"/>
        </w:rPr>
        <w:object w:dxaOrig="960" w:dyaOrig="480">
          <v:shape id="_x0000_i1226" type="#_x0000_t75" style="width:48.2pt;height:23.8pt" o:ole="">
            <v:imagedata r:id="rId398" o:title=""/>
          </v:shape>
          <o:OLEObject Type="Embed" ProgID="Equation.DSMT4" ShapeID="_x0000_i1226" DrawAspect="Content" ObjectID="_1825761955" r:id="rId399"/>
        </w:object>
      </w:r>
    </w:p>
    <w:p w:rsidR="00F24660" w:rsidRDefault="00F24660" w:rsidP="00F24660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Пользуясь установленными выше оценками (22), (23), получаем:</w:t>
      </w:r>
    </w:p>
    <w:p w:rsidR="00F24660" w:rsidRPr="00F17CEF" w:rsidRDefault="008F765D" w:rsidP="00F24660">
      <w:pPr>
        <w:spacing w:line="360" w:lineRule="auto"/>
        <w:jc w:val="center"/>
        <w:rPr>
          <w:sz w:val="32"/>
          <w:szCs w:val="32"/>
        </w:rPr>
      </w:pPr>
      <w:r>
        <w:t xml:space="preserve">  </w:t>
      </w:r>
      <w:r w:rsidRPr="003D6218">
        <w:t xml:space="preserve">                    </w:t>
      </w:r>
      <w:r>
        <w:t xml:space="preserve">   </w:t>
      </w:r>
      <w:r w:rsidRPr="008F765D">
        <w:rPr>
          <w:position w:val="-98"/>
        </w:rPr>
        <w:object w:dxaOrig="6399" w:dyaOrig="1860">
          <v:shape id="_x0000_i1227" type="#_x0000_t75" style="width:320.55pt;height:93.3pt" o:ole="">
            <v:imagedata r:id="rId400" o:title=""/>
          </v:shape>
          <o:OLEObject Type="Embed" ProgID="Equation.DSMT4" ShapeID="_x0000_i1227" DrawAspect="Content" ObjectID="_1825761956" r:id="rId401"/>
        </w:object>
      </w:r>
      <w:r w:rsidRPr="00F17CEF">
        <w:rPr>
          <w:sz w:val="32"/>
          <w:szCs w:val="32"/>
        </w:rPr>
        <w:t xml:space="preserve">             (25)</w:t>
      </w:r>
    </w:p>
    <w:p w:rsidR="008F765D" w:rsidRPr="008F765D" w:rsidRDefault="008F765D" w:rsidP="008F765D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если только</w:t>
      </w:r>
    </w:p>
    <w:p w:rsidR="008F765D" w:rsidRDefault="008F765D" w:rsidP="008F765D">
      <w:pPr>
        <w:spacing w:line="360" w:lineRule="auto"/>
        <w:jc w:val="center"/>
      </w:pPr>
      <w:r w:rsidRPr="00F24660">
        <w:rPr>
          <w:position w:val="-16"/>
        </w:rPr>
        <w:object w:dxaOrig="1440" w:dyaOrig="480">
          <v:shape id="_x0000_i1228" type="#_x0000_t75" style="width:1in;height:23.8pt" o:ole="">
            <v:imagedata r:id="rId402" o:title=""/>
          </v:shape>
          <o:OLEObject Type="Embed" ProgID="Equation.DSMT4" ShapeID="_x0000_i1228" DrawAspect="Content" ObjectID="_1825761957" r:id="rId403"/>
        </w:object>
      </w:r>
      <w:r w:rsidRPr="003D6218">
        <w:rPr>
          <w:sz w:val="32"/>
          <w:szCs w:val="32"/>
        </w:rPr>
        <w:t xml:space="preserve">  </w:t>
      </w:r>
      <w:proofErr w:type="gramStart"/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 </w:t>
      </w:r>
      <w:r w:rsidRPr="00F24660">
        <w:rPr>
          <w:position w:val="-16"/>
        </w:rPr>
        <w:object w:dxaOrig="859" w:dyaOrig="480">
          <v:shape id="_x0000_i1229" type="#_x0000_t75" style="width:42.55pt;height:23.8pt" o:ole="">
            <v:imagedata r:id="rId404" o:title=""/>
          </v:shape>
          <o:OLEObject Type="Embed" ProgID="Equation.DSMT4" ShapeID="_x0000_i1229" DrawAspect="Content" ObjectID="_1825761958" r:id="rId405"/>
        </w:object>
      </w:r>
    </w:p>
    <w:p w:rsidR="004B5219" w:rsidRDefault="004B5219" w:rsidP="004B5219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lastRenderedPageBreak/>
        <w:t>где</w:t>
      </w:r>
      <w:proofErr w:type="gramEnd"/>
      <w:r>
        <w:rPr>
          <w:sz w:val="32"/>
          <w:szCs w:val="32"/>
        </w:rPr>
        <w:t xml:space="preserve"> </w:t>
      </w:r>
      <w:r w:rsidRPr="004B5219">
        <w:rPr>
          <w:position w:val="-6"/>
        </w:rPr>
        <w:object w:dxaOrig="260" w:dyaOrig="320">
          <v:shape id="_x0000_i1230" type="#_x0000_t75" style="width:12.5pt;height:15.65pt" o:ole="">
            <v:imagedata r:id="rId406" o:title=""/>
          </v:shape>
          <o:OLEObject Type="Embed" ProgID="Equation.DSMT4" ShapeID="_x0000_i1230" DrawAspect="Content" ObjectID="_1825761959" r:id="rId407"/>
        </w:object>
      </w:r>
      <w:r w:rsidRPr="004B5219">
        <w:rPr>
          <w:sz w:val="32"/>
          <w:szCs w:val="32"/>
        </w:rPr>
        <w:t xml:space="preserve">  </w:t>
      </w:r>
      <w:r>
        <w:rPr>
          <w:sz w:val="32"/>
          <w:szCs w:val="32"/>
        </w:rPr>
        <w:t xml:space="preserve">равно наименьшему из чисел </w:t>
      </w:r>
      <w:r w:rsidRPr="004B5219">
        <w:rPr>
          <w:position w:val="-14"/>
        </w:rPr>
        <w:object w:dxaOrig="320" w:dyaOrig="440">
          <v:shape id="_x0000_i1231" type="#_x0000_t75" style="width:15.65pt;height:21.9pt" o:ole="">
            <v:imagedata r:id="rId408" o:title=""/>
          </v:shape>
          <o:OLEObject Type="Embed" ProgID="Equation.DSMT4" ShapeID="_x0000_i1231" DrawAspect="Content" ObjectID="_1825761960" r:id="rId409"/>
        </w:object>
      </w:r>
      <w:r>
        <w:t xml:space="preserve"> </w:t>
      </w:r>
      <w:r>
        <w:rPr>
          <w:sz w:val="32"/>
          <w:szCs w:val="32"/>
        </w:rPr>
        <w:t xml:space="preserve"> и  </w:t>
      </w:r>
      <w:r w:rsidRPr="004B5219">
        <w:rPr>
          <w:position w:val="-14"/>
        </w:rPr>
        <w:object w:dxaOrig="440" w:dyaOrig="440">
          <v:shape id="_x0000_i1232" type="#_x0000_t75" style="width:21.9pt;height:21.9pt" o:ole="">
            <v:imagedata r:id="rId410" o:title=""/>
          </v:shape>
          <o:OLEObject Type="Embed" ProgID="Equation.DSMT4" ShapeID="_x0000_i1232" DrawAspect="Content" ObjectID="_1825761961" r:id="rId411"/>
        </w:object>
      </w:r>
    </w:p>
    <w:p w:rsidR="00170096" w:rsidRDefault="00170096" w:rsidP="004B5219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Таким образом, мы доказали, что функция </w:t>
      </w:r>
    </w:p>
    <w:p w:rsidR="00170096" w:rsidRPr="003D6218" w:rsidRDefault="008E56A7" w:rsidP="00170096">
      <w:pPr>
        <w:spacing w:line="360" w:lineRule="auto"/>
        <w:jc w:val="center"/>
        <w:rPr>
          <w:sz w:val="32"/>
          <w:szCs w:val="32"/>
        </w:rPr>
      </w:pPr>
      <w:r w:rsidRPr="003D6218">
        <w:t xml:space="preserve">                                 </w:t>
      </w:r>
      <w:r w:rsidR="00170096" w:rsidRPr="00170096">
        <w:rPr>
          <w:position w:val="-46"/>
        </w:rPr>
        <w:object w:dxaOrig="4980" w:dyaOrig="1180">
          <v:shape id="_x0000_i1233" type="#_x0000_t75" style="width:249.2pt;height:59.5pt" o:ole="">
            <v:imagedata r:id="rId412" o:title=""/>
          </v:shape>
          <o:OLEObject Type="Embed" ProgID="Equation.DSMT4" ShapeID="_x0000_i1233" DrawAspect="Content" ObjectID="_1825761962" r:id="rId413"/>
        </w:object>
      </w:r>
      <w:r w:rsidR="00170096" w:rsidRPr="003D6218">
        <w:rPr>
          <w:sz w:val="32"/>
          <w:szCs w:val="32"/>
        </w:rPr>
        <w:t xml:space="preserve">        </w:t>
      </w:r>
      <w:r w:rsidRPr="003D6218">
        <w:rPr>
          <w:sz w:val="32"/>
          <w:szCs w:val="32"/>
        </w:rPr>
        <w:t xml:space="preserve">      </w:t>
      </w:r>
      <w:r w:rsidR="00170096" w:rsidRPr="003D6218">
        <w:rPr>
          <w:sz w:val="32"/>
          <w:szCs w:val="32"/>
        </w:rPr>
        <w:t xml:space="preserve">         (12</w:t>
      </w:r>
      <w:r w:rsidRPr="003D6218">
        <w:rPr>
          <w:sz w:val="32"/>
          <w:szCs w:val="32"/>
        </w:rPr>
        <w:t>’</w:t>
      </w:r>
      <w:r w:rsidR="00170096" w:rsidRPr="003D6218">
        <w:rPr>
          <w:sz w:val="32"/>
          <w:szCs w:val="32"/>
        </w:rPr>
        <w:t>)</w:t>
      </w:r>
    </w:p>
    <w:p w:rsidR="008E56A7" w:rsidRDefault="008E56A7" w:rsidP="008E56A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граничена, удовлетворяет уравнению теплопроводности и начальному условию. </w:t>
      </w:r>
    </w:p>
    <w:p w:rsidR="008E56A7" w:rsidRPr="008E56A7" w:rsidRDefault="008E56A7" w:rsidP="008E56A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Если начальное значение задается не при </w:t>
      </w:r>
      <w:r w:rsidRPr="008E56A7">
        <w:rPr>
          <w:position w:val="-10"/>
        </w:rPr>
        <w:object w:dxaOrig="720" w:dyaOrig="360">
          <v:shape id="_x0000_i1234" type="#_x0000_t75" style="width:36.3pt;height:18.15pt" o:ole="">
            <v:imagedata r:id="rId42" o:title=""/>
          </v:shape>
          <o:OLEObject Type="Embed" ProgID="Equation.DSMT4" ShapeID="_x0000_i1234" DrawAspect="Content" ObjectID="_1825761963" r:id="rId414"/>
        </w:object>
      </w:r>
      <w:r w:rsidRPr="008E56A7">
        <w:rPr>
          <w:sz w:val="32"/>
          <w:szCs w:val="32"/>
        </w:rPr>
        <w:t xml:space="preserve">а </w:t>
      </w:r>
      <w:proofErr w:type="gramStart"/>
      <w:r w:rsidRPr="008E56A7">
        <w:rPr>
          <w:sz w:val="32"/>
          <w:szCs w:val="32"/>
        </w:rPr>
        <w:t>при</w:t>
      </w:r>
      <w:r>
        <w:rPr>
          <w:sz w:val="32"/>
          <w:szCs w:val="32"/>
        </w:rPr>
        <w:t xml:space="preserve"> </w:t>
      </w:r>
      <w:r w:rsidRPr="008E56A7">
        <w:rPr>
          <w:position w:val="-14"/>
        </w:rPr>
        <w:object w:dxaOrig="800" w:dyaOrig="440">
          <v:shape id="_x0000_i1235" type="#_x0000_t75" style="width:40.05pt;height:21.9pt" o:ole="">
            <v:imagedata r:id="rId415" o:title=""/>
          </v:shape>
          <o:OLEObject Type="Embed" ProgID="Equation.DSMT4" ShapeID="_x0000_i1235" DrawAspect="Content" ObjectID="_1825761964" r:id="rId416"/>
        </w:object>
      </w:r>
      <w:r w:rsidRPr="008E56A7">
        <w:rPr>
          <w:sz w:val="32"/>
          <w:szCs w:val="32"/>
        </w:rPr>
        <w:t xml:space="preserve"> </w:t>
      </w:r>
      <w:r>
        <w:rPr>
          <w:sz w:val="32"/>
          <w:szCs w:val="32"/>
        </w:rPr>
        <w:t>то</w:t>
      </w:r>
      <w:proofErr w:type="gramEnd"/>
      <w:r>
        <w:rPr>
          <w:sz w:val="32"/>
          <w:szCs w:val="32"/>
        </w:rPr>
        <w:t xml:space="preserve"> выражение для </w:t>
      </w:r>
      <w:r w:rsidRPr="008E56A7">
        <w:rPr>
          <w:position w:val="-12"/>
        </w:rPr>
        <w:object w:dxaOrig="880" w:dyaOrig="400">
          <v:shape id="_x0000_i1236" type="#_x0000_t75" style="width:44.45pt;height:20.05pt" o:ole="">
            <v:imagedata r:id="rId417" o:title=""/>
          </v:shape>
          <o:OLEObject Type="Embed" ProgID="Equation.DSMT4" ShapeID="_x0000_i1236" DrawAspect="Content" ObjectID="_1825761965" r:id="rId418"/>
        </w:object>
      </w:r>
      <w:r w:rsidRPr="008E56A7">
        <w:t xml:space="preserve"> </w:t>
      </w:r>
      <w:r w:rsidRPr="008E56A7">
        <w:rPr>
          <w:sz w:val="32"/>
          <w:szCs w:val="32"/>
        </w:rPr>
        <w:t>приобретает вид</w:t>
      </w:r>
    </w:p>
    <w:p w:rsidR="004B5219" w:rsidRPr="003D6218" w:rsidRDefault="008E56A7" w:rsidP="008E56A7">
      <w:pPr>
        <w:spacing w:line="360" w:lineRule="auto"/>
        <w:jc w:val="center"/>
        <w:rPr>
          <w:sz w:val="32"/>
          <w:szCs w:val="32"/>
        </w:rPr>
      </w:pPr>
      <w:r w:rsidRPr="003D6218">
        <w:t xml:space="preserve">                     </w:t>
      </w:r>
      <w:r w:rsidRPr="008E56A7">
        <w:rPr>
          <w:position w:val="-52"/>
        </w:rPr>
        <w:object w:dxaOrig="6060" w:dyaOrig="1320">
          <v:shape id="_x0000_i1237" type="#_x0000_t75" style="width:303.05pt;height:65.75pt" o:ole="">
            <v:imagedata r:id="rId419" o:title=""/>
          </v:shape>
          <o:OLEObject Type="Embed" ProgID="Equation.DSMT4" ShapeID="_x0000_i1237" DrawAspect="Content" ObjectID="_1825761966" r:id="rId420"/>
        </w:object>
      </w:r>
      <w:r w:rsidRPr="003D6218">
        <w:rPr>
          <w:sz w:val="32"/>
          <w:szCs w:val="32"/>
        </w:rPr>
        <w:t xml:space="preserve">                 (12’’)</w:t>
      </w:r>
    </w:p>
    <w:p w:rsidR="008E56A7" w:rsidRDefault="008E56A7" w:rsidP="008E56A7">
      <w:pPr>
        <w:spacing w:line="360" w:lineRule="auto"/>
        <w:jc w:val="both"/>
        <w:rPr>
          <w:sz w:val="32"/>
          <w:szCs w:val="32"/>
        </w:rPr>
      </w:pPr>
      <w:r w:rsidRPr="003D6218">
        <w:rPr>
          <w:sz w:val="32"/>
          <w:szCs w:val="32"/>
        </w:rPr>
        <w:tab/>
      </w:r>
      <w:r>
        <w:rPr>
          <w:sz w:val="32"/>
          <w:szCs w:val="32"/>
        </w:rPr>
        <w:t xml:space="preserve">Единственность полученного решения для непрерывной </w:t>
      </w:r>
      <w:proofErr w:type="gramStart"/>
      <w:r>
        <w:rPr>
          <w:sz w:val="32"/>
          <w:szCs w:val="32"/>
        </w:rPr>
        <w:t xml:space="preserve">функции </w:t>
      </w:r>
      <w:r w:rsidRPr="008E56A7">
        <w:rPr>
          <w:position w:val="-12"/>
        </w:rPr>
        <w:object w:dxaOrig="660" w:dyaOrig="400">
          <v:shape id="_x0000_i1238" type="#_x0000_t75" style="width:33.2pt;height:20.05pt" o:ole="">
            <v:imagedata r:id="rId421" o:title=""/>
          </v:shape>
          <o:OLEObject Type="Embed" ProgID="Equation.DSMT4" ShapeID="_x0000_i1238" DrawAspect="Content" ObjectID="_1825761967" r:id="rId422"/>
        </w:object>
      </w:r>
      <w:r w:rsidRPr="008E56A7">
        <w:rPr>
          <w:sz w:val="32"/>
          <w:szCs w:val="32"/>
        </w:rPr>
        <w:t xml:space="preserve"> </w:t>
      </w:r>
      <w:r>
        <w:rPr>
          <w:sz w:val="32"/>
          <w:szCs w:val="32"/>
        </w:rPr>
        <w:t>следует</w:t>
      </w:r>
      <w:proofErr w:type="gramEnd"/>
      <w:r>
        <w:rPr>
          <w:sz w:val="32"/>
          <w:szCs w:val="32"/>
        </w:rPr>
        <w:t xml:space="preserve"> из теоремы, доказанной в </w:t>
      </w:r>
      <w:r w:rsidR="00BF39D0" w:rsidRPr="00BF39D0">
        <w:rPr>
          <w:rFonts w:ascii="Times New Roman CYR" w:hAnsi="Times New Roman CYR" w:cs="Times New Roman CYR"/>
          <w:bCs/>
          <w:sz w:val="32"/>
          <w:szCs w:val="32"/>
        </w:rPr>
        <w:t>§</w:t>
      </w:r>
      <w:r w:rsidR="00BF39D0">
        <w:rPr>
          <w:rFonts w:ascii="Times New Roman CYR" w:hAnsi="Times New Roman CYR" w:cs="Times New Roman CYR"/>
          <w:bCs/>
          <w:sz w:val="32"/>
          <w:szCs w:val="32"/>
        </w:rPr>
        <w:t xml:space="preserve"> 2, п. 3. Если </w:t>
      </w:r>
      <w:proofErr w:type="gramStart"/>
      <w:r w:rsidR="00BF39D0">
        <w:rPr>
          <w:rFonts w:ascii="Times New Roman CYR" w:hAnsi="Times New Roman CYR" w:cs="Times New Roman CYR"/>
          <w:bCs/>
          <w:sz w:val="32"/>
          <w:szCs w:val="32"/>
        </w:rPr>
        <w:t>начальная  функция</w:t>
      </w:r>
      <w:proofErr w:type="gramEnd"/>
      <w:r w:rsidR="00BF39D0">
        <w:rPr>
          <w:rFonts w:ascii="Times New Roman CYR" w:hAnsi="Times New Roman CYR" w:cs="Times New Roman CYR"/>
          <w:bCs/>
          <w:sz w:val="32"/>
          <w:szCs w:val="32"/>
        </w:rPr>
        <w:t xml:space="preserve"> </w:t>
      </w:r>
      <w:r w:rsidR="008A49ED" w:rsidRPr="008E56A7">
        <w:rPr>
          <w:position w:val="-12"/>
        </w:rPr>
        <w:object w:dxaOrig="660" w:dyaOrig="400">
          <v:shape id="_x0000_i1239" type="#_x0000_t75" style="width:33.2pt;height:20.05pt" o:ole="">
            <v:imagedata r:id="rId421" o:title=""/>
          </v:shape>
          <o:OLEObject Type="Embed" ProgID="Equation.DSMT4" ShapeID="_x0000_i1239" DrawAspect="Content" ObjectID="_1825761968" r:id="rId423"/>
        </w:object>
      </w:r>
      <w:r w:rsidR="008A49ED">
        <w:rPr>
          <w:sz w:val="32"/>
          <w:szCs w:val="32"/>
        </w:rPr>
        <w:t xml:space="preserve"> имеет конечное число точек разрыва, то интеграл (12</w:t>
      </w:r>
      <w:r w:rsidR="008A49ED" w:rsidRPr="008A49ED">
        <w:rPr>
          <w:sz w:val="32"/>
          <w:szCs w:val="32"/>
        </w:rPr>
        <w:t>’’</w:t>
      </w:r>
      <w:r w:rsidR="008A49ED">
        <w:rPr>
          <w:sz w:val="32"/>
          <w:szCs w:val="32"/>
        </w:rPr>
        <w:t>)</w:t>
      </w:r>
      <w:r w:rsidR="008A49ED" w:rsidRPr="008A49ED">
        <w:rPr>
          <w:sz w:val="32"/>
          <w:szCs w:val="32"/>
        </w:rPr>
        <w:t xml:space="preserve"> </w:t>
      </w:r>
      <w:r w:rsidR="008A49ED">
        <w:rPr>
          <w:sz w:val="32"/>
          <w:szCs w:val="32"/>
        </w:rPr>
        <w:t xml:space="preserve">представляет ограниченное решение уравнения (1), непрерывное всюду, кроме точек разрыва функции </w:t>
      </w:r>
      <w:r w:rsidR="008A49ED" w:rsidRPr="008E56A7">
        <w:rPr>
          <w:position w:val="-12"/>
        </w:rPr>
        <w:object w:dxaOrig="660" w:dyaOrig="400">
          <v:shape id="_x0000_i1240" type="#_x0000_t75" style="width:33.2pt;height:20.05pt" o:ole="">
            <v:imagedata r:id="rId421" o:title=""/>
          </v:shape>
          <o:OLEObject Type="Embed" ProgID="Equation.DSMT4" ShapeID="_x0000_i1240" DrawAspect="Content" ObjectID="_1825761969" r:id="rId424"/>
        </w:object>
      </w:r>
      <w:r w:rsidR="008A49ED" w:rsidRPr="008A49ED">
        <w:rPr>
          <w:rStyle w:val="ad"/>
          <w:sz w:val="32"/>
          <w:szCs w:val="32"/>
        </w:rPr>
        <w:footnoteReference w:id="3"/>
      </w:r>
      <w:r w:rsidR="008A49ED" w:rsidRPr="008A49ED">
        <w:rPr>
          <w:sz w:val="32"/>
          <w:szCs w:val="32"/>
        </w:rPr>
        <w:t>.</w:t>
      </w:r>
    </w:p>
    <w:p w:rsidR="00A41A78" w:rsidRDefault="00A41A78" w:rsidP="008E56A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>Рассмотрим в качестве примера следующую задачу:</w:t>
      </w:r>
    </w:p>
    <w:p w:rsidR="00A41A78" w:rsidRDefault="00A41A78" w:rsidP="008E56A7">
      <w:pPr>
        <w:spacing w:line="360" w:lineRule="auto"/>
        <w:jc w:val="both"/>
        <w:rPr>
          <w:i/>
          <w:sz w:val="32"/>
          <w:szCs w:val="32"/>
        </w:rPr>
      </w:pPr>
      <w:r>
        <w:rPr>
          <w:sz w:val="32"/>
          <w:szCs w:val="32"/>
        </w:rPr>
        <w:tab/>
      </w:r>
      <w:proofErr w:type="gramStart"/>
      <w:r w:rsidRPr="00A41A78">
        <w:rPr>
          <w:i/>
          <w:sz w:val="32"/>
          <w:szCs w:val="32"/>
        </w:rPr>
        <w:t>найти</w:t>
      </w:r>
      <w:proofErr w:type="gramEnd"/>
      <w:r w:rsidRPr="00A41A78">
        <w:rPr>
          <w:i/>
          <w:sz w:val="32"/>
          <w:szCs w:val="32"/>
        </w:rPr>
        <w:t xml:space="preserve"> решение уравнения теплопроводности, если начальная температура</w:t>
      </w:r>
      <w:r>
        <w:rPr>
          <w:sz w:val="32"/>
          <w:szCs w:val="32"/>
        </w:rPr>
        <w:t xml:space="preserve"> (при </w:t>
      </w:r>
      <w:r w:rsidRPr="00A41A78">
        <w:rPr>
          <w:position w:val="-14"/>
        </w:rPr>
        <w:object w:dxaOrig="1200" w:dyaOrig="440">
          <v:shape id="_x0000_i1241" type="#_x0000_t75" style="width:60.1pt;height:21.9pt" o:ole="">
            <v:imagedata r:id="rId425" o:title=""/>
          </v:shape>
          <o:OLEObject Type="Embed" ProgID="Equation.DSMT4" ShapeID="_x0000_i1241" DrawAspect="Content" ObjectID="_1825761970" r:id="rId426"/>
        </w:object>
      </w:r>
      <w:r>
        <w:rPr>
          <w:sz w:val="32"/>
          <w:szCs w:val="32"/>
        </w:rPr>
        <w:t>)</w:t>
      </w:r>
      <w:r w:rsidRPr="00A41A78">
        <w:rPr>
          <w:i/>
          <w:sz w:val="32"/>
          <w:szCs w:val="32"/>
        </w:rPr>
        <w:t xml:space="preserve"> </w:t>
      </w:r>
      <w:r>
        <w:rPr>
          <w:i/>
          <w:sz w:val="32"/>
          <w:szCs w:val="32"/>
        </w:rPr>
        <w:t>имеет пост</w:t>
      </w:r>
      <w:r w:rsidR="002B79DA">
        <w:rPr>
          <w:i/>
          <w:sz w:val="32"/>
          <w:szCs w:val="32"/>
        </w:rPr>
        <w:t>о</w:t>
      </w:r>
      <w:r>
        <w:rPr>
          <w:i/>
          <w:sz w:val="32"/>
          <w:szCs w:val="32"/>
        </w:rPr>
        <w:t xml:space="preserve">янные, но различные значения для </w:t>
      </w:r>
      <w:r w:rsidRPr="00A41A78">
        <w:rPr>
          <w:position w:val="-6"/>
        </w:rPr>
        <w:object w:dxaOrig="700" w:dyaOrig="320">
          <v:shape id="_x0000_i1242" type="#_x0000_t75" style="width:35.05pt;height:15.65pt" o:ole="">
            <v:imagedata r:id="rId427" o:title=""/>
          </v:shape>
          <o:OLEObject Type="Embed" ProgID="Equation.DSMT4" ShapeID="_x0000_i1242" DrawAspect="Content" ObjectID="_1825761971" r:id="rId428"/>
        </w:object>
      </w:r>
      <w:r w:rsidRPr="00A41A78">
        <w:rPr>
          <w:i/>
          <w:sz w:val="32"/>
          <w:szCs w:val="32"/>
        </w:rPr>
        <w:t xml:space="preserve"> </w:t>
      </w:r>
      <w:r>
        <w:rPr>
          <w:i/>
          <w:sz w:val="32"/>
          <w:szCs w:val="32"/>
          <w:lang w:val="uz-Cyrl-UZ"/>
        </w:rPr>
        <w:t xml:space="preserve">и </w:t>
      </w:r>
      <w:r w:rsidRPr="00A41A78">
        <w:rPr>
          <w:position w:val="-10"/>
        </w:rPr>
        <w:object w:dxaOrig="780" w:dyaOrig="360">
          <v:shape id="_x0000_i1243" type="#_x0000_t75" style="width:38.8pt;height:18.15pt" o:ole="">
            <v:imagedata r:id="rId429" o:title=""/>
          </v:shape>
          <o:OLEObject Type="Embed" ProgID="Equation.DSMT4" ShapeID="_x0000_i1243" DrawAspect="Content" ObjectID="_1825761972" r:id="rId430"/>
        </w:object>
      </w:r>
      <w:r w:rsidRPr="00A41A78">
        <w:rPr>
          <w:i/>
          <w:sz w:val="32"/>
          <w:szCs w:val="32"/>
        </w:rPr>
        <w:t xml:space="preserve"> </w:t>
      </w:r>
      <w:r>
        <w:rPr>
          <w:i/>
          <w:sz w:val="32"/>
          <w:szCs w:val="32"/>
        </w:rPr>
        <w:t>а именно:</w:t>
      </w:r>
    </w:p>
    <w:p w:rsidR="00A41A78" w:rsidRDefault="00A41A78" w:rsidP="00A41A78">
      <w:pPr>
        <w:spacing w:line="360" w:lineRule="auto"/>
        <w:jc w:val="center"/>
      </w:pPr>
      <w:r w:rsidRPr="00A41A78">
        <w:rPr>
          <w:position w:val="-40"/>
        </w:rPr>
        <w:object w:dxaOrig="4060" w:dyaOrig="960">
          <v:shape id="_x0000_i1244" type="#_x0000_t75" style="width:203.5pt;height:48.2pt" o:ole="">
            <v:imagedata r:id="rId431" o:title=""/>
          </v:shape>
          <o:OLEObject Type="Embed" ProgID="Equation.DSMT4" ShapeID="_x0000_i1244" DrawAspect="Content" ObjectID="_1825761973" r:id="rId432"/>
        </w:object>
      </w:r>
    </w:p>
    <w:p w:rsidR="00A41A78" w:rsidRDefault="00B82BE5" w:rsidP="00A41A78">
      <w:pPr>
        <w:spacing w:line="360" w:lineRule="auto"/>
        <w:jc w:val="both"/>
        <w:rPr>
          <w:sz w:val="32"/>
          <w:szCs w:val="32"/>
        </w:rPr>
      </w:pPr>
      <w:r w:rsidRPr="00B82BE5">
        <w:rPr>
          <w:sz w:val="32"/>
          <w:szCs w:val="32"/>
        </w:rPr>
        <w:lastRenderedPageBreak/>
        <w:t xml:space="preserve">Пользуясь формулой </w:t>
      </w:r>
      <w:r w:rsidR="007C1D0C">
        <w:rPr>
          <w:sz w:val="32"/>
          <w:szCs w:val="32"/>
        </w:rPr>
        <w:t>(12</w:t>
      </w:r>
      <w:r w:rsidR="007C1D0C" w:rsidRPr="007C1D0C">
        <w:rPr>
          <w:sz w:val="32"/>
          <w:szCs w:val="32"/>
        </w:rPr>
        <w:t>’</w:t>
      </w:r>
      <w:r w:rsidR="007C1D0C">
        <w:rPr>
          <w:sz w:val="32"/>
          <w:szCs w:val="32"/>
        </w:rPr>
        <w:t>)</w:t>
      </w:r>
      <w:r w:rsidR="007C1D0C" w:rsidRPr="007C1D0C">
        <w:rPr>
          <w:sz w:val="32"/>
          <w:szCs w:val="32"/>
        </w:rPr>
        <w:t xml:space="preserve">, </w:t>
      </w:r>
      <w:r w:rsidR="007C1D0C">
        <w:rPr>
          <w:sz w:val="32"/>
          <w:szCs w:val="32"/>
        </w:rPr>
        <w:t>получаем решение задачи в виде</w:t>
      </w:r>
    </w:p>
    <w:p w:rsidR="00FB6B91" w:rsidRDefault="001E49B0" w:rsidP="001E49B0">
      <w:pPr>
        <w:spacing w:line="360" w:lineRule="auto"/>
        <w:jc w:val="center"/>
        <w:rPr>
          <w:lang w:val="en-US"/>
        </w:rPr>
      </w:pPr>
      <w:r w:rsidRPr="003D6218">
        <w:t xml:space="preserve">                     </w:t>
      </w:r>
      <w:r w:rsidR="00FB6B91" w:rsidRPr="001E49B0">
        <w:rPr>
          <w:position w:val="-152"/>
        </w:rPr>
        <w:object w:dxaOrig="6460" w:dyaOrig="7360">
          <v:shape id="_x0000_i1245" type="#_x0000_t75" style="width:323.05pt;height:368.15pt" o:ole="">
            <v:imagedata r:id="rId433" o:title=""/>
          </v:shape>
          <o:OLEObject Type="Embed" ProgID="Equation.DSMT4" ShapeID="_x0000_i1245" DrawAspect="Content" ObjectID="_1825761974" r:id="rId434"/>
        </w:object>
      </w:r>
      <w:r>
        <w:rPr>
          <w:lang w:val="en-US"/>
        </w:rPr>
        <w:t xml:space="preserve">                    </w:t>
      </w:r>
      <w:r w:rsidRPr="001E49B0">
        <w:rPr>
          <w:sz w:val="32"/>
          <w:szCs w:val="32"/>
          <w:lang w:val="en-US"/>
        </w:rPr>
        <w:t>(26)</w:t>
      </w:r>
      <w:r>
        <w:rPr>
          <w:lang w:val="en-US"/>
        </w:rPr>
        <w:t xml:space="preserve">         </w:t>
      </w:r>
    </w:p>
    <w:p w:rsidR="001E49B0" w:rsidRDefault="00FB6B91" w:rsidP="00FB6B91">
      <w:pPr>
        <w:spacing w:line="360" w:lineRule="auto"/>
        <w:jc w:val="both"/>
        <w:rPr>
          <w:lang w:val="en-US"/>
        </w:rPr>
      </w:pPr>
      <w:r>
        <w:rPr>
          <w:sz w:val="32"/>
          <w:szCs w:val="32"/>
        </w:rPr>
        <w:t>так как</w:t>
      </w:r>
      <w:r w:rsidR="001E49B0">
        <w:rPr>
          <w:lang w:val="en-US"/>
        </w:rPr>
        <w:t xml:space="preserve">      </w:t>
      </w:r>
    </w:p>
    <w:p w:rsidR="00FB6B91" w:rsidRDefault="00FB6B91" w:rsidP="00FB6B91">
      <w:pPr>
        <w:spacing w:line="360" w:lineRule="auto"/>
        <w:jc w:val="center"/>
      </w:pPr>
      <w:r w:rsidRPr="00FB6B91">
        <w:rPr>
          <w:position w:val="-46"/>
        </w:rPr>
        <w:object w:dxaOrig="8640" w:dyaOrig="1080">
          <v:shape id="_x0000_i1246" type="#_x0000_t75" style="width:6in;height:53.85pt" o:ole="">
            <v:imagedata r:id="rId435" o:title=""/>
          </v:shape>
          <o:OLEObject Type="Embed" ProgID="Equation.DSMT4" ShapeID="_x0000_i1246" DrawAspect="Content" ObjectID="_1825761975" r:id="rId436"/>
        </w:object>
      </w:r>
    </w:p>
    <w:p w:rsidR="00FB6B91" w:rsidRPr="00FB6B91" w:rsidRDefault="00FB6B91" w:rsidP="00FB6B91">
      <w:pPr>
        <w:spacing w:line="360" w:lineRule="auto"/>
        <w:jc w:val="both"/>
        <w:rPr>
          <w:i/>
          <w:sz w:val="32"/>
          <w:szCs w:val="32"/>
        </w:rPr>
      </w:pPr>
      <w:r>
        <w:rPr>
          <w:sz w:val="32"/>
          <w:szCs w:val="32"/>
        </w:rPr>
        <w:t>и</w:t>
      </w:r>
    </w:p>
    <w:p w:rsidR="0022034B" w:rsidRDefault="00FB6B91" w:rsidP="0022034B">
      <w:pPr>
        <w:spacing w:line="360" w:lineRule="auto"/>
        <w:jc w:val="center"/>
        <w:rPr>
          <w:sz w:val="32"/>
          <w:szCs w:val="32"/>
        </w:rPr>
      </w:pPr>
      <w:r w:rsidRPr="00FB6B91">
        <w:rPr>
          <w:position w:val="-48"/>
        </w:rPr>
        <w:object w:dxaOrig="8940" w:dyaOrig="1120">
          <v:shape id="_x0000_i1247" type="#_x0000_t75" style="width:447.05pt;height:56.35pt" o:ole="">
            <v:imagedata r:id="rId437" o:title=""/>
          </v:shape>
          <o:OLEObject Type="Embed" ProgID="Equation.DSMT4" ShapeID="_x0000_i1247" DrawAspect="Content" ObjectID="_1825761976" r:id="rId438"/>
        </w:object>
      </w:r>
    </w:p>
    <w:p w:rsidR="009957BE" w:rsidRDefault="009957BE" w:rsidP="009957B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В частности, если</w:t>
      </w:r>
    </w:p>
    <w:p w:rsidR="009957BE" w:rsidRDefault="009957BE" w:rsidP="009957BE">
      <w:pPr>
        <w:spacing w:line="360" w:lineRule="auto"/>
        <w:jc w:val="center"/>
        <w:rPr>
          <w:sz w:val="32"/>
          <w:szCs w:val="32"/>
        </w:rPr>
      </w:pPr>
      <w:r w:rsidRPr="009957BE">
        <w:rPr>
          <w:position w:val="-14"/>
        </w:rPr>
        <w:object w:dxaOrig="1960" w:dyaOrig="440">
          <v:shape id="_x0000_i1248" type="#_x0000_t75" style="width:98.3pt;height:21.9pt" o:ole="">
            <v:imagedata r:id="rId439" o:title=""/>
          </v:shape>
          <o:OLEObject Type="Embed" ProgID="Equation.DSMT4" ShapeID="_x0000_i1248" DrawAspect="Content" ObjectID="_1825761977" r:id="rId440"/>
        </w:object>
      </w:r>
    </w:p>
    <w:p w:rsidR="009957BE" w:rsidRDefault="009957BE" w:rsidP="009957B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то</w:t>
      </w:r>
    </w:p>
    <w:p w:rsidR="009957BE" w:rsidRDefault="009957BE" w:rsidP="009957BE">
      <w:pPr>
        <w:spacing w:line="360" w:lineRule="auto"/>
        <w:jc w:val="center"/>
        <w:rPr>
          <w:sz w:val="32"/>
          <w:szCs w:val="32"/>
        </w:rPr>
      </w:pPr>
      <w:r w:rsidRPr="009957BE">
        <w:rPr>
          <w:position w:val="-48"/>
        </w:rPr>
        <w:object w:dxaOrig="5940" w:dyaOrig="1120">
          <v:shape id="_x0000_i1249" type="#_x0000_t75" style="width:296.75pt;height:56.35pt" o:ole="">
            <v:imagedata r:id="rId441" o:title=""/>
          </v:shape>
          <o:OLEObject Type="Embed" ProgID="Equation.DSMT4" ShapeID="_x0000_i1249" DrawAspect="Content" ObjectID="_1825761978" r:id="rId442"/>
        </w:object>
      </w:r>
    </w:p>
    <w:p w:rsidR="003D6218" w:rsidRDefault="003D6218" w:rsidP="003D6218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</w:rPr>
        <w:t xml:space="preserve">Профил температуры в заданный </w:t>
      </w:r>
      <w:proofErr w:type="gramStart"/>
      <w:r>
        <w:rPr>
          <w:sz w:val="32"/>
          <w:szCs w:val="32"/>
        </w:rPr>
        <w:t xml:space="preserve">момент </w:t>
      </w:r>
      <w:r w:rsidRPr="003D6218">
        <w:rPr>
          <w:position w:val="-6"/>
        </w:rPr>
        <w:object w:dxaOrig="160" w:dyaOrig="279">
          <v:shape id="_x0000_i1250" type="#_x0000_t75" style="width:8.15pt;height:14.4pt" o:ole="">
            <v:imagedata r:id="rId443" o:title=""/>
          </v:shape>
          <o:OLEObject Type="Embed" ProgID="Equation.DSMT4" ShapeID="_x0000_i1250" DrawAspect="Content" ObjectID="_1825761979" r:id="rId444"/>
        </w:object>
      </w:r>
      <w:r>
        <w:rPr>
          <w:lang w:val="uz-Cyrl-UZ"/>
        </w:rPr>
        <w:t xml:space="preserve"> </w:t>
      </w:r>
      <w:r w:rsidRPr="003D6218">
        <w:rPr>
          <w:sz w:val="32"/>
          <w:szCs w:val="32"/>
          <w:lang w:val="uz-Cyrl-UZ"/>
        </w:rPr>
        <w:t>дается</w:t>
      </w:r>
      <w:proofErr w:type="gramEnd"/>
      <w:r w:rsidRPr="003D6218">
        <w:rPr>
          <w:sz w:val="32"/>
          <w:szCs w:val="32"/>
          <w:lang w:val="uz-Cyrl-UZ"/>
        </w:rPr>
        <w:t xml:space="preserve"> кривой</w:t>
      </w:r>
      <w:r>
        <w:rPr>
          <w:sz w:val="32"/>
          <w:szCs w:val="32"/>
          <w:lang w:val="uz-Cyrl-UZ"/>
        </w:rPr>
        <w:t xml:space="preserve"> </w:t>
      </w:r>
    </w:p>
    <w:p w:rsidR="003D6218" w:rsidRDefault="003D6218" w:rsidP="003D6218">
      <w:pPr>
        <w:spacing w:line="360" w:lineRule="auto"/>
        <w:jc w:val="center"/>
        <w:rPr>
          <w:sz w:val="32"/>
          <w:szCs w:val="32"/>
        </w:rPr>
      </w:pPr>
      <w:r w:rsidRPr="003D6218">
        <w:rPr>
          <w:position w:val="-46"/>
        </w:rPr>
        <w:object w:dxaOrig="3280" w:dyaOrig="1080">
          <v:shape id="_x0000_i1251" type="#_x0000_t75" style="width:164.05pt;height:54.45pt" o:ole="">
            <v:imagedata r:id="rId445" o:title=""/>
          </v:shape>
          <o:OLEObject Type="Embed" ProgID="Equation.DSMT4" ShapeID="_x0000_i1251" DrawAspect="Content" ObjectID="_1825761980" r:id="rId446"/>
        </w:object>
      </w:r>
    </w:p>
    <w:p w:rsidR="003D6218" w:rsidRDefault="003D6218" w:rsidP="003D6218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где </w:t>
      </w:r>
      <w:r w:rsidRPr="003D6218">
        <w:rPr>
          <w:position w:val="-6"/>
        </w:rPr>
        <w:object w:dxaOrig="160" w:dyaOrig="279">
          <v:shape id="_x0000_i1252" type="#_x0000_t75" style="width:8.15pt;height:14.4pt" o:ole="">
            <v:imagedata r:id="rId443" o:title=""/>
          </v:shape>
          <o:OLEObject Type="Embed" ProgID="Equation.DSMT4" ShapeID="_x0000_i1252" DrawAspect="Content" ObjectID="_1825761981" r:id="rId447"/>
        </w:object>
      </w:r>
      <w:r>
        <w:t xml:space="preserve"> </w:t>
      </w:r>
      <w:r w:rsidRPr="003D6218">
        <w:rPr>
          <w:sz w:val="32"/>
          <w:szCs w:val="32"/>
        </w:rPr>
        <w:t>представляет</w:t>
      </w:r>
      <w:proofErr w:type="gramEnd"/>
      <w:r w:rsidRPr="003D6218">
        <w:rPr>
          <w:sz w:val="32"/>
          <w:szCs w:val="32"/>
        </w:rPr>
        <w:t xml:space="preserve"> абс</w:t>
      </w:r>
      <w:r>
        <w:rPr>
          <w:sz w:val="32"/>
          <w:szCs w:val="32"/>
        </w:rPr>
        <w:t xml:space="preserve">циссу точки, в которой определяется температура, если за единицу длины, в зависимости от </w:t>
      </w:r>
      <w:r w:rsidRPr="003D6218">
        <w:rPr>
          <w:position w:val="-6"/>
        </w:rPr>
        <w:object w:dxaOrig="160" w:dyaOrig="279">
          <v:shape id="_x0000_i1253" type="#_x0000_t75" style="width:8.15pt;height:14.4pt" o:ole="">
            <v:imagedata r:id="rId443" o:title=""/>
          </v:shape>
          <o:OLEObject Type="Embed" ProgID="Equation.DSMT4" ShapeID="_x0000_i1253" DrawAspect="Content" ObjectID="_1825761982" r:id="rId448"/>
        </w:object>
      </w:r>
      <w:r w:rsidRPr="003D6218">
        <w:rPr>
          <w:sz w:val="32"/>
          <w:szCs w:val="32"/>
        </w:rPr>
        <w:t>,</w:t>
      </w:r>
      <w:r>
        <w:rPr>
          <w:sz w:val="32"/>
          <w:szCs w:val="32"/>
        </w:rPr>
        <w:t xml:space="preserve"> принимается значение </w:t>
      </w:r>
      <w:r w:rsidRPr="003D6218">
        <w:rPr>
          <w:position w:val="-8"/>
        </w:rPr>
        <w:object w:dxaOrig="940" w:dyaOrig="540">
          <v:shape id="_x0000_i1254" type="#_x0000_t75" style="width:46.95pt;height:26.9pt" o:ole="">
            <v:imagedata r:id="rId449" o:title=""/>
          </v:shape>
          <o:OLEObject Type="Embed" ProgID="Equation.DSMT4" ShapeID="_x0000_i1254" DrawAspect="Content" ObjectID="_1825761983" r:id="rId450"/>
        </w:object>
      </w:r>
      <w:r w:rsidR="007705AD" w:rsidRPr="007705AD">
        <w:rPr>
          <w:sz w:val="32"/>
          <w:szCs w:val="32"/>
        </w:rPr>
        <w:t xml:space="preserve"> </w:t>
      </w:r>
      <w:r w:rsidR="007705AD">
        <w:rPr>
          <w:sz w:val="32"/>
          <w:szCs w:val="32"/>
        </w:rPr>
        <w:t>Построение этой кривой не представляет труда, так как интеграл</w:t>
      </w:r>
    </w:p>
    <w:p w:rsidR="007705AD" w:rsidRDefault="007705AD" w:rsidP="007705AD">
      <w:pPr>
        <w:spacing w:line="360" w:lineRule="auto"/>
        <w:jc w:val="center"/>
      </w:pPr>
      <w:r w:rsidRPr="007705AD">
        <w:rPr>
          <w:position w:val="-46"/>
        </w:rPr>
        <w:object w:dxaOrig="2799" w:dyaOrig="1080">
          <v:shape id="_x0000_i1255" type="#_x0000_t75" style="width:140.25pt;height:54.45pt" o:ole="">
            <v:imagedata r:id="rId451" o:title=""/>
          </v:shape>
          <o:OLEObject Type="Embed" ProgID="Equation.DSMT4" ShapeID="_x0000_i1255" DrawAspect="Content" ObjectID="_1825761984" r:id="rId452"/>
        </w:object>
      </w:r>
    </w:p>
    <w:p w:rsidR="007705AD" w:rsidRDefault="007705AD" w:rsidP="007705AD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Называемый обычно интегралом ошибок, часто встречается в теории вероятности и для него существует подробные таблицы</w:t>
      </w:r>
      <w:r>
        <w:rPr>
          <w:rStyle w:val="ad"/>
          <w:sz w:val="32"/>
          <w:szCs w:val="32"/>
        </w:rPr>
        <w:footnoteReference w:id="4"/>
      </w:r>
      <w:r>
        <w:rPr>
          <w:sz w:val="32"/>
          <w:szCs w:val="32"/>
        </w:rPr>
        <w:t>.</w:t>
      </w:r>
    </w:p>
    <w:p w:rsidR="007705AD" w:rsidRDefault="007705AD" w:rsidP="007705AD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Формула (26) при </w:t>
      </w:r>
      <w:proofErr w:type="gramStart"/>
      <w:r>
        <w:rPr>
          <w:sz w:val="32"/>
          <w:szCs w:val="32"/>
        </w:rPr>
        <w:t xml:space="preserve">произвольных </w:t>
      </w:r>
      <w:r w:rsidRPr="007705AD">
        <w:rPr>
          <w:position w:val="-14"/>
        </w:rPr>
        <w:object w:dxaOrig="279" w:dyaOrig="440">
          <v:shape id="_x0000_i1256" type="#_x0000_t75" style="width:14.4pt;height:22.55pt" o:ole="">
            <v:imagedata r:id="rId453" o:title=""/>
          </v:shape>
          <o:OLEObject Type="Embed" ProgID="Equation.DSMT4" ShapeID="_x0000_i1256" DrawAspect="Content" ObjectID="_1825761985" r:id="rId454"/>
        </w:object>
      </w:r>
      <w:r w:rsidRPr="00B91CD4">
        <w:rPr>
          <w:sz w:val="32"/>
          <w:szCs w:val="32"/>
        </w:rPr>
        <w:t xml:space="preserve"> </w:t>
      </w:r>
      <w:r>
        <w:rPr>
          <w:sz w:val="32"/>
          <w:szCs w:val="32"/>
          <w:lang w:val="uz-Cyrl-UZ"/>
        </w:rPr>
        <w:t>и</w:t>
      </w:r>
      <w:proofErr w:type="gramEnd"/>
      <w:r>
        <w:rPr>
          <w:sz w:val="32"/>
          <w:szCs w:val="32"/>
          <w:lang w:val="uz-Cyrl-UZ"/>
        </w:rPr>
        <w:t xml:space="preserve"> </w:t>
      </w:r>
      <w:r w:rsidRPr="007705AD">
        <w:rPr>
          <w:position w:val="-14"/>
        </w:rPr>
        <w:object w:dxaOrig="340" w:dyaOrig="440">
          <v:shape id="_x0000_i1257" type="#_x0000_t75" style="width:17.55pt;height:22.55pt" o:ole="">
            <v:imagedata r:id="rId455" o:title=""/>
          </v:shape>
          <o:OLEObject Type="Embed" ProgID="Equation.DSMT4" ShapeID="_x0000_i1257" DrawAspect="Content" ObjectID="_1825761986" r:id="rId456"/>
        </w:object>
      </w:r>
      <w:r w:rsidR="00B91CD4" w:rsidRPr="00B91CD4">
        <w:rPr>
          <w:sz w:val="32"/>
          <w:szCs w:val="32"/>
        </w:rPr>
        <w:t xml:space="preserve"> </w:t>
      </w:r>
      <w:r w:rsidR="00B91CD4">
        <w:rPr>
          <w:sz w:val="32"/>
          <w:szCs w:val="32"/>
          <w:lang w:val="uz-Cyrl-UZ"/>
        </w:rPr>
        <w:t>может б</w:t>
      </w:r>
      <w:r w:rsidR="00B91CD4">
        <w:rPr>
          <w:sz w:val="32"/>
          <w:szCs w:val="32"/>
        </w:rPr>
        <w:t xml:space="preserve">ыть записана в виде </w:t>
      </w:r>
    </w:p>
    <w:p w:rsidR="00B91CD4" w:rsidRDefault="00B91CD4" w:rsidP="00B91CD4">
      <w:pPr>
        <w:spacing w:line="360" w:lineRule="auto"/>
        <w:jc w:val="center"/>
      </w:pPr>
      <w:r w:rsidRPr="00B91CD4">
        <w:rPr>
          <w:position w:val="-48"/>
        </w:rPr>
        <w:object w:dxaOrig="4860" w:dyaOrig="1120">
          <v:shape id="_x0000_i1258" type="#_x0000_t75" style="width:242.9pt;height:56.95pt" o:ole="">
            <v:imagedata r:id="rId457" o:title=""/>
          </v:shape>
          <o:OLEObject Type="Embed" ProgID="Equation.DSMT4" ShapeID="_x0000_i1258" DrawAspect="Content" ObjectID="_1825761987" r:id="rId458"/>
        </w:object>
      </w:r>
    </w:p>
    <w:p w:rsidR="00C767B2" w:rsidRDefault="00526F60" w:rsidP="00526F60">
      <w:pPr>
        <w:spacing w:line="360" w:lineRule="auto"/>
        <w:jc w:val="both"/>
      </w:pPr>
      <w:r w:rsidRPr="00526F60">
        <w:rPr>
          <w:sz w:val="32"/>
          <w:szCs w:val="32"/>
        </w:rPr>
        <w:t xml:space="preserve">Отсюда видно, что в </w:t>
      </w:r>
      <w:proofErr w:type="gramStart"/>
      <w:r w:rsidRPr="00526F60">
        <w:rPr>
          <w:sz w:val="32"/>
          <w:szCs w:val="32"/>
        </w:rPr>
        <w:t xml:space="preserve">точке </w:t>
      </w:r>
      <w:r w:rsidRPr="00526F60">
        <w:rPr>
          <w:position w:val="-6"/>
        </w:rPr>
        <w:object w:dxaOrig="700" w:dyaOrig="320">
          <v:shape id="_x0000_i1259" type="#_x0000_t75" style="width:35.05pt;height:15.65pt" o:ole="">
            <v:imagedata r:id="rId459" o:title=""/>
          </v:shape>
          <o:OLEObject Type="Embed" ProgID="Equation.DSMT4" ShapeID="_x0000_i1259" DrawAspect="Content" ObjectID="_1825761988" r:id="rId460"/>
        </w:object>
      </w:r>
      <w:r w:rsidRPr="00526F60">
        <w:rPr>
          <w:sz w:val="32"/>
          <w:szCs w:val="32"/>
        </w:rPr>
        <w:t xml:space="preserve"> </w:t>
      </w:r>
      <w:r>
        <w:rPr>
          <w:sz w:val="32"/>
          <w:szCs w:val="32"/>
        </w:rPr>
        <w:t>температура</w:t>
      </w:r>
      <w:proofErr w:type="gramEnd"/>
      <w:r>
        <w:rPr>
          <w:sz w:val="32"/>
          <w:szCs w:val="32"/>
        </w:rPr>
        <w:t xml:space="preserve"> все время постоянна и равна полусумме начальных значений справа и слева, так как </w:t>
      </w:r>
      <w:r w:rsidRPr="00526F60">
        <w:rPr>
          <w:position w:val="-12"/>
        </w:rPr>
        <w:object w:dxaOrig="1240" w:dyaOrig="400">
          <v:shape id="_x0000_i1260" type="#_x0000_t75" style="width:62pt;height:20.05pt" o:ole="">
            <v:imagedata r:id="rId461" o:title=""/>
          </v:shape>
          <o:OLEObject Type="Embed" ProgID="Equation.DSMT4" ShapeID="_x0000_i1260" DrawAspect="Content" ObjectID="_1825761989" r:id="rId462"/>
        </w:object>
      </w:r>
    </w:p>
    <w:p w:rsidR="003F36AB" w:rsidRDefault="003F36AB" w:rsidP="00526F60">
      <w:pPr>
        <w:spacing w:line="360" w:lineRule="auto"/>
        <w:jc w:val="both"/>
        <w:rPr>
          <w:sz w:val="32"/>
          <w:szCs w:val="32"/>
        </w:rPr>
      </w:pPr>
      <w:r>
        <w:tab/>
      </w:r>
      <w:r>
        <w:rPr>
          <w:sz w:val="32"/>
          <w:szCs w:val="32"/>
        </w:rPr>
        <w:t>Решение неоднородного уравнения</w:t>
      </w:r>
    </w:p>
    <w:p w:rsidR="003F36AB" w:rsidRDefault="003F36AB" w:rsidP="003F36AB">
      <w:pPr>
        <w:spacing w:line="360" w:lineRule="auto"/>
        <w:jc w:val="center"/>
      </w:pPr>
      <w:r w:rsidRPr="003F36AB">
        <w:rPr>
          <w:position w:val="-14"/>
        </w:rPr>
        <w:object w:dxaOrig="5500" w:dyaOrig="520">
          <v:shape id="_x0000_i1261" type="#_x0000_t75" style="width:275.5pt;height:26.3pt" o:ole="">
            <v:imagedata r:id="rId463" o:title=""/>
          </v:shape>
          <o:OLEObject Type="Embed" ProgID="Equation.DSMT4" ShapeID="_x0000_i1261" DrawAspect="Content" ObjectID="_1825761990" r:id="rId464"/>
        </w:object>
      </w:r>
    </w:p>
    <w:p w:rsidR="003F36AB" w:rsidRDefault="003F36AB" w:rsidP="003F36A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с нулевыми начальными условиями </w:t>
      </w:r>
    </w:p>
    <w:p w:rsidR="003F36AB" w:rsidRDefault="003F36AB" w:rsidP="003F36AB">
      <w:pPr>
        <w:spacing w:line="360" w:lineRule="auto"/>
        <w:jc w:val="center"/>
      </w:pPr>
      <w:r w:rsidRPr="003F36AB">
        <w:rPr>
          <w:position w:val="-12"/>
        </w:rPr>
        <w:object w:dxaOrig="1540" w:dyaOrig="400">
          <v:shape id="_x0000_i1262" type="#_x0000_t75" style="width:77pt;height:20.05pt" o:ole="">
            <v:imagedata r:id="rId465" o:title=""/>
          </v:shape>
          <o:OLEObject Type="Embed" ProgID="Equation.DSMT4" ShapeID="_x0000_i1262" DrawAspect="Content" ObjectID="_1825761991" r:id="rId466"/>
        </w:object>
      </w:r>
    </w:p>
    <w:p w:rsidR="003F36AB" w:rsidRDefault="003F36AB" w:rsidP="003F36A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о</w:t>
      </w:r>
      <w:r w:rsidRPr="003F36AB">
        <w:rPr>
          <w:sz w:val="32"/>
          <w:szCs w:val="32"/>
        </w:rPr>
        <w:t>чевидно, должно представляться формулой</w:t>
      </w:r>
    </w:p>
    <w:p w:rsidR="00AB7597" w:rsidRPr="00B660F6" w:rsidRDefault="00B660F6" w:rsidP="00AB7597">
      <w:pPr>
        <w:spacing w:line="360" w:lineRule="auto"/>
        <w:jc w:val="center"/>
        <w:rPr>
          <w:sz w:val="32"/>
          <w:szCs w:val="32"/>
        </w:rPr>
      </w:pPr>
      <w:r w:rsidRPr="00B660F6">
        <w:t xml:space="preserve">                                     </w:t>
      </w:r>
      <w:r w:rsidR="00AB7597" w:rsidRPr="00AB7597">
        <w:rPr>
          <w:position w:val="-46"/>
        </w:rPr>
        <w:object w:dxaOrig="5280" w:dyaOrig="1080">
          <v:shape id="_x0000_i1263" type="#_x0000_t75" style="width:264.2pt;height:53.85pt" o:ole="">
            <v:imagedata r:id="rId467" o:title=""/>
          </v:shape>
          <o:OLEObject Type="Embed" ProgID="Equation.DSMT4" ShapeID="_x0000_i1263" DrawAspect="Content" ObjectID="_1825761992" r:id="rId468"/>
        </w:object>
      </w:r>
      <w:r w:rsidRPr="00B660F6">
        <w:rPr>
          <w:sz w:val="32"/>
          <w:szCs w:val="32"/>
        </w:rPr>
        <w:t xml:space="preserve">                  (27)</w:t>
      </w:r>
    </w:p>
    <w:p w:rsidR="00B660F6" w:rsidRDefault="00B660F6" w:rsidP="00B660F6">
      <w:pPr>
        <w:spacing w:line="360" w:lineRule="auto"/>
        <w:jc w:val="both"/>
      </w:pPr>
      <w:proofErr w:type="gramStart"/>
      <w:r>
        <w:rPr>
          <w:sz w:val="32"/>
          <w:szCs w:val="32"/>
        </w:rPr>
        <w:t>как</w:t>
      </w:r>
      <w:proofErr w:type="gramEnd"/>
      <w:r>
        <w:rPr>
          <w:sz w:val="32"/>
          <w:szCs w:val="32"/>
        </w:rPr>
        <w:t xml:space="preserve"> то следует из смысла функции </w:t>
      </w:r>
      <w:r w:rsidRPr="00B660F6">
        <w:rPr>
          <w:position w:val="-12"/>
        </w:rPr>
        <w:object w:dxaOrig="1300" w:dyaOrig="400">
          <v:shape id="_x0000_i1264" type="#_x0000_t75" style="width:65.1pt;height:20.05pt" o:ole="">
            <v:imagedata r:id="rId469" o:title=""/>
          </v:shape>
          <o:OLEObject Type="Embed" ProgID="Equation.DSMT4" ShapeID="_x0000_i1264" DrawAspect="Content" ObjectID="_1825761993" r:id="rId470"/>
        </w:object>
      </w:r>
      <w:r w:rsidRPr="00B660F6">
        <w:rPr>
          <w:sz w:val="32"/>
          <w:szCs w:val="32"/>
        </w:rPr>
        <w:t xml:space="preserve"> (</w:t>
      </w:r>
      <w:r>
        <w:rPr>
          <w:sz w:val="32"/>
          <w:szCs w:val="32"/>
          <w:lang w:val="en-US"/>
        </w:rPr>
        <w:t>c</w:t>
      </w:r>
      <w:r>
        <w:rPr>
          <w:sz w:val="32"/>
          <w:szCs w:val="32"/>
          <w:lang w:val="uz-Cyrl-UZ"/>
        </w:rPr>
        <w:t xml:space="preserve">м. п. 4, </w:t>
      </w:r>
      <w:r w:rsidRPr="00B660F6">
        <w:rPr>
          <w:rFonts w:ascii="Times New Roman CYR" w:hAnsi="Times New Roman CYR" w:cs="Times New Roman CYR"/>
          <w:bCs/>
          <w:sz w:val="32"/>
          <w:szCs w:val="32"/>
        </w:rPr>
        <w:t>§</w:t>
      </w:r>
      <w:r>
        <w:rPr>
          <w:sz w:val="32"/>
          <w:szCs w:val="32"/>
          <w:lang w:val="uz-Cyrl-UZ"/>
        </w:rPr>
        <w:t xml:space="preserve"> 2</w:t>
      </w:r>
      <w:r w:rsidRPr="00B660F6">
        <w:rPr>
          <w:sz w:val="32"/>
          <w:szCs w:val="32"/>
        </w:rPr>
        <w:t>)</w:t>
      </w:r>
      <w:r>
        <w:rPr>
          <w:sz w:val="32"/>
          <w:szCs w:val="32"/>
          <w:lang w:val="uz-Cyrl-UZ"/>
        </w:rPr>
        <w:t xml:space="preserve">. </w:t>
      </w:r>
      <w:r w:rsidR="00F17CEF">
        <w:rPr>
          <w:sz w:val="32"/>
          <w:szCs w:val="32"/>
          <w:lang w:val="uz-Cyrl-UZ"/>
        </w:rPr>
        <w:t xml:space="preserve">Мы не будем подробнее заниматься изучением этой формулы и условий применимости, которые надо наложить на функцию </w:t>
      </w:r>
      <w:r w:rsidR="00F17CEF" w:rsidRPr="003F36AB">
        <w:rPr>
          <w:position w:val="-12"/>
        </w:rPr>
        <w:object w:dxaOrig="1060" w:dyaOrig="400">
          <v:shape id="_x0000_i1265" type="#_x0000_t75" style="width:53.2pt;height:20.05pt" o:ole="">
            <v:imagedata r:id="rId471" o:title=""/>
          </v:shape>
          <o:OLEObject Type="Embed" ProgID="Equation.DSMT4" ShapeID="_x0000_i1265" DrawAspect="Content" ObjectID="_1825761994" r:id="rId472"/>
        </w:object>
      </w:r>
    </w:p>
    <w:p w:rsidR="00E052FA" w:rsidRDefault="00E052FA" w:rsidP="00B660F6">
      <w:pPr>
        <w:spacing w:line="360" w:lineRule="auto"/>
        <w:jc w:val="both"/>
        <w:rPr>
          <w:rFonts w:ascii="Times New Roman CYR" w:hAnsi="Times New Roman CYR" w:cs="Times New Roman CYR"/>
          <w:bCs/>
          <w:sz w:val="32"/>
          <w:szCs w:val="32"/>
        </w:rPr>
      </w:pPr>
      <w:r>
        <w:rPr>
          <w:sz w:val="32"/>
          <w:szCs w:val="32"/>
        </w:rPr>
        <w:tab/>
      </w:r>
      <w:r w:rsidRPr="00E052FA">
        <w:rPr>
          <w:b/>
          <w:sz w:val="32"/>
          <w:szCs w:val="32"/>
        </w:rPr>
        <w:t xml:space="preserve">2. Краевые задачи для полуограниченной прямой. </w:t>
      </w:r>
      <w:r>
        <w:rPr>
          <w:sz w:val="32"/>
          <w:szCs w:val="32"/>
        </w:rPr>
        <w:t xml:space="preserve">Как мы уже отмечали в </w:t>
      </w:r>
      <w:r w:rsidRPr="00E052FA">
        <w:rPr>
          <w:rFonts w:ascii="Times New Roman CYR" w:hAnsi="Times New Roman CYR" w:cs="Times New Roman CYR"/>
          <w:bCs/>
          <w:sz w:val="32"/>
          <w:szCs w:val="32"/>
        </w:rPr>
        <w:t>§</w:t>
      </w:r>
      <w:r>
        <w:rPr>
          <w:rFonts w:ascii="Times New Roman CYR" w:hAnsi="Times New Roman CYR" w:cs="Times New Roman CYR"/>
          <w:bCs/>
          <w:sz w:val="32"/>
          <w:szCs w:val="32"/>
        </w:rPr>
        <w:t xml:space="preserve"> 1, п. 4, в тех случаях, когда интересуются распределением температуры вблизи одного из концов стержня, а влияние другого конца несущественно, принимают, что этот конец находится в бесконечности. Это приводит к задаче об определении решения уравнения теплопроводности </w:t>
      </w:r>
    </w:p>
    <w:p w:rsidR="0022034B" w:rsidRPr="0027725B" w:rsidRDefault="0027725B" w:rsidP="0022034B">
      <w:pPr>
        <w:spacing w:line="360" w:lineRule="auto"/>
        <w:jc w:val="center"/>
        <w:rPr>
          <w:sz w:val="32"/>
          <w:szCs w:val="32"/>
        </w:rPr>
      </w:pPr>
      <w:r w:rsidRPr="0027725B">
        <w:rPr>
          <w:position w:val="-14"/>
        </w:rPr>
        <w:object w:dxaOrig="3040" w:dyaOrig="520">
          <v:shape id="_x0000_i1266" type="#_x0000_t75" style="width:152.15pt;height:26.3pt" o:ole="">
            <v:imagedata r:id="rId473" o:title=""/>
          </v:shape>
          <o:OLEObject Type="Embed" ProgID="Equation.DSMT4" ShapeID="_x0000_i1266" DrawAspect="Content" ObjectID="_1825761995" r:id="rId474"/>
        </w:object>
      </w:r>
    </w:p>
    <w:p w:rsidR="0027725B" w:rsidRDefault="0027725B" w:rsidP="0027725B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н</w:t>
      </w:r>
      <w:r w:rsidRPr="0027725B">
        <w:rPr>
          <w:sz w:val="32"/>
          <w:szCs w:val="32"/>
        </w:rPr>
        <w:t>а</w:t>
      </w:r>
      <w:proofErr w:type="gramEnd"/>
      <w:r w:rsidRPr="0027725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олубесконечной прямой </w:t>
      </w:r>
      <w:r w:rsidRPr="0027725B">
        <w:rPr>
          <w:position w:val="-6"/>
        </w:rPr>
        <w:object w:dxaOrig="700" w:dyaOrig="320">
          <v:shape id="_x0000_i1267" type="#_x0000_t75" style="width:35.05pt;height:16.3pt" o:ole="">
            <v:imagedata r:id="rId475" o:title=""/>
          </v:shape>
          <o:OLEObject Type="Embed" ProgID="Equation.DSMT4" ShapeID="_x0000_i1267" DrawAspect="Content" ObjectID="_1825761996" r:id="rId476"/>
        </w:object>
      </w:r>
      <w:r w:rsidRPr="0027725B">
        <w:t xml:space="preserve"> </w:t>
      </w:r>
      <w:r w:rsidRPr="0027725B">
        <w:rPr>
          <w:sz w:val="32"/>
          <w:szCs w:val="32"/>
        </w:rPr>
        <w:t xml:space="preserve">для значений </w:t>
      </w:r>
      <w:r w:rsidRPr="0027725B">
        <w:rPr>
          <w:position w:val="-10"/>
        </w:rPr>
        <w:object w:dxaOrig="720" w:dyaOrig="360">
          <v:shape id="_x0000_i1268" type="#_x0000_t75" style="width:36.3pt;height:18.15pt" o:ole="">
            <v:imagedata r:id="rId477" o:title=""/>
          </v:shape>
          <o:OLEObject Type="Embed" ProgID="Equation.DSMT4" ShapeID="_x0000_i1268" DrawAspect="Content" ObjectID="_1825761997" r:id="rId478"/>
        </w:object>
      </w:r>
      <w:r w:rsidRPr="0027725B">
        <w:rPr>
          <w:sz w:val="32"/>
          <w:szCs w:val="32"/>
        </w:rPr>
        <w:t>удовлетворяющего начальному условию</w:t>
      </w:r>
    </w:p>
    <w:p w:rsidR="00B2644E" w:rsidRDefault="00B2644E" w:rsidP="00B2644E">
      <w:pPr>
        <w:spacing w:line="360" w:lineRule="auto"/>
        <w:jc w:val="center"/>
      </w:pPr>
      <w:r w:rsidRPr="00B2644E">
        <w:rPr>
          <w:position w:val="-12"/>
        </w:rPr>
        <w:object w:dxaOrig="3000" w:dyaOrig="400">
          <v:shape id="_x0000_i1269" type="#_x0000_t75" style="width:150.9pt;height:20.05pt" o:ole="">
            <v:imagedata r:id="rId479" o:title=""/>
          </v:shape>
          <o:OLEObject Type="Embed" ProgID="Equation.DSMT4" ShapeID="_x0000_i1269" DrawAspect="Content" ObjectID="_1825761998" r:id="rId480"/>
        </w:object>
      </w:r>
    </w:p>
    <w:p w:rsidR="00B2644E" w:rsidRDefault="00B2644E" w:rsidP="00B2644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и</w:t>
      </w:r>
      <w:r w:rsidRPr="00B2644E">
        <w:rPr>
          <w:sz w:val="32"/>
          <w:szCs w:val="32"/>
        </w:rPr>
        <w:t xml:space="preserve"> граничному условию, </w:t>
      </w:r>
      <w:r>
        <w:rPr>
          <w:sz w:val="32"/>
          <w:szCs w:val="32"/>
        </w:rPr>
        <w:t>которое, в зависимости от заданного характера граничного режима, берется в одном из следующих видов:</w:t>
      </w:r>
    </w:p>
    <w:p w:rsidR="00B2644E" w:rsidRDefault="005A57B5" w:rsidP="005A57B5">
      <w:pPr>
        <w:spacing w:line="360" w:lineRule="auto"/>
        <w:jc w:val="center"/>
        <w:rPr>
          <w:sz w:val="32"/>
          <w:szCs w:val="32"/>
        </w:rPr>
      </w:pPr>
      <w:r>
        <w:t xml:space="preserve">                                     </w:t>
      </w:r>
      <w:r w:rsidRPr="005A57B5">
        <w:rPr>
          <w:position w:val="-12"/>
        </w:rPr>
        <w:object w:dxaOrig="1740" w:dyaOrig="400">
          <v:shape id="_x0000_i1270" type="#_x0000_t75" style="width:87.05pt;height:20.05pt" o:ole="">
            <v:imagedata r:id="rId481" o:title=""/>
          </v:shape>
          <o:OLEObject Type="Embed" ProgID="Equation.DSMT4" ShapeID="_x0000_i1270" DrawAspect="Content" ObjectID="_1825761999" r:id="rId482"/>
        </w:object>
      </w:r>
      <w:r w:rsidRPr="005A57B5">
        <w:rPr>
          <w:sz w:val="32"/>
          <w:szCs w:val="32"/>
        </w:rPr>
        <w:t xml:space="preserve">   (</w:t>
      </w:r>
      <w:proofErr w:type="gramStart"/>
      <w:r>
        <w:rPr>
          <w:sz w:val="32"/>
          <w:szCs w:val="32"/>
        </w:rPr>
        <w:t>первая</w:t>
      </w:r>
      <w:proofErr w:type="gramEnd"/>
      <w:r>
        <w:rPr>
          <w:sz w:val="32"/>
          <w:szCs w:val="32"/>
        </w:rPr>
        <w:t xml:space="preserve"> краевая задача</w:t>
      </w:r>
      <w:r w:rsidRPr="005A57B5">
        <w:rPr>
          <w:sz w:val="32"/>
          <w:szCs w:val="32"/>
        </w:rPr>
        <w:t>)</w:t>
      </w:r>
      <w:r>
        <w:rPr>
          <w:sz w:val="32"/>
          <w:szCs w:val="32"/>
        </w:rPr>
        <w:t>,</w:t>
      </w:r>
    </w:p>
    <w:p w:rsidR="005A57B5" w:rsidRPr="005A57B5" w:rsidRDefault="005A57B5" w:rsidP="005A57B5">
      <w:pPr>
        <w:spacing w:line="360" w:lineRule="auto"/>
        <w:jc w:val="center"/>
        <w:rPr>
          <w:sz w:val="32"/>
          <w:szCs w:val="32"/>
        </w:rPr>
      </w:pPr>
      <w:r>
        <w:t xml:space="preserve">                                    </w:t>
      </w:r>
      <w:r w:rsidRPr="005A57B5">
        <w:rPr>
          <w:position w:val="-30"/>
        </w:rPr>
        <w:object w:dxaOrig="1920" w:dyaOrig="800">
          <v:shape id="_x0000_i1271" type="#_x0000_t75" style="width:95.8pt;height:40.7pt" o:ole="">
            <v:imagedata r:id="rId483" o:title=""/>
          </v:shape>
          <o:OLEObject Type="Embed" ProgID="Equation.DSMT4" ShapeID="_x0000_i1271" DrawAspect="Content" ObjectID="_1825762000" r:id="rId484"/>
        </w:object>
      </w:r>
      <w:r w:rsidRPr="005A57B5">
        <w:rPr>
          <w:sz w:val="32"/>
          <w:szCs w:val="32"/>
        </w:rPr>
        <w:t xml:space="preserve">   (</w:t>
      </w:r>
      <w:proofErr w:type="gramStart"/>
      <w:r>
        <w:rPr>
          <w:sz w:val="32"/>
          <w:szCs w:val="32"/>
        </w:rPr>
        <w:t>вторая</w:t>
      </w:r>
      <w:proofErr w:type="gramEnd"/>
      <w:r>
        <w:rPr>
          <w:sz w:val="32"/>
          <w:szCs w:val="32"/>
        </w:rPr>
        <w:t xml:space="preserve"> краевая задача</w:t>
      </w:r>
      <w:r w:rsidRPr="005A57B5">
        <w:rPr>
          <w:sz w:val="32"/>
          <w:szCs w:val="32"/>
        </w:rPr>
        <w:t>)</w:t>
      </w:r>
    </w:p>
    <w:p w:rsidR="005A57B5" w:rsidRDefault="005A57B5" w:rsidP="005A57B5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или</w:t>
      </w:r>
    </w:p>
    <w:p w:rsidR="003F2A55" w:rsidRDefault="003F2A55" w:rsidP="003F2A55">
      <w:pPr>
        <w:spacing w:line="360" w:lineRule="auto"/>
        <w:jc w:val="center"/>
        <w:rPr>
          <w:sz w:val="32"/>
          <w:szCs w:val="32"/>
        </w:rPr>
      </w:pPr>
      <w:r>
        <w:t xml:space="preserve">                                       </w:t>
      </w:r>
      <w:r w:rsidRPr="003F2A55">
        <w:rPr>
          <w:position w:val="-30"/>
        </w:rPr>
        <w:object w:dxaOrig="3460" w:dyaOrig="800">
          <v:shape id="_x0000_i1272" type="#_x0000_t75" style="width:173.45pt;height:40.7pt" o:ole="">
            <v:imagedata r:id="rId485" o:title=""/>
          </v:shape>
          <o:OLEObject Type="Embed" ProgID="Equation.DSMT4" ShapeID="_x0000_i1272" DrawAspect="Content" ObjectID="_1825762001" r:id="rId486"/>
        </w:object>
      </w:r>
      <w:r w:rsidRPr="009A3A98">
        <w:rPr>
          <w:sz w:val="32"/>
          <w:szCs w:val="32"/>
        </w:rPr>
        <w:t xml:space="preserve">   </w:t>
      </w:r>
      <w:r>
        <w:rPr>
          <w:sz w:val="32"/>
          <w:szCs w:val="32"/>
        </w:rPr>
        <w:t xml:space="preserve"> </w:t>
      </w:r>
      <w:r w:rsidRPr="009A3A98">
        <w:rPr>
          <w:sz w:val="32"/>
          <w:szCs w:val="32"/>
        </w:rPr>
        <w:t xml:space="preserve"> (</w:t>
      </w:r>
      <w:proofErr w:type="gramStart"/>
      <w:r>
        <w:rPr>
          <w:sz w:val="32"/>
          <w:szCs w:val="32"/>
        </w:rPr>
        <w:t>третья</w:t>
      </w:r>
      <w:proofErr w:type="gramEnd"/>
      <w:r>
        <w:rPr>
          <w:sz w:val="32"/>
          <w:szCs w:val="32"/>
        </w:rPr>
        <w:t xml:space="preserve"> краевая задача</w:t>
      </w:r>
      <w:r w:rsidRPr="009A3A98">
        <w:rPr>
          <w:sz w:val="32"/>
          <w:szCs w:val="32"/>
        </w:rPr>
        <w:t>)</w:t>
      </w:r>
      <w:r>
        <w:rPr>
          <w:sz w:val="32"/>
          <w:szCs w:val="32"/>
        </w:rPr>
        <w:t>.</w:t>
      </w:r>
    </w:p>
    <w:p w:rsidR="00954372" w:rsidRDefault="00954372" w:rsidP="0095437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В дальнейшем мы ограничимся подробным исследованием только первой краевой задачи, заключающейся в отыскании решения уравнения теплопроводности при дополнительных условиях </w:t>
      </w:r>
    </w:p>
    <w:p w:rsidR="00954372" w:rsidRPr="000756C6" w:rsidRDefault="00954372" w:rsidP="00954372">
      <w:pPr>
        <w:spacing w:line="360" w:lineRule="auto"/>
        <w:jc w:val="center"/>
        <w:rPr>
          <w:sz w:val="32"/>
          <w:szCs w:val="32"/>
        </w:rPr>
      </w:pPr>
      <w:r w:rsidRPr="009A3A98">
        <w:t xml:space="preserve">                                             </w:t>
      </w:r>
      <w:r w:rsidRPr="00954372">
        <w:rPr>
          <w:position w:val="-12"/>
        </w:rPr>
        <w:object w:dxaOrig="4040" w:dyaOrig="400">
          <v:shape id="_x0000_i1273" type="#_x0000_t75" style="width:202.25pt;height:20.05pt" o:ole="">
            <v:imagedata r:id="rId487" o:title=""/>
          </v:shape>
          <o:OLEObject Type="Embed" ProgID="Equation.DSMT4" ShapeID="_x0000_i1273" DrawAspect="Content" ObjectID="_1825762002" r:id="rId488"/>
        </w:object>
      </w:r>
      <w:r w:rsidRPr="000756C6">
        <w:rPr>
          <w:sz w:val="32"/>
          <w:szCs w:val="32"/>
        </w:rPr>
        <w:t xml:space="preserve">                           (28)</w:t>
      </w:r>
    </w:p>
    <w:p w:rsidR="00954372" w:rsidRDefault="009A3A98" w:rsidP="0095437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Для того чтобы условия задачи определяли единственное решение, необходимо наложить некоторые условия в бесконечности. Потребуем в качестве дополнительного требования, чтобы функция  </w:t>
      </w:r>
      <w:r w:rsidRPr="009A3A98">
        <w:rPr>
          <w:position w:val="-12"/>
        </w:rPr>
        <w:object w:dxaOrig="880" w:dyaOrig="400">
          <v:shape id="_x0000_i1274" type="#_x0000_t75" style="width:44.45pt;height:20.05pt" o:ole="">
            <v:imagedata r:id="rId489" o:title=""/>
          </v:shape>
          <o:OLEObject Type="Embed" ProgID="Equation.DSMT4" ShapeID="_x0000_i1274" DrawAspect="Content" ObjectID="_1825762003" r:id="rId490"/>
        </w:object>
      </w:r>
      <w:r w:rsidRPr="009A3A98">
        <w:t xml:space="preserve"> </w:t>
      </w:r>
      <w:r w:rsidRPr="009A3A98">
        <w:rPr>
          <w:sz w:val="32"/>
          <w:szCs w:val="32"/>
        </w:rPr>
        <w:t>была всюду ограничена</w:t>
      </w:r>
      <w:r>
        <w:rPr>
          <w:sz w:val="32"/>
          <w:szCs w:val="32"/>
        </w:rPr>
        <w:t xml:space="preserve"> </w:t>
      </w:r>
    </w:p>
    <w:p w:rsidR="009A3A98" w:rsidRDefault="009A3A98" w:rsidP="009A3A98">
      <w:pPr>
        <w:spacing w:line="360" w:lineRule="auto"/>
        <w:jc w:val="center"/>
        <w:rPr>
          <w:sz w:val="32"/>
          <w:szCs w:val="32"/>
        </w:rPr>
      </w:pPr>
      <w:r w:rsidRPr="009A3A98">
        <w:rPr>
          <w:position w:val="-16"/>
        </w:rPr>
        <w:object w:dxaOrig="1640" w:dyaOrig="480">
          <v:shape id="_x0000_i1275" type="#_x0000_t75" style="width:82pt;height:23.8pt" o:ole="">
            <v:imagedata r:id="rId491" o:title=""/>
          </v:shape>
          <o:OLEObject Type="Embed" ProgID="Equation.DSMT4" ShapeID="_x0000_i1275" DrawAspect="Content" ObjectID="_1825762004" r:id="rId492"/>
        </w:object>
      </w:r>
      <w:r w:rsidRPr="00015827"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 xml:space="preserve">для </w:t>
      </w:r>
      <w:r w:rsidRPr="009A3A98">
        <w:rPr>
          <w:position w:val="-6"/>
        </w:rPr>
        <w:object w:dxaOrig="1240" w:dyaOrig="320">
          <v:shape id="_x0000_i1276" type="#_x0000_t75" style="width:62pt;height:15.65pt" o:ole="">
            <v:imagedata r:id="rId493" o:title=""/>
          </v:shape>
          <o:OLEObject Type="Embed" ProgID="Equation.DSMT4" ShapeID="_x0000_i1276" DrawAspect="Content" ObjectID="_1825762005" r:id="rId494"/>
        </w:object>
      </w:r>
      <w:r w:rsidRPr="00015827">
        <w:rPr>
          <w:sz w:val="32"/>
          <w:szCs w:val="32"/>
        </w:rPr>
        <w:t xml:space="preserve"> </w:t>
      </w:r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 </w:t>
      </w:r>
      <w:r w:rsidRPr="009A3A98">
        <w:rPr>
          <w:position w:val="-10"/>
        </w:rPr>
        <w:object w:dxaOrig="720" w:dyaOrig="360">
          <v:shape id="_x0000_i1277" type="#_x0000_t75" style="width:36.3pt;height:18.15pt" o:ole="">
            <v:imagedata r:id="rId495" o:title=""/>
          </v:shape>
          <o:OLEObject Type="Embed" ProgID="Equation.DSMT4" ShapeID="_x0000_i1277" DrawAspect="Content" ObjectID="_1825762006" r:id="rId496"/>
        </w:object>
      </w:r>
    </w:p>
    <w:p w:rsidR="009A3A98" w:rsidRDefault="004672CB" w:rsidP="004672CB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>г</w:t>
      </w:r>
      <w:r>
        <w:rPr>
          <w:sz w:val="32"/>
          <w:szCs w:val="32"/>
        </w:rPr>
        <w:t xml:space="preserve">де </w:t>
      </w:r>
      <w:r w:rsidRPr="004672CB">
        <w:rPr>
          <w:position w:val="-4"/>
        </w:rPr>
        <w:object w:dxaOrig="620" w:dyaOrig="300">
          <v:shape id="_x0000_i1278" type="#_x0000_t75" style="width:30.7pt;height:15.05pt" o:ole="">
            <v:imagedata r:id="rId497" o:title=""/>
          </v:shape>
          <o:OLEObject Type="Embed" ProgID="Equation.DSMT4" ShapeID="_x0000_i1278" DrawAspect="Content" ObjectID="_1825762007" r:id="rId498"/>
        </w:object>
      </w:r>
      <w:r>
        <w:rPr>
          <w:sz w:val="32"/>
          <w:szCs w:val="32"/>
        </w:rPr>
        <w:t xml:space="preserve">некоторого постоянная. Отсюда следует, что начальная </w:t>
      </w:r>
      <w:proofErr w:type="gramStart"/>
      <w:r>
        <w:rPr>
          <w:sz w:val="32"/>
          <w:szCs w:val="32"/>
        </w:rPr>
        <w:t xml:space="preserve">функция </w:t>
      </w:r>
      <w:r w:rsidRPr="009A3A98">
        <w:rPr>
          <w:position w:val="-12"/>
        </w:rPr>
        <w:object w:dxaOrig="660" w:dyaOrig="400">
          <v:shape id="_x0000_i1279" type="#_x0000_t75" style="width:33.2pt;height:20.05pt" o:ole="">
            <v:imagedata r:id="rId499" o:title=""/>
          </v:shape>
          <o:OLEObject Type="Embed" ProgID="Equation.DSMT4" ShapeID="_x0000_i1279" DrawAspect="Content" ObjectID="_1825762008" r:id="rId500"/>
        </w:object>
      </w:r>
      <w:r w:rsidRPr="004672CB">
        <w:rPr>
          <w:sz w:val="32"/>
          <w:szCs w:val="32"/>
        </w:rPr>
        <w:t xml:space="preserve"> </w:t>
      </w:r>
      <w:r>
        <w:rPr>
          <w:sz w:val="32"/>
          <w:szCs w:val="32"/>
        </w:rPr>
        <w:t>должна</w:t>
      </w:r>
      <w:proofErr w:type="gramEnd"/>
      <w:r>
        <w:rPr>
          <w:sz w:val="32"/>
          <w:szCs w:val="32"/>
        </w:rPr>
        <w:t xml:space="preserve"> также удовлетворять условию ограниченности </w:t>
      </w:r>
    </w:p>
    <w:p w:rsidR="004672CB" w:rsidRDefault="004672CB" w:rsidP="004672CB">
      <w:pPr>
        <w:spacing w:line="360" w:lineRule="auto"/>
        <w:jc w:val="center"/>
      </w:pPr>
      <w:r w:rsidRPr="004672CB">
        <w:rPr>
          <w:position w:val="-16"/>
        </w:rPr>
        <w:object w:dxaOrig="1460" w:dyaOrig="480">
          <v:shape id="_x0000_i1280" type="#_x0000_t75" style="width:72.65pt;height:23.8pt" o:ole="">
            <v:imagedata r:id="rId501" o:title=""/>
          </v:shape>
          <o:OLEObject Type="Embed" ProgID="Equation.DSMT4" ShapeID="_x0000_i1280" DrawAspect="Content" ObjectID="_1825762009" r:id="rId502"/>
        </w:object>
      </w:r>
    </w:p>
    <w:p w:rsidR="004672CB" w:rsidRDefault="00A040FA" w:rsidP="00A040FA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Решение поставленной задачи можно представить в виде суммы </w:t>
      </w:r>
    </w:p>
    <w:p w:rsidR="00A040FA" w:rsidRDefault="00A040FA" w:rsidP="00A040FA">
      <w:pPr>
        <w:spacing w:line="360" w:lineRule="auto"/>
        <w:jc w:val="center"/>
      </w:pPr>
      <w:r w:rsidRPr="00A040FA">
        <w:rPr>
          <w:position w:val="-14"/>
        </w:rPr>
        <w:object w:dxaOrig="3440" w:dyaOrig="440">
          <v:shape id="_x0000_i1281" type="#_x0000_t75" style="width:171.55pt;height:21.9pt" o:ole="">
            <v:imagedata r:id="rId503" o:title=""/>
          </v:shape>
          <o:OLEObject Type="Embed" ProgID="Equation.DSMT4" ShapeID="_x0000_i1281" DrawAspect="Content" ObjectID="_1825762010" r:id="rId504"/>
        </w:object>
      </w:r>
    </w:p>
    <w:p w:rsidR="00A040FA" w:rsidRDefault="00A040FA" w:rsidP="00A040FA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где </w:t>
      </w:r>
      <w:r w:rsidRPr="00A040FA">
        <w:rPr>
          <w:position w:val="-14"/>
        </w:rPr>
        <w:object w:dxaOrig="1040" w:dyaOrig="440">
          <v:shape id="_x0000_i1282" type="#_x0000_t75" style="width:52.6pt;height:22.55pt" o:ole="">
            <v:imagedata r:id="rId505" o:title=""/>
          </v:shape>
          <o:OLEObject Type="Embed" ProgID="Equation.DSMT4" ShapeID="_x0000_i1282" DrawAspect="Content" ObjectID="_1825762011" r:id="rId506"/>
        </w:object>
      </w:r>
      <w:r w:rsidRPr="00A040FA">
        <w:rPr>
          <w:sz w:val="32"/>
          <w:szCs w:val="32"/>
        </w:rPr>
        <w:t xml:space="preserve"> </w:t>
      </w:r>
      <w:r>
        <w:rPr>
          <w:sz w:val="32"/>
          <w:szCs w:val="32"/>
        </w:rPr>
        <w:t>представляет</w:t>
      </w:r>
      <w:proofErr w:type="gramEnd"/>
      <w:r>
        <w:rPr>
          <w:sz w:val="32"/>
          <w:szCs w:val="32"/>
        </w:rPr>
        <w:t xml:space="preserve"> влияние только начальных условий, а </w:t>
      </w:r>
      <w:r w:rsidR="00901A48" w:rsidRPr="00A040FA">
        <w:rPr>
          <w:position w:val="-14"/>
        </w:rPr>
        <w:object w:dxaOrig="1320" w:dyaOrig="440">
          <v:shape id="_x0000_i1283" type="#_x0000_t75" style="width:65.75pt;height:22.55pt" o:ole="">
            <v:imagedata r:id="rId507" o:title=""/>
          </v:shape>
          <o:OLEObject Type="Embed" ProgID="Equation.DSMT4" ShapeID="_x0000_i1283" DrawAspect="Content" ObjectID="_1825762012" r:id="rId508"/>
        </w:object>
      </w:r>
      <w:r w:rsidR="00901A48" w:rsidRPr="00901A48">
        <w:rPr>
          <w:sz w:val="32"/>
          <w:szCs w:val="32"/>
        </w:rPr>
        <w:t xml:space="preserve">влияние только граничного условия. </w:t>
      </w:r>
      <w:r w:rsidR="00901A48">
        <w:rPr>
          <w:sz w:val="32"/>
          <w:szCs w:val="32"/>
        </w:rPr>
        <w:t xml:space="preserve">Эти функции можно </w:t>
      </w:r>
      <w:proofErr w:type="gramStart"/>
      <w:r w:rsidR="00901A48">
        <w:rPr>
          <w:sz w:val="32"/>
          <w:szCs w:val="32"/>
        </w:rPr>
        <w:t>определить</w:t>
      </w:r>
      <w:proofErr w:type="gramEnd"/>
      <w:r w:rsidR="00901A48">
        <w:rPr>
          <w:sz w:val="32"/>
          <w:szCs w:val="32"/>
        </w:rPr>
        <w:t xml:space="preserve"> как решения уравнения (1), удовлетворяющие условиям </w:t>
      </w:r>
    </w:p>
    <w:p w:rsidR="004E253F" w:rsidRPr="000756C6" w:rsidRDefault="004E253F" w:rsidP="004E253F">
      <w:pPr>
        <w:spacing w:line="360" w:lineRule="auto"/>
        <w:jc w:val="center"/>
        <w:rPr>
          <w:sz w:val="32"/>
          <w:szCs w:val="32"/>
        </w:rPr>
      </w:pPr>
      <w:r w:rsidRPr="00015827">
        <w:t xml:space="preserve">                                             </w:t>
      </w:r>
      <w:r w:rsidRPr="00A040FA">
        <w:rPr>
          <w:position w:val="-14"/>
        </w:rPr>
        <w:object w:dxaOrig="3640" w:dyaOrig="440">
          <v:shape id="_x0000_i1284" type="#_x0000_t75" style="width:182.8pt;height:22.55pt" o:ole="">
            <v:imagedata r:id="rId509" o:title=""/>
          </v:shape>
          <o:OLEObject Type="Embed" ProgID="Equation.DSMT4" ShapeID="_x0000_i1284" DrawAspect="Content" ObjectID="_1825762013" r:id="rId510"/>
        </w:object>
      </w:r>
      <w:r w:rsidRPr="000756C6">
        <w:t xml:space="preserve">                     </w:t>
      </w:r>
      <w:r w:rsidRPr="000756C6">
        <w:rPr>
          <w:sz w:val="32"/>
          <w:szCs w:val="32"/>
        </w:rPr>
        <w:t xml:space="preserve">               (28’)</w:t>
      </w:r>
    </w:p>
    <w:p w:rsidR="004E253F" w:rsidRDefault="004E253F" w:rsidP="004E253F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и</w:t>
      </w:r>
    </w:p>
    <w:p w:rsidR="004E253F" w:rsidRPr="00920FA8" w:rsidRDefault="004E253F" w:rsidP="004E253F">
      <w:pPr>
        <w:spacing w:line="360" w:lineRule="auto"/>
        <w:jc w:val="center"/>
        <w:rPr>
          <w:sz w:val="32"/>
          <w:szCs w:val="32"/>
        </w:rPr>
      </w:pPr>
      <w:r w:rsidRPr="00920FA8">
        <w:t xml:space="preserve">                                          </w:t>
      </w:r>
      <w:r w:rsidRPr="00A040FA">
        <w:rPr>
          <w:position w:val="-14"/>
        </w:rPr>
        <w:object w:dxaOrig="3739" w:dyaOrig="440">
          <v:shape id="_x0000_i1285" type="#_x0000_t75" style="width:188.45pt;height:22.55pt" o:ole="">
            <v:imagedata r:id="rId511" o:title=""/>
          </v:shape>
          <o:OLEObject Type="Embed" ProgID="Equation.DSMT4" ShapeID="_x0000_i1285" DrawAspect="Content" ObjectID="_1825762014" r:id="rId512"/>
        </w:object>
      </w:r>
      <w:r w:rsidRPr="00920FA8">
        <w:t xml:space="preserve">                                         </w:t>
      </w:r>
      <w:r w:rsidRPr="00920FA8">
        <w:rPr>
          <w:sz w:val="32"/>
          <w:szCs w:val="32"/>
        </w:rPr>
        <w:t>(28’’)</w:t>
      </w:r>
    </w:p>
    <w:p w:rsidR="004675CF" w:rsidRDefault="00920FA8" w:rsidP="00920FA8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</w:rPr>
        <w:lastRenderedPageBreak/>
        <w:t xml:space="preserve">Очевидно, что сумма этих функций будет </w:t>
      </w:r>
      <w:r w:rsidR="00141D1B">
        <w:rPr>
          <w:sz w:val="32"/>
          <w:szCs w:val="32"/>
        </w:rPr>
        <w:t xml:space="preserve">удовлетворять условиям (28). Докажем предварительно две леммы относительно </w:t>
      </w:r>
      <w:proofErr w:type="gramStart"/>
      <w:r w:rsidR="00141D1B">
        <w:rPr>
          <w:sz w:val="32"/>
          <w:szCs w:val="32"/>
        </w:rPr>
        <w:t xml:space="preserve">функции </w:t>
      </w:r>
      <w:r w:rsidR="00141D1B" w:rsidRPr="00141D1B">
        <w:rPr>
          <w:position w:val="-12"/>
        </w:rPr>
        <w:object w:dxaOrig="960" w:dyaOrig="400">
          <v:shape id="_x0000_i1286" type="#_x0000_t75" style="width:48.2pt;height:20.05pt" o:ole="">
            <v:imagedata r:id="rId513" o:title=""/>
          </v:shape>
          <o:OLEObject Type="Embed" ProgID="Equation.DSMT4" ShapeID="_x0000_i1286" DrawAspect="Content" ObjectID="_1825762015" r:id="rId514"/>
        </w:object>
      </w:r>
      <w:r w:rsidR="00141D1B">
        <w:rPr>
          <w:sz w:val="32"/>
          <w:szCs w:val="32"/>
          <w:lang w:val="en-US"/>
        </w:rPr>
        <w:t xml:space="preserve"> </w:t>
      </w:r>
      <w:r w:rsidR="00141D1B">
        <w:rPr>
          <w:sz w:val="32"/>
          <w:szCs w:val="32"/>
          <w:lang w:val="uz-Cyrl-UZ"/>
        </w:rPr>
        <w:t>определяемой</w:t>
      </w:r>
      <w:proofErr w:type="gramEnd"/>
      <w:r w:rsidR="00141D1B">
        <w:rPr>
          <w:sz w:val="32"/>
          <w:szCs w:val="32"/>
          <w:lang w:val="uz-Cyrl-UZ"/>
        </w:rPr>
        <w:t xml:space="preserve"> интегралом Пуассона, </w:t>
      </w:r>
    </w:p>
    <w:p w:rsidR="00920FA8" w:rsidRDefault="001C2533" w:rsidP="004675CF">
      <w:pPr>
        <w:spacing w:line="360" w:lineRule="auto"/>
        <w:jc w:val="center"/>
        <w:rPr>
          <w:sz w:val="32"/>
          <w:szCs w:val="32"/>
          <w:lang w:val="en-US"/>
        </w:rPr>
      </w:pPr>
      <w:r>
        <w:rPr>
          <w:lang w:val="en-US"/>
        </w:rPr>
        <w:t xml:space="preserve">                                  </w:t>
      </w:r>
      <w:r w:rsidR="002A0AA2" w:rsidRPr="004675CF">
        <w:rPr>
          <w:position w:val="-46"/>
        </w:rPr>
        <w:object w:dxaOrig="5120" w:dyaOrig="1180">
          <v:shape id="_x0000_i1287" type="#_x0000_t75" style="width:257.3pt;height:60.1pt" o:ole="">
            <v:imagedata r:id="rId515" o:title=""/>
          </v:shape>
          <o:OLEObject Type="Embed" ProgID="Equation.DSMT4" ShapeID="_x0000_i1287" DrawAspect="Content" ObjectID="_1825762016" r:id="rId516"/>
        </w:object>
      </w:r>
      <w:r w:rsidR="004675CF">
        <w:rPr>
          <w:lang w:val="en-US"/>
        </w:rPr>
        <w:t xml:space="preserve">   </w:t>
      </w:r>
      <w:r>
        <w:rPr>
          <w:sz w:val="32"/>
          <w:szCs w:val="32"/>
          <w:lang w:val="en-US"/>
        </w:rPr>
        <w:t xml:space="preserve">                   (29)</w:t>
      </w:r>
    </w:p>
    <w:p w:rsidR="001C2533" w:rsidRPr="007251C6" w:rsidRDefault="007251C6" w:rsidP="001C2533">
      <w:pPr>
        <w:pStyle w:val="a7"/>
        <w:numPr>
          <w:ilvl w:val="0"/>
          <w:numId w:val="8"/>
        </w:numPr>
        <w:spacing w:line="360" w:lineRule="auto"/>
        <w:jc w:val="both"/>
        <w:rPr>
          <w:sz w:val="32"/>
          <w:szCs w:val="32"/>
        </w:rPr>
      </w:pPr>
      <w:r>
        <w:rPr>
          <w:i/>
          <w:sz w:val="32"/>
          <w:szCs w:val="32"/>
        </w:rPr>
        <w:t xml:space="preserve">Если </w:t>
      </w:r>
      <w:proofErr w:type="gramStart"/>
      <w:r>
        <w:rPr>
          <w:i/>
          <w:sz w:val="32"/>
          <w:szCs w:val="32"/>
        </w:rPr>
        <w:t xml:space="preserve">функция </w:t>
      </w:r>
      <w:r w:rsidRPr="009A3A98">
        <w:rPr>
          <w:position w:val="-12"/>
        </w:rPr>
        <w:object w:dxaOrig="680" w:dyaOrig="400">
          <v:shape id="_x0000_i1288" type="#_x0000_t75" style="width:33.8pt;height:20.05pt" o:ole="">
            <v:imagedata r:id="rId517" o:title=""/>
          </v:shape>
          <o:OLEObject Type="Embed" ProgID="Equation.DSMT4" ShapeID="_x0000_i1288" DrawAspect="Content" ObjectID="_1825762017" r:id="rId518"/>
        </w:object>
      </w:r>
      <w:r>
        <w:rPr>
          <w:i/>
          <w:sz w:val="32"/>
          <w:szCs w:val="32"/>
        </w:rPr>
        <w:t xml:space="preserve"> является</w:t>
      </w:r>
      <w:proofErr w:type="gramEnd"/>
      <w:r>
        <w:rPr>
          <w:i/>
          <w:sz w:val="32"/>
          <w:szCs w:val="32"/>
        </w:rPr>
        <w:t xml:space="preserve"> нечетной функцией, т.е. </w:t>
      </w:r>
    </w:p>
    <w:p w:rsidR="007251C6" w:rsidRDefault="007251C6" w:rsidP="007251C6">
      <w:pPr>
        <w:spacing w:line="360" w:lineRule="auto"/>
        <w:jc w:val="center"/>
        <w:rPr>
          <w:sz w:val="32"/>
          <w:szCs w:val="32"/>
        </w:rPr>
      </w:pPr>
      <w:r w:rsidRPr="009A3A98">
        <w:rPr>
          <w:position w:val="-12"/>
        </w:rPr>
        <w:object w:dxaOrig="2079" w:dyaOrig="400">
          <v:shape id="_x0000_i1289" type="#_x0000_t75" style="width:104.55pt;height:20.05pt" o:ole="">
            <v:imagedata r:id="rId519" o:title=""/>
          </v:shape>
          <o:OLEObject Type="Embed" ProgID="Equation.DSMT4" ShapeID="_x0000_i1289" DrawAspect="Content" ObjectID="_1825762018" r:id="rId520"/>
        </w:object>
      </w:r>
    </w:p>
    <w:p w:rsidR="007251C6" w:rsidRDefault="007251C6" w:rsidP="007251C6">
      <w:pPr>
        <w:spacing w:line="360" w:lineRule="auto"/>
        <w:jc w:val="both"/>
        <w:rPr>
          <w:sz w:val="32"/>
          <w:szCs w:val="32"/>
        </w:rPr>
      </w:pPr>
      <w:r>
        <w:rPr>
          <w:i/>
          <w:sz w:val="32"/>
          <w:szCs w:val="32"/>
        </w:rPr>
        <w:t>т</w:t>
      </w:r>
      <w:r w:rsidRPr="007251C6">
        <w:rPr>
          <w:i/>
          <w:sz w:val="32"/>
          <w:szCs w:val="32"/>
        </w:rPr>
        <w:t xml:space="preserve">о </w:t>
      </w:r>
      <w:r>
        <w:rPr>
          <w:i/>
          <w:sz w:val="32"/>
          <w:szCs w:val="32"/>
        </w:rPr>
        <w:t xml:space="preserve">функция </w:t>
      </w:r>
      <w:r w:rsidRPr="007251C6">
        <w:rPr>
          <w:sz w:val="32"/>
          <w:szCs w:val="32"/>
        </w:rPr>
        <w:t>(29)</w:t>
      </w:r>
    </w:p>
    <w:p w:rsidR="007251C6" w:rsidRDefault="007251C6" w:rsidP="007251C6">
      <w:pPr>
        <w:spacing w:line="360" w:lineRule="auto"/>
        <w:jc w:val="center"/>
        <w:rPr>
          <w:sz w:val="32"/>
          <w:szCs w:val="32"/>
        </w:rPr>
      </w:pPr>
      <w:r w:rsidRPr="004675CF">
        <w:rPr>
          <w:position w:val="-46"/>
        </w:rPr>
        <w:object w:dxaOrig="5060" w:dyaOrig="1180">
          <v:shape id="_x0000_i1290" type="#_x0000_t75" style="width:254.2pt;height:60.1pt" o:ole="">
            <v:imagedata r:id="rId521" o:title=""/>
          </v:shape>
          <o:OLEObject Type="Embed" ProgID="Equation.DSMT4" ShapeID="_x0000_i1290" DrawAspect="Content" ObjectID="_1825762019" r:id="rId522"/>
        </w:object>
      </w:r>
    </w:p>
    <w:p w:rsidR="007251C6" w:rsidRDefault="007251C6" w:rsidP="007251C6">
      <w:pPr>
        <w:spacing w:line="360" w:lineRule="auto"/>
        <w:jc w:val="both"/>
      </w:pPr>
      <w:proofErr w:type="gramStart"/>
      <w:r>
        <w:rPr>
          <w:i/>
          <w:sz w:val="32"/>
          <w:szCs w:val="32"/>
        </w:rPr>
        <w:t>обращается</w:t>
      </w:r>
      <w:proofErr w:type="gramEnd"/>
      <w:r>
        <w:rPr>
          <w:i/>
          <w:sz w:val="32"/>
          <w:szCs w:val="32"/>
        </w:rPr>
        <w:t xml:space="preserve"> в нуль при </w:t>
      </w:r>
      <w:r w:rsidRPr="007251C6">
        <w:rPr>
          <w:position w:val="-10"/>
        </w:rPr>
        <w:object w:dxaOrig="780" w:dyaOrig="360">
          <v:shape id="_x0000_i1291" type="#_x0000_t75" style="width:38.8pt;height:18.15pt" o:ole="">
            <v:imagedata r:id="rId523" o:title=""/>
          </v:shape>
          <o:OLEObject Type="Embed" ProgID="Equation.DSMT4" ShapeID="_x0000_i1291" DrawAspect="Content" ObjectID="_1825762020" r:id="rId524"/>
        </w:object>
      </w:r>
    </w:p>
    <w:p w:rsidR="007251C6" w:rsidRDefault="00B61015" w:rsidP="007251C6">
      <w:pPr>
        <w:spacing w:line="360" w:lineRule="auto"/>
        <w:jc w:val="center"/>
      </w:pPr>
      <w:r w:rsidRPr="007251C6">
        <w:rPr>
          <w:position w:val="-12"/>
        </w:rPr>
        <w:object w:dxaOrig="1460" w:dyaOrig="400">
          <v:shape id="_x0000_i1292" type="#_x0000_t75" style="width:73.25pt;height:20.05pt" o:ole="">
            <v:imagedata r:id="rId525" o:title=""/>
          </v:shape>
          <o:OLEObject Type="Embed" ProgID="Equation.DSMT4" ShapeID="_x0000_i1292" DrawAspect="Content" ObjectID="_1825762021" r:id="rId526"/>
        </w:object>
      </w:r>
    </w:p>
    <w:p w:rsidR="00B61015" w:rsidRPr="00B61015" w:rsidRDefault="00B61015" w:rsidP="00B61015">
      <w:pPr>
        <w:spacing w:line="360" w:lineRule="auto"/>
        <w:jc w:val="both"/>
        <w:rPr>
          <w:i/>
          <w:sz w:val="32"/>
          <w:szCs w:val="32"/>
        </w:rPr>
      </w:pPr>
      <w:r>
        <w:rPr>
          <w:sz w:val="32"/>
          <w:szCs w:val="32"/>
        </w:rPr>
        <w:t xml:space="preserve">При этом, конечно, предполагается, что интеграл, определяющий </w:t>
      </w:r>
      <w:proofErr w:type="gramStart"/>
      <w:r>
        <w:rPr>
          <w:sz w:val="32"/>
          <w:szCs w:val="32"/>
        </w:rPr>
        <w:t xml:space="preserve">функцию </w:t>
      </w:r>
      <w:r w:rsidRPr="00B61015">
        <w:rPr>
          <w:position w:val="-12"/>
        </w:rPr>
        <w:object w:dxaOrig="1020" w:dyaOrig="400">
          <v:shape id="_x0000_i1293" type="#_x0000_t75" style="width:50.7pt;height:20.05pt" o:ole="">
            <v:imagedata r:id="rId527" o:title=""/>
          </v:shape>
          <o:OLEObject Type="Embed" ProgID="Equation.DSMT4" ShapeID="_x0000_i1293" DrawAspect="Content" ObjectID="_1825762022" r:id="rId528"/>
        </w:object>
      </w:r>
      <w:r>
        <w:rPr>
          <w:sz w:val="32"/>
          <w:szCs w:val="32"/>
        </w:rPr>
        <w:t xml:space="preserve"> сходится</w:t>
      </w:r>
      <w:proofErr w:type="gramEnd"/>
      <w:r>
        <w:rPr>
          <w:sz w:val="32"/>
          <w:szCs w:val="32"/>
        </w:rPr>
        <w:t xml:space="preserve">, что имеет место, если </w:t>
      </w:r>
      <w:r w:rsidRPr="00B61015">
        <w:rPr>
          <w:position w:val="-12"/>
        </w:rPr>
        <w:object w:dxaOrig="680" w:dyaOrig="400">
          <v:shape id="_x0000_i1294" type="#_x0000_t75" style="width:34.45pt;height:20.05pt" o:ole="">
            <v:imagedata r:id="rId529" o:title=""/>
          </v:shape>
          <o:OLEObject Type="Embed" ProgID="Equation.DSMT4" ShapeID="_x0000_i1294" DrawAspect="Content" ObjectID="_1825762023" r:id="rId530"/>
        </w:object>
      </w:r>
      <w:r w:rsidRPr="00B61015">
        <w:t xml:space="preserve"> </w:t>
      </w:r>
      <w:r w:rsidRPr="00B61015">
        <w:rPr>
          <w:sz w:val="32"/>
          <w:szCs w:val="32"/>
        </w:rPr>
        <w:t>огра</w:t>
      </w:r>
      <w:r>
        <w:rPr>
          <w:sz w:val="32"/>
          <w:szCs w:val="32"/>
        </w:rPr>
        <w:t>ни</w:t>
      </w:r>
      <w:r w:rsidRPr="00B61015">
        <w:rPr>
          <w:sz w:val="32"/>
          <w:szCs w:val="32"/>
        </w:rPr>
        <w:t>чена</w:t>
      </w:r>
      <w:r>
        <w:rPr>
          <w:sz w:val="32"/>
          <w:szCs w:val="32"/>
        </w:rPr>
        <w:t xml:space="preserve">. Подынтегральная функция в интеграле </w:t>
      </w:r>
    </w:p>
    <w:p w:rsidR="005A57B5" w:rsidRDefault="00B61015" w:rsidP="00B61015">
      <w:pPr>
        <w:spacing w:line="360" w:lineRule="auto"/>
        <w:jc w:val="center"/>
      </w:pPr>
      <w:r w:rsidRPr="004675CF">
        <w:rPr>
          <w:position w:val="-46"/>
        </w:rPr>
        <w:object w:dxaOrig="5060" w:dyaOrig="1180">
          <v:shape id="_x0000_i1295" type="#_x0000_t75" style="width:254.2pt;height:60.1pt" o:ole="">
            <v:imagedata r:id="rId531" o:title=""/>
          </v:shape>
          <o:OLEObject Type="Embed" ProgID="Equation.DSMT4" ShapeID="_x0000_i1295" DrawAspect="Content" ObjectID="_1825762024" r:id="rId532"/>
        </w:object>
      </w:r>
    </w:p>
    <w:p w:rsidR="00FC5116" w:rsidRDefault="00FC5116" w:rsidP="00D9315E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н</w:t>
      </w:r>
      <w:r w:rsidRPr="00FC5116">
        <w:rPr>
          <w:sz w:val="32"/>
          <w:szCs w:val="32"/>
        </w:rPr>
        <w:t>ечетная</w:t>
      </w:r>
      <w:proofErr w:type="gramEnd"/>
      <w:r w:rsidRPr="00FC5116">
        <w:rPr>
          <w:sz w:val="32"/>
          <w:szCs w:val="32"/>
        </w:rPr>
        <w:t xml:space="preserve"> относительно </w:t>
      </w:r>
      <w:r w:rsidRPr="00FC5116">
        <w:rPr>
          <w:position w:val="-12"/>
        </w:rPr>
        <w:object w:dxaOrig="320" w:dyaOrig="380">
          <v:shape id="_x0000_i1296" type="#_x0000_t75" style="width:15.65pt;height:19.4pt" o:ole="">
            <v:imagedata r:id="rId533" o:title=""/>
          </v:shape>
          <o:OLEObject Type="Embed" ProgID="Equation.DSMT4" ShapeID="_x0000_i1296" DrawAspect="Content" ObjectID="_1825762025" r:id="rId534"/>
        </w:object>
      </w:r>
      <w:r w:rsidR="00105F44">
        <w:rPr>
          <w:sz w:val="32"/>
          <w:szCs w:val="32"/>
        </w:rPr>
        <w:t xml:space="preserve"> так как является произведением нечетной функции на четную. Интеграл же от нечетной функции в пределах, симметричных относительно начала координат, равняется нулю; следовательно, </w:t>
      </w:r>
    </w:p>
    <w:p w:rsidR="00105F44" w:rsidRDefault="00105F44" w:rsidP="00105F44">
      <w:pPr>
        <w:spacing w:line="360" w:lineRule="auto"/>
        <w:jc w:val="center"/>
      </w:pPr>
      <w:r w:rsidRPr="00FB6E70">
        <w:rPr>
          <w:position w:val="-12"/>
        </w:rPr>
        <w:object w:dxaOrig="1420" w:dyaOrig="400">
          <v:shape id="_x0000_i1297" type="#_x0000_t75" style="width:71.35pt;height:20.05pt" o:ole="">
            <v:imagedata r:id="rId535" o:title=""/>
          </v:shape>
          <o:OLEObject Type="Embed" ProgID="Equation.DSMT4" ShapeID="_x0000_i1297" DrawAspect="Content" ObjectID="_1825762026" r:id="rId536"/>
        </w:object>
      </w:r>
    </w:p>
    <w:p w:rsidR="00105F44" w:rsidRDefault="00105F44" w:rsidP="00105F44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что и доказывает лемму. </w:t>
      </w:r>
    </w:p>
    <w:p w:rsidR="006237C4" w:rsidRPr="006237C4" w:rsidRDefault="006237C4" w:rsidP="006237C4">
      <w:pPr>
        <w:pStyle w:val="a7"/>
        <w:numPr>
          <w:ilvl w:val="0"/>
          <w:numId w:val="8"/>
        </w:numPr>
        <w:spacing w:line="360" w:lineRule="auto"/>
        <w:jc w:val="both"/>
        <w:rPr>
          <w:sz w:val="32"/>
          <w:szCs w:val="32"/>
        </w:rPr>
      </w:pPr>
      <w:r>
        <w:rPr>
          <w:i/>
          <w:sz w:val="32"/>
          <w:szCs w:val="32"/>
        </w:rPr>
        <w:lastRenderedPageBreak/>
        <w:t xml:space="preserve">Если </w:t>
      </w:r>
      <w:proofErr w:type="gramStart"/>
      <w:r>
        <w:rPr>
          <w:i/>
          <w:sz w:val="32"/>
          <w:szCs w:val="32"/>
        </w:rPr>
        <w:t xml:space="preserve">функция </w:t>
      </w:r>
      <w:r w:rsidRPr="00B61015">
        <w:rPr>
          <w:position w:val="-12"/>
        </w:rPr>
        <w:object w:dxaOrig="680" w:dyaOrig="400">
          <v:shape id="_x0000_i1298" type="#_x0000_t75" style="width:34.45pt;height:20.05pt" o:ole="">
            <v:imagedata r:id="rId529" o:title=""/>
          </v:shape>
          <o:OLEObject Type="Embed" ProgID="Equation.DSMT4" ShapeID="_x0000_i1298" DrawAspect="Content" ObjectID="_1825762027" r:id="rId537"/>
        </w:object>
      </w:r>
      <w:r>
        <w:rPr>
          <w:i/>
          <w:sz w:val="32"/>
          <w:szCs w:val="32"/>
        </w:rPr>
        <w:t xml:space="preserve"> является</w:t>
      </w:r>
      <w:proofErr w:type="gramEnd"/>
      <w:r>
        <w:rPr>
          <w:i/>
          <w:sz w:val="32"/>
          <w:szCs w:val="32"/>
        </w:rPr>
        <w:t xml:space="preserve"> четной функцией, т.е.</w:t>
      </w:r>
    </w:p>
    <w:p w:rsidR="006237C4" w:rsidRDefault="006237C4" w:rsidP="006237C4">
      <w:pPr>
        <w:spacing w:line="360" w:lineRule="auto"/>
        <w:jc w:val="center"/>
        <w:rPr>
          <w:sz w:val="32"/>
          <w:szCs w:val="32"/>
        </w:rPr>
      </w:pPr>
      <w:r w:rsidRPr="00B61015">
        <w:rPr>
          <w:position w:val="-12"/>
        </w:rPr>
        <w:object w:dxaOrig="1880" w:dyaOrig="400">
          <v:shape id="_x0000_i1299" type="#_x0000_t75" style="width:94.55pt;height:20.05pt" o:ole="">
            <v:imagedata r:id="rId538" o:title=""/>
          </v:shape>
          <o:OLEObject Type="Embed" ProgID="Equation.DSMT4" ShapeID="_x0000_i1299" DrawAspect="Content" ObjectID="_1825762028" r:id="rId539"/>
        </w:object>
      </w:r>
    </w:p>
    <w:p w:rsidR="006237C4" w:rsidRDefault="006237C4" w:rsidP="006237C4">
      <w:pPr>
        <w:spacing w:line="360" w:lineRule="auto"/>
        <w:jc w:val="both"/>
        <w:rPr>
          <w:i/>
          <w:sz w:val="32"/>
          <w:szCs w:val="32"/>
        </w:rPr>
      </w:pPr>
      <w:proofErr w:type="gramStart"/>
      <w:r w:rsidRPr="006237C4">
        <w:rPr>
          <w:i/>
          <w:sz w:val="32"/>
          <w:szCs w:val="32"/>
        </w:rPr>
        <w:t>то</w:t>
      </w:r>
      <w:proofErr w:type="gramEnd"/>
      <w:r w:rsidRPr="006237C4">
        <w:rPr>
          <w:i/>
          <w:sz w:val="32"/>
          <w:szCs w:val="32"/>
        </w:rPr>
        <w:t xml:space="preserve"> производная функция</w:t>
      </w:r>
      <w:r>
        <w:rPr>
          <w:sz w:val="32"/>
          <w:szCs w:val="32"/>
        </w:rPr>
        <w:t xml:space="preserve"> </w:t>
      </w:r>
      <w:r w:rsidRPr="00B61015">
        <w:rPr>
          <w:position w:val="-12"/>
        </w:rPr>
        <w:object w:dxaOrig="940" w:dyaOrig="400">
          <v:shape id="_x0000_i1300" type="#_x0000_t75" style="width:46.95pt;height:20.05pt" o:ole="">
            <v:imagedata r:id="rId540" o:title=""/>
          </v:shape>
          <o:OLEObject Type="Embed" ProgID="Equation.DSMT4" ShapeID="_x0000_i1300" DrawAspect="Content" ObjectID="_1825762029" r:id="rId541"/>
        </w:object>
      </w:r>
      <w:r>
        <w:rPr>
          <w:i/>
          <w:sz w:val="32"/>
          <w:szCs w:val="32"/>
        </w:rPr>
        <w:t xml:space="preserve"> из формулы (29) равна нулю при </w:t>
      </w:r>
      <w:r w:rsidRPr="006237C4">
        <w:rPr>
          <w:position w:val="-6"/>
        </w:rPr>
        <w:object w:dxaOrig="700" w:dyaOrig="320">
          <v:shape id="_x0000_i1301" type="#_x0000_t75" style="width:35.05pt;height:16.3pt" o:ole="">
            <v:imagedata r:id="rId542" o:title=""/>
          </v:shape>
          <o:OLEObject Type="Embed" ProgID="Equation.DSMT4" ShapeID="_x0000_i1301" DrawAspect="Content" ObjectID="_1825762030" r:id="rId543"/>
        </w:object>
      </w:r>
    </w:p>
    <w:p w:rsidR="006237C4" w:rsidRDefault="006237C4" w:rsidP="006237C4">
      <w:pPr>
        <w:spacing w:line="360" w:lineRule="auto"/>
        <w:jc w:val="center"/>
        <w:rPr>
          <w:sz w:val="32"/>
          <w:szCs w:val="32"/>
        </w:rPr>
      </w:pPr>
      <w:r w:rsidRPr="006237C4">
        <w:rPr>
          <w:position w:val="-30"/>
        </w:rPr>
        <w:object w:dxaOrig="1640" w:dyaOrig="800">
          <v:shape id="_x0000_i1302" type="#_x0000_t75" style="width:82.65pt;height:40.7pt" o:ole="">
            <v:imagedata r:id="rId544" o:title=""/>
          </v:shape>
          <o:OLEObject Type="Embed" ProgID="Equation.DSMT4" ShapeID="_x0000_i1302" DrawAspect="Content" ObjectID="_1825762031" r:id="rId545"/>
        </w:object>
      </w:r>
    </w:p>
    <w:p w:rsidR="006237C4" w:rsidRDefault="006237C4" w:rsidP="00015827">
      <w:pPr>
        <w:rPr>
          <w:sz w:val="32"/>
          <w:szCs w:val="32"/>
        </w:rPr>
      </w:pPr>
      <w:r w:rsidRPr="00015827">
        <w:rPr>
          <w:i/>
          <w:sz w:val="32"/>
          <w:szCs w:val="32"/>
          <w:lang w:val="uz-Cyrl-UZ"/>
        </w:rPr>
        <w:t>д</w:t>
      </w:r>
      <w:r w:rsidRPr="00015827">
        <w:rPr>
          <w:i/>
          <w:sz w:val="32"/>
          <w:szCs w:val="32"/>
        </w:rPr>
        <w:t xml:space="preserve">ля всех </w:t>
      </w:r>
      <w:r w:rsidRPr="00015827">
        <w:rPr>
          <w:position w:val="-6"/>
          <w:sz w:val="32"/>
          <w:szCs w:val="32"/>
        </w:rPr>
        <w:object w:dxaOrig="700" w:dyaOrig="320">
          <v:shape id="_x0000_i1303" type="#_x0000_t75" style="width:35.05pt;height:15.65pt" o:ole="">
            <v:imagedata r:id="rId231" o:title=""/>
          </v:shape>
          <o:OLEObject Type="Embed" ProgID="Equation.DSMT4" ShapeID="_x0000_i1303" DrawAspect="Content" ObjectID="_1825762032" r:id="rId546"/>
        </w:object>
      </w:r>
    </w:p>
    <w:p w:rsidR="005952BD" w:rsidRDefault="005952BD" w:rsidP="00015827">
      <w:pPr>
        <w:rPr>
          <w:sz w:val="32"/>
          <w:szCs w:val="32"/>
        </w:rPr>
      </w:pPr>
      <w:r>
        <w:rPr>
          <w:sz w:val="32"/>
          <w:szCs w:val="32"/>
        </w:rPr>
        <w:tab/>
        <w:t xml:space="preserve">В самом деле, </w:t>
      </w:r>
    </w:p>
    <w:p w:rsidR="005952BD" w:rsidRDefault="00346152" w:rsidP="005952BD">
      <w:pPr>
        <w:jc w:val="center"/>
      </w:pPr>
      <w:r w:rsidRPr="00085B93">
        <w:rPr>
          <w:position w:val="-88"/>
        </w:rPr>
        <w:object w:dxaOrig="6720" w:dyaOrig="1880">
          <v:shape id="_x0000_i1304" type="#_x0000_t75" style="width:336.2pt;height:93.9pt" o:ole="">
            <v:imagedata r:id="rId547" o:title=""/>
          </v:shape>
          <o:OLEObject Type="Embed" ProgID="Equation.DSMT4" ShapeID="_x0000_i1304" DrawAspect="Content" ObjectID="_1825762033" r:id="rId548"/>
        </w:object>
      </w:r>
    </w:p>
    <w:p w:rsidR="00085B93" w:rsidRDefault="00085B93" w:rsidP="00D9315E">
      <w:pPr>
        <w:spacing w:line="360" w:lineRule="auto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>т</w:t>
      </w:r>
      <w:r>
        <w:rPr>
          <w:sz w:val="32"/>
          <w:szCs w:val="32"/>
        </w:rPr>
        <w:t xml:space="preserve">ак как при </w:t>
      </w:r>
      <w:r w:rsidRPr="00FB6E70">
        <w:rPr>
          <w:position w:val="-6"/>
        </w:rPr>
        <w:object w:dxaOrig="700" w:dyaOrig="320">
          <v:shape id="_x0000_i1305" type="#_x0000_t75" style="width:35.05pt;height:15.65pt" o:ole="">
            <v:imagedata r:id="rId549" o:title=""/>
          </v:shape>
          <o:OLEObject Type="Embed" ProgID="Equation.DSMT4" ShapeID="_x0000_i1305" DrawAspect="Content" ObjectID="_1825762034" r:id="rId550"/>
        </w:object>
      </w:r>
      <w:r w:rsidR="00346152">
        <w:rPr>
          <w:sz w:val="32"/>
          <w:szCs w:val="32"/>
          <w:lang w:val="uz-Cyrl-UZ"/>
        </w:rPr>
        <w:t xml:space="preserve"> поды</w:t>
      </w:r>
      <w:r>
        <w:rPr>
          <w:sz w:val="32"/>
          <w:szCs w:val="32"/>
          <w:lang w:val="uz-Cyrl-UZ"/>
        </w:rPr>
        <w:t xml:space="preserve">нтегральная функция нечетна, если </w:t>
      </w:r>
      <w:r w:rsidRPr="00085B93">
        <w:rPr>
          <w:position w:val="-12"/>
        </w:rPr>
        <w:object w:dxaOrig="940" w:dyaOrig="400">
          <v:shape id="_x0000_i1306" type="#_x0000_t75" style="width:46.95pt;height:20.05pt" o:ole="">
            <v:imagedata r:id="rId551" o:title=""/>
          </v:shape>
          <o:OLEObject Type="Embed" ProgID="Equation.DSMT4" ShapeID="_x0000_i1306" DrawAspect="Content" ObjectID="_1825762035" r:id="rId552"/>
        </w:object>
      </w:r>
      <w:r>
        <w:rPr>
          <w:sz w:val="32"/>
          <w:szCs w:val="32"/>
          <w:lang w:val="uz-Cyrl-UZ"/>
        </w:rPr>
        <w:t xml:space="preserve">четная. </w:t>
      </w:r>
    </w:p>
    <w:p w:rsidR="00D318D0" w:rsidRDefault="00D318D0" w:rsidP="00D9315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  <w:lang w:val="uz-Cyrl-UZ"/>
        </w:rPr>
        <w:tab/>
        <w:t xml:space="preserve">Перейдем теперь к построению функции </w:t>
      </w:r>
      <w:r w:rsidRPr="00D318D0">
        <w:rPr>
          <w:position w:val="-14"/>
        </w:rPr>
        <w:object w:dxaOrig="1120" w:dyaOrig="440">
          <v:shape id="_x0000_i1307" type="#_x0000_t75" style="width:56.35pt;height:22.55pt" o:ole="">
            <v:imagedata r:id="rId553" o:title=""/>
          </v:shape>
          <o:OLEObject Type="Embed" ProgID="Equation.DSMT4" ShapeID="_x0000_i1307" DrawAspect="Content" ObjectID="_1825762036" r:id="rId554"/>
        </w:object>
      </w:r>
      <w:r>
        <w:rPr>
          <w:sz w:val="32"/>
          <w:szCs w:val="32"/>
          <w:lang w:val="uz-Cyrl-UZ"/>
        </w:rPr>
        <w:t xml:space="preserve"> </w:t>
      </w:r>
      <w:r>
        <w:rPr>
          <w:sz w:val="32"/>
          <w:szCs w:val="32"/>
        </w:rPr>
        <w:t>удовлетворяющей условиям (28</w:t>
      </w:r>
      <w:r w:rsidRPr="00D318D0">
        <w:rPr>
          <w:sz w:val="32"/>
          <w:szCs w:val="32"/>
        </w:rPr>
        <w:t>’</w:t>
      </w:r>
      <w:r>
        <w:rPr>
          <w:sz w:val="32"/>
          <w:szCs w:val="32"/>
        </w:rPr>
        <w:t>)</w:t>
      </w:r>
      <w:r w:rsidRPr="00D318D0">
        <w:rPr>
          <w:sz w:val="32"/>
          <w:szCs w:val="32"/>
        </w:rPr>
        <w:t>.</w:t>
      </w:r>
    </w:p>
    <w:p w:rsidR="00D318D0" w:rsidRDefault="00D318D0" w:rsidP="00D9315E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Введем вспомогательную функцию </w:t>
      </w:r>
      <w:r w:rsidRPr="00B61015">
        <w:rPr>
          <w:position w:val="-12"/>
        </w:rPr>
        <w:object w:dxaOrig="1100" w:dyaOrig="400">
          <v:shape id="_x0000_i1308" type="#_x0000_t75" style="width:55.7pt;height:20.05pt" o:ole="">
            <v:imagedata r:id="rId555" o:title=""/>
          </v:shape>
          <o:OLEObject Type="Embed" ProgID="Equation.DSMT4" ShapeID="_x0000_i1308" DrawAspect="Content" ObjectID="_1825762037" r:id="rId556"/>
        </w:object>
      </w:r>
      <w:r w:rsidR="00D9315E">
        <w:rPr>
          <w:sz w:val="32"/>
          <w:szCs w:val="32"/>
        </w:rPr>
        <w:t xml:space="preserve">определенную на бесконечной </w:t>
      </w:r>
      <w:proofErr w:type="gramStart"/>
      <w:r w:rsidR="00D9315E">
        <w:rPr>
          <w:sz w:val="32"/>
          <w:szCs w:val="32"/>
        </w:rPr>
        <w:t xml:space="preserve">прямой </w:t>
      </w:r>
      <w:r w:rsidR="00D9315E" w:rsidRPr="00D9315E">
        <w:rPr>
          <w:position w:val="-6"/>
        </w:rPr>
        <w:object w:dxaOrig="1500" w:dyaOrig="260">
          <v:shape id="_x0000_i1309" type="#_x0000_t75" style="width:75.15pt;height:13.75pt" o:ole="">
            <v:imagedata r:id="rId557" o:title=""/>
          </v:shape>
          <o:OLEObject Type="Embed" ProgID="Equation.DSMT4" ShapeID="_x0000_i1309" DrawAspect="Content" ObjectID="_1825762038" r:id="rId558"/>
        </w:object>
      </w:r>
      <w:r w:rsidR="00D9315E" w:rsidRPr="00D9315E">
        <w:t xml:space="preserve"> </w:t>
      </w:r>
      <w:r w:rsidR="00D9315E">
        <w:rPr>
          <w:sz w:val="32"/>
          <w:szCs w:val="32"/>
        </w:rPr>
        <w:t>и</w:t>
      </w:r>
      <w:proofErr w:type="gramEnd"/>
      <w:r w:rsidR="00D9315E">
        <w:rPr>
          <w:sz w:val="32"/>
          <w:szCs w:val="32"/>
        </w:rPr>
        <w:t xml:space="preserve"> удовлетворяющую уравнению, а также условиям</w:t>
      </w:r>
    </w:p>
    <w:p w:rsidR="004D1376" w:rsidRDefault="004D1376" w:rsidP="004D1376">
      <w:pPr>
        <w:spacing w:line="360" w:lineRule="auto"/>
        <w:jc w:val="center"/>
      </w:pPr>
      <w:r w:rsidRPr="00B61015">
        <w:rPr>
          <w:position w:val="-12"/>
        </w:rPr>
        <w:object w:dxaOrig="1560" w:dyaOrig="400">
          <v:shape id="_x0000_i1310" type="#_x0000_t75" style="width:78.9pt;height:20.05pt" o:ole="">
            <v:imagedata r:id="rId559" o:title=""/>
          </v:shape>
          <o:OLEObject Type="Embed" ProgID="Equation.DSMT4" ShapeID="_x0000_i1310" DrawAspect="Content" ObjectID="_1825762039" r:id="rId560"/>
        </w:object>
      </w:r>
    </w:p>
    <w:p w:rsidR="004D1376" w:rsidRPr="00346152" w:rsidRDefault="004D1376" w:rsidP="004D1376">
      <w:pPr>
        <w:spacing w:line="360" w:lineRule="auto"/>
        <w:jc w:val="center"/>
        <w:rPr>
          <w:sz w:val="16"/>
          <w:szCs w:val="16"/>
        </w:rPr>
      </w:pPr>
    </w:p>
    <w:p w:rsidR="004D1376" w:rsidRDefault="004D1376" w:rsidP="004D1376">
      <w:pPr>
        <w:spacing w:line="360" w:lineRule="auto"/>
        <w:jc w:val="center"/>
      </w:pPr>
      <w:r w:rsidRPr="00B61015">
        <w:rPr>
          <w:position w:val="-12"/>
        </w:rPr>
        <w:object w:dxaOrig="2060" w:dyaOrig="400">
          <v:shape id="_x0000_i1311" type="#_x0000_t75" style="width:103.3pt;height:20.05pt" o:ole="">
            <v:imagedata r:id="rId561" o:title=""/>
          </v:shape>
          <o:OLEObject Type="Embed" ProgID="Equation.DSMT4" ShapeID="_x0000_i1311" DrawAspect="Content" ObjectID="_1825762040" r:id="rId562"/>
        </w:object>
      </w:r>
      <w:r w:rsidRPr="000756C6">
        <w:rPr>
          <w:sz w:val="32"/>
          <w:szCs w:val="32"/>
        </w:rPr>
        <w:t xml:space="preserve"> </w:t>
      </w:r>
      <w:r>
        <w:rPr>
          <w:sz w:val="32"/>
          <w:szCs w:val="32"/>
          <w:lang w:val="uz-Cyrl-UZ"/>
        </w:rPr>
        <w:t xml:space="preserve">для </w:t>
      </w:r>
      <w:r w:rsidRPr="004D1376">
        <w:rPr>
          <w:position w:val="-6"/>
        </w:rPr>
        <w:object w:dxaOrig="780" w:dyaOrig="320">
          <v:shape id="_x0000_i1312" type="#_x0000_t75" style="width:38.8pt;height:16.3pt" o:ole="">
            <v:imagedata r:id="rId563" o:title=""/>
          </v:shape>
          <o:OLEObject Type="Embed" ProgID="Equation.DSMT4" ShapeID="_x0000_i1312" DrawAspect="Content" ObjectID="_1825762041" r:id="rId564"/>
        </w:object>
      </w:r>
    </w:p>
    <w:p w:rsidR="002D0442" w:rsidRDefault="002D0442" w:rsidP="002D044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Эту функцию, пользуясь леммой, можно определить при помощи начальной </w:t>
      </w:r>
      <w:proofErr w:type="gramStart"/>
      <w:r>
        <w:rPr>
          <w:sz w:val="32"/>
          <w:szCs w:val="32"/>
        </w:rPr>
        <w:t xml:space="preserve">функции </w:t>
      </w:r>
      <w:r w:rsidRPr="00B61015">
        <w:rPr>
          <w:position w:val="-12"/>
        </w:rPr>
        <w:object w:dxaOrig="800" w:dyaOrig="400">
          <v:shape id="_x0000_i1313" type="#_x0000_t75" style="width:40.7pt;height:20.05pt" o:ole="">
            <v:imagedata r:id="rId565" o:title=""/>
          </v:shape>
          <o:OLEObject Type="Embed" ProgID="Equation.DSMT4" ShapeID="_x0000_i1313" DrawAspect="Content" ObjectID="_1825762042" r:id="rId566"/>
        </w:object>
      </w:r>
      <w:r w:rsidRPr="002D0442">
        <w:rPr>
          <w:sz w:val="32"/>
          <w:szCs w:val="32"/>
        </w:rPr>
        <w:t xml:space="preserve"> </w:t>
      </w:r>
      <w:r>
        <w:rPr>
          <w:sz w:val="32"/>
          <w:szCs w:val="32"/>
        </w:rPr>
        <w:t>совпадающей</w:t>
      </w:r>
      <w:proofErr w:type="gramEnd"/>
      <w:r>
        <w:rPr>
          <w:sz w:val="32"/>
          <w:szCs w:val="32"/>
        </w:rPr>
        <w:t xml:space="preserve"> с </w:t>
      </w:r>
      <w:r w:rsidRPr="00B61015">
        <w:rPr>
          <w:position w:val="-12"/>
        </w:rPr>
        <w:object w:dxaOrig="660" w:dyaOrig="400">
          <v:shape id="_x0000_i1314" type="#_x0000_t75" style="width:33.2pt;height:20.05pt" o:ole="">
            <v:imagedata r:id="rId567" o:title=""/>
          </v:shape>
          <o:OLEObject Type="Embed" ProgID="Equation.DSMT4" ShapeID="_x0000_i1314" DrawAspect="Content" ObjectID="_1825762043" r:id="rId568"/>
        </w:object>
      </w:r>
      <w:r w:rsidRPr="002D044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для </w:t>
      </w:r>
      <w:r w:rsidRPr="002D0442">
        <w:rPr>
          <w:position w:val="-6"/>
        </w:rPr>
        <w:object w:dxaOrig="700" w:dyaOrig="320">
          <v:shape id="_x0000_i1315" type="#_x0000_t75" style="width:35.05pt;height:16.3pt" o:ole="">
            <v:imagedata r:id="rId569" o:title=""/>
          </v:shape>
          <o:OLEObject Type="Embed" ProgID="Equation.DSMT4" ShapeID="_x0000_i1315" DrawAspect="Content" ObjectID="_1825762044" r:id="rId570"/>
        </w:object>
      </w:r>
      <w:r w:rsidRPr="002D044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и являющейся нечетным продолжением </w:t>
      </w:r>
      <w:r w:rsidRPr="00B61015">
        <w:rPr>
          <w:position w:val="-12"/>
        </w:rPr>
        <w:object w:dxaOrig="660" w:dyaOrig="400">
          <v:shape id="_x0000_i1316" type="#_x0000_t75" style="width:33.2pt;height:20.05pt" o:ole="">
            <v:imagedata r:id="rId567" o:title=""/>
          </v:shape>
          <o:OLEObject Type="Embed" ProgID="Equation.DSMT4" ShapeID="_x0000_i1316" DrawAspect="Content" ObjectID="_1825762045" r:id="rId571"/>
        </w:object>
      </w:r>
      <w:r>
        <w:rPr>
          <w:sz w:val="32"/>
          <w:szCs w:val="32"/>
        </w:rPr>
        <w:t xml:space="preserve"> для </w:t>
      </w:r>
      <w:r w:rsidRPr="002D0442">
        <w:rPr>
          <w:position w:val="-10"/>
        </w:rPr>
        <w:object w:dxaOrig="780" w:dyaOrig="360">
          <v:shape id="_x0000_i1317" type="#_x0000_t75" style="width:38.8pt;height:18.15pt" o:ole="">
            <v:imagedata r:id="rId572" o:title=""/>
          </v:shape>
          <o:OLEObject Type="Embed" ProgID="Equation.DSMT4" ShapeID="_x0000_i1317" DrawAspect="Content" ObjectID="_1825762046" r:id="rId573"/>
        </w:object>
      </w:r>
      <w:r w:rsidRPr="002D044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т.е. </w:t>
      </w:r>
    </w:p>
    <w:p w:rsidR="002D0442" w:rsidRDefault="002D0442" w:rsidP="002D0442">
      <w:pPr>
        <w:spacing w:line="360" w:lineRule="auto"/>
        <w:jc w:val="center"/>
      </w:pPr>
      <w:r w:rsidRPr="002D0442">
        <w:rPr>
          <w:position w:val="-40"/>
        </w:rPr>
        <w:object w:dxaOrig="4040" w:dyaOrig="960">
          <v:shape id="_x0000_i1318" type="#_x0000_t75" style="width:203.5pt;height:48.85pt" o:ole="">
            <v:imagedata r:id="rId574" o:title=""/>
          </v:shape>
          <o:OLEObject Type="Embed" ProgID="Equation.DSMT4" ShapeID="_x0000_i1318" DrawAspect="Content" ObjectID="_1825762047" r:id="rId575"/>
        </w:object>
      </w:r>
    </w:p>
    <w:p w:rsidR="00346152" w:rsidRDefault="00346152" w:rsidP="0034615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т</w:t>
      </w:r>
      <w:r w:rsidRPr="00346152">
        <w:rPr>
          <w:sz w:val="32"/>
          <w:szCs w:val="32"/>
        </w:rPr>
        <w:t>ак что</w:t>
      </w:r>
    </w:p>
    <w:p w:rsidR="00346152" w:rsidRDefault="00346152" w:rsidP="00346152">
      <w:pPr>
        <w:spacing w:line="360" w:lineRule="auto"/>
        <w:jc w:val="center"/>
      </w:pPr>
      <w:r w:rsidRPr="004675CF">
        <w:rPr>
          <w:position w:val="-46"/>
        </w:rPr>
        <w:object w:dxaOrig="5240" w:dyaOrig="1180">
          <v:shape id="_x0000_i1319" type="#_x0000_t75" style="width:263.6pt;height:60.1pt" o:ole="">
            <v:imagedata r:id="rId576" o:title=""/>
          </v:shape>
          <o:OLEObject Type="Embed" ProgID="Equation.DSMT4" ShapeID="_x0000_i1319" DrawAspect="Content" ObjectID="_1825762048" r:id="rId577"/>
        </w:object>
      </w:r>
    </w:p>
    <w:p w:rsidR="00EE6E53" w:rsidRDefault="00EE6E53" w:rsidP="00EE6E53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ассматривая значения </w:t>
      </w:r>
      <w:proofErr w:type="gramStart"/>
      <w:r>
        <w:rPr>
          <w:sz w:val="32"/>
          <w:szCs w:val="32"/>
        </w:rPr>
        <w:t xml:space="preserve">функции </w:t>
      </w:r>
      <w:r w:rsidRPr="00EE6E53">
        <w:rPr>
          <w:position w:val="-12"/>
        </w:rPr>
        <w:object w:dxaOrig="960" w:dyaOrig="400">
          <v:shape id="_x0000_i1320" type="#_x0000_t75" style="width:48.2pt;height:20.05pt" o:ole="">
            <v:imagedata r:id="rId578" o:title=""/>
          </v:shape>
          <o:OLEObject Type="Embed" ProgID="Equation.DSMT4" ShapeID="_x0000_i1320" DrawAspect="Content" ObjectID="_1825762049" r:id="rId579"/>
        </w:object>
      </w:r>
      <w:r w:rsidRPr="00EE6E53">
        <w:t xml:space="preserve"> </w:t>
      </w:r>
      <w:r>
        <w:rPr>
          <w:sz w:val="32"/>
          <w:szCs w:val="32"/>
          <w:lang w:val="uz-Cyrl-UZ"/>
        </w:rPr>
        <w:t>только</w:t>
      </w:r>
      <w:proofErr w:type="gramEnd"/>
      <w:r>
        <w:rPr>
          <w:sz w:val="32"/>
          <w:szCs w:val="32"/>
          <w:lang w:val="uz-Cyrl-UZ"/>
        </w:rPr>
        <w:t xml:space="preserve"> в интересуюўей нас области </w:t>
      </w:r>
      <w:r w:rsidRPr="00EE6E53">
        <w:rPr>
          <w:position w:val="-10"/>
        </w:rPr>
        <w:object w:dxaOrig="780" w:dyaOrig="360">
          <v:shape id="_x0000_i1321" type="#_x0000_t75" style="width:38.8pt;height:18.15pt" o:ole="">
            <v:imagedata r:id="rId580" o:title=""/>
          </v:shape>
          <o:OLEObject Type="Embed" ProgID="Equation.DSMT4" ShapeID="_x0000_i1321" DrawAspect="Content" ObjectID="_1825762050" r:id="rId581"/>
        </w:object>
      </w:r>
      <w:r w:rsidRPr="00EE6E53">
        <w:rPr>
          <w:sz w:val="32"/>
          <w:szCs w:val="32"/>
        </w:rPr>
        <w:t xml:space="preserve"> </w:t>
      </w:r>
      <w:r>
        <w:rPr>
          <w:sz w:val="32"/>
          <w:szCs w:val="32"/>
        </w:rPr>
        <w:t>получим:</w:t>
      </w:r>
    </w:p>
    <w:p w:rsidR="00EE6E53" w:rsidRDefault="00EE6E53" w:rsidP="00EE6E53">
      <w:pPr>
        <w:spacing w:line="360" w:lineRule="auto"/>
        <w:jc w:val="center"/>
        <w:rPr>
          <w:sz w:val="32"/>
          <w:szCs w:val="32"/>
        </w:rPr>
      </w:pPr>
      <w:r w:rsidRPr="00EE6E53">
        <w:rPr>
          <w:position w:val="-12"/>
        </w:rPr>
        <w:object w:dxaOrig="2100" w:dyaOrig="400">
          <v:shape id="_x0000_i1322" type="#_x0000_t75" style="width:105.8pt;height:20.05pt" o:ole="">
            <v:imagedata r:id="rId582" o:title=""/>
          </v:shape>
          <o:OLEObject Type="Embed" ProgID="Equation.DSMT4" ShapeID="_x0000_i1322" DrawAspect="Content" ObjectID="_1825762051" r:id="rId583"/>
        </w:object>
      </w:r>
      <w:r w:rsidRPr="000756C6">
        <w:rPr>
          <w:sz w:val="32"/>
          <w:szCs w:val="32"/>
        </w:rPr>
        <w:t xml:space="preserve">  </w:t>
      </w:r>
      <w:proofErr w:type="gramStart"/>
      <w:r>
        <w:rPr>
          <w:sz w:val="32"/>
          <w:szCs w:val="32"/>
        </w:rPr>
        <w:t>при</w:t>
      </w:r>
      <w:proofErr w:type="gramEnd"/>
      <w:r>
        <w:rPr>
          <w:sz w:val="32"/>
          <w:szCs w:val="32"/>
        </w:rPr>
        <w:t xml:space="preserve">   </w:t>
      </w:r>
      <w:r w:rsidRPr="00EE6E53">
        <w:rPr>
          <w:position w:val="-6"/>
        </w:rPr>
        <w:object w:dxaOrig="700" w:dyaOrig="320">
          <v:shape id="_x0000_i1323" type="#_x0000_t75" style="width:35.05pt;height:16.3pt" o:ole="">
            <v:imagedata r:id="rId584" o:title=""/>
          </v:shape>
          <o:OLEObject Type="Embed" ProgID="Equation.DSMT4" ShapeID="_x0000_i1323" DrawAspect="Content" ObjectID="_1825762052" r:id="rId585"/>
        </w:object>
      </w:r>
    </w:p>
    <w:p w:rsidR="00EE6E53" w:rsidRDefault="00EE6E53" w:rsidP="00EE6E53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ользуясь определением </w:t>
      </w:r>
      <w:proofErr w:type="gramStart"/>
      <w:r>
        <w:rPr>
          <w:sz w:val="32"/>
          <w:szCs w:val="32"/>
        </w:rPr>
        <w:t xml:space="preserve">функции </w:t>
      </w:r>
      <w:r w:rsidRPr="00EE6E53">
        <w:rPr>
          <w:position w:val="-12"/>
        </w:rPr>
        <w:object w:dxaOrig="800" w:dyaOrig="400">
          <v:shape id="_x0000_i1324" type="#_x0000_t75" style="width:40.7pt;height:20.05pt" o:ole="">
            <v:imagedata r:id="rId586" o:title=""/>
          </v:shape>
          <o:OLEObject Type="Embed" ProgID="Equation.DSMT4" ShapeID="_x0000_i1324" DrawAspect="Content" ObjectID="_1825762053" r:id="rId587"/>
        </w:object>
      </w:r>
      <w:r>
        <w:rPr>
          <w:sz w:val="32"/>
          <w:szCs w:val="32"/>
        </w:rPr>
        <w:t xml:space="preserve"> будем</w:t>
      </w:r>
      <w:proofErr w:type="gramEnd"/>
      <w:r>
        <w:rPr>
          <w:sz w:val="32"/>
          <w:szCs w:val="32"/>
        </w:rPr>
        <w:t xml:space="preserve"> иметь:</w:t>
      </w:r>
    </w:p>
    <w:p w:rsidR="00EE6E53" w:rsidRDefault="00EE6E53" w:rsidP="00EE6E53">
      <w:pPr>
        <w:spacing w:line="360" w:lineRule="auto"/>
        <w:jc w:val="center"/>
      </w:pPr>
      <w:r w:rsidRPr="00EE6E53">
        <w:rPr>
          <w:position w:val="-138"/>
        </w:rPr>
        <w:object w:dxaOrig="9440" w:dyaOrig="2920">
          <v:shape id="_x0000_i1325" type="#_x0000_t75" style="width:473.95pt;height:147.75pt" o:ole="">
            <v:imagedata r:id="rId588" o:title=""/>
          </v:shape>
          <o:OLEObject Type="Embed" ProgID="Equation.DSMT4" ShapeID="_x0000_i1325" DrawAspect="Content" ObjectID="_1825762054" r:id="rId589"/>
        </w:object>
      </w:r>
    </w:p>
    <w:p w:rsidR="00EE6E53" w:rsidRDefault="00EE6E53" w:rsidP="00EE6E53">
      <w:pPr>
        <w:spacing w:line="360" w:lineRule="auto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причем</w:t>
      </w:r>
      <w:proofErr w:type="gramEnd"/>
      <w:r>
        <w:rPr>
          <w:sz w:val="32"/>
          <w:szCs w:val="32"/>
        </w:rPr>
        <w:t xml:space="preserve"> в первом интеграле сделана замена </w:t>
      </w:r>
      <w:r w:rsidRPr="00EE6E53">
        <w:rPr>
          <w:position w:val="-12"/>
        </w:rPr>
        <w:object w:dxaOrig="999" w:dyaOrig="400">
          <v:shape id="_x0000_i1326" type="#_x0000_t75" style="width:50.1pt;height:20.05pt" o:ole="">
            <v:imagedata r:id="rId590" o:title=""/>
          </v:shape>
          <o:OLEObject Type="Embed" ProgID="Equation.DSMT4" ShapeID="_x0000_i1326" DrawAspect="Content" ObjectID="_1825762055" r:id="rId591"/>
        </w:object>
      </w:r>
      <w:r>
        <w:rPr>
          <w:sz w:val="32"/>
          <w:szCs w:val="32"/>
        </w:rPr>
        <w:t xml:space="preserve"> </w:t>
      </w:r>
      <w:r>
        <w:rPr>
          <w:sz w:val="32"/>
          <w:szCs w:val="32"/>
          <w:lang w:val="uz-Cyrl-UZ"/>
        </w:rPr>
        <w:t xml:space="preserve">и </w:t>
      </w:r>
      <w:r>
        <w:rPr>
          <w:sz w:val="32"/>
          <w:szCs w:val="32"/>
        </w:rPr>
        <w:t>использовано равенство</w:t>
      </w:r>
    </w:p>
    <w:p w:rsidR="00EE6E53" w:rsidRDefault="00410A75" w:rsidP="00410A75">
      <w:pPr>
        <w:spacing w:line="360" w:lineRule="auto"/>
        <w:jc w:val="center"/>
        <w:rPr>
          <w:sz w:val="32"/>
          <w:szCs w:val="32"/>
        </w:rPr>
      </w:pPr>
      <w:r w:rsidRPr="00EE6E53">
        <w:rPr>
          <w:position w:val="-12"/>
        </w:rPr>
        <w:object w:dxaOrig="3260" w:dyaOrig="400">
          <v:shape id="_x0000_i1327" type="#_x0000_t75" style="width:163.4pt;height:20.05pt" o:ole="">
            <v:imagedata r:id="rId592" o:title=""/>
          </v:shape>
          <o:OLEObject Type="Embed" ProgID="Equation.DSMT4" ShapeID="_x0000_i1327" DrawAspect="Content" ObjectID="_1825762056" r:id="rId593"/>
        </w:object>
      </w:r>
    </w:p>
    <w:p w:rsidR="007E48EA" w:rsidRDefault="007E48EA" w:rsidP="007E48EA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Соединяя оба интеграла вместе, получим искомую функцию</w:t>
      </w:r>
    </w:p>
    <w:p w:rsidR="007E48EA" w:rsidRPr="00AB2529" w:rsidRDefault="002C56E6" w:rsidP="002C56E6">
      <w:pPr>
        <w:spacing w:line="360" w:lineRule="auto"/>
        <w:jc w:val="center"/>
        <w:rPr>
          <w:sz w:val="32"/>
          <w:szCs w:val="32"/>
        </w:rPr>
      </w:pPr>
      <w:r w:rsidRPr="002C56E6">
        <w:rPr>
          <w:position w:val="-60"/>
        </w:rPr>
        <w:object w:dxaOrig="6759" w:dyaOrig="1359">
          <v:shape id="_x0000_i1328" type="#_x0000_t75" style="width:339.35pt;height:68.85pt" o:ole="">
            <v:imagedata r:id="rId594" o:title=""/>
          </v:shape>
          <o:OLEObject Type="Embed" ProgID="Equation.DSMT4" ShapeID="_x0000_i1328" DrawAspect="Content" ObjectID="_1825762057" r:id="rId595"/>
        </w:object>
      </w:r>
      <w:r w:rsidRPr="00AB2529">
        <w:rPr>
          <w:sz w:val="32"/>
          <w:szCs w:val="32"/>
        </w:rPr>
        <w:t xml:space="preserve">               (30)</w:t>
      </w:r>
    </w:p>
    <w:p w:rsidR="00AB2529" w:rsidRDefault="00AB2529" w:rsidP="00AB2529">
      <w:pPr>
        <w:spacing w:line="360" w:lineRule="auto"/>
        <w:jc w:val="both"/>
      </w:pPr>
      <w:r>
        <w:rPr>
          <w:sz w:val="32"/>
          <w:szCs w:val="32"/>
        </w:rPr>
        <w:t xml:space="preserve">В виде, не содержащем вспомогательных функций. Заметим, что </w:t>
      </w:r>
      <w:proofErr w:type="gramStart"/>
      <w:r>
        <w:rPr>
          <w:sz w:val="32"/>
          <w:szCs w:val="32"/>
        </w:rPr>
        <w:t xml:space="preserve">при </w:t>
      </w:r>
      <w:r w:rsidRPr="00FB6E70">
        <w:rPr>
          <w:position w:val="-6"/>
        </w:rPr>
        <w:object w:dxaOrig="700" w:dyaOrig="320">
          <v:shape id="_x0000_i1329" type="#_x0000_t75" style="width:35.05pt;height:15.65pt" o:ole="">
            <v:imagedata r:id="rId596" o:title=""/>
          </v:shape>
          <o:OLEObject Type="Embed" ProgID="Equation.DSMT4" ShapeID="_x0000_i1329" DrawAspect="Content" ObjectID="_1825762058" r:id="rId597"/>
        </w:object>
      </w:r>
      <w:r w:rsidRPr="00AB2529">
        <w:rPr>
          <w:sz w:val="32"/>
          <w:szCs w:val="32"/>
        </w:rPr>
        <w:t xml:space="preserve"> </w:t>
      </w:r>
      <w:r>
        <w:rPr>
          <w:sz w:val="32"/>
          <w:szCs w:val="32"/>
        </w:rPr>
        <w:t>выражение</w:t>
      </w:r>
      <w:proofErr w:type="gramEnd"/>
      <w:r>
        <w:rPr>
          <w:sz w:val="32"/>
          <w:szCs w:val="32"/>
        </w:rPr>
        <w:t xml:space="preserve"> в фигкурных скобках обращается в нуль и </w:t>
      </w:r>
      <w:r w:rsidRPr="00AB2529">
        <w:rPr>
          <w:position w:val="-14"/>
        </w:rPr>
        <w:object w:dxaOrig="1520" w:dyaOrig="440">
          <v:shape id="_x0000_i1330" type="#_x0000_t75" style="width:75.75pt;height:21.9pt" o:ole="">
            <v:imagedata r:id="rId598" o:title=""/>
          </v:shape>
          <o:OLEObject Type="Embed" ProgID="Equation.DSMT4" ShapeID="_x0000_i1330" DrawAspect="Content" ObjectID="_1825762059" r:id="rId599"/>
        </w:object>
      </w:r>
    </w:p>
    <w:p w:rsidR="00EF46F7" w:rsidRDefault="00EF46F7" w:rsidP="00AB2529">
      <w:pPr>
        <w:spacing w:line="360" w:lineRule="auto"/>
        <w:jc w:val="both"/>
        <w:rPr>
          <w:sz w:val="32"/>
          <w:szCs w:val="32"/>
        </w:rPr>
      </w:pPr>
      <w:r>
        <w:lastRenderedPageBreak/>
        <w:tab/>
      </w:r>
      <w:r>
        <w:rPr>
          <w:sz w:val="32"/>
          <w:szCs w:val="32"/>
        </w:rPr>
        <w:t xml:space="preserve">Пользуясь леммой 2, нетрудно убедиться, что решение уравнения теплопроводности с однородным граничным условием второго </w:t>
      </w:r>
      <w:proofErr w:type="gramStart"/>
      <w:r>
        <w:rPr>
          <w:sz w:val="32"/>
          <w:szCs w:val="32"/>
        </w:rPr>
        <w:t xml:space="preserve">рода </w:t>
      </w:r>
      <w:r w:rsidRPr="00EF46F7">
        <w:rPr>
          <w:position w:val="-30"/>
        </w:rPr>
        <w:object w:dxaOrig="1740" w:dyaOrig="800">
          <v:shape id="_x0000_i1331" type="#_x0000_t75" style="width:87.05pt;height:40.05pt" o:ole="">
            <v:imagedata r:id="rId600" o:title=""/>
          </v:shape>
          <o:OLEObject Type="Embed" ProgID="Equation.DSMT4" ShapeID="_x0000_i1331" DrawAspect="Content" ObjectID="_1825762060" r:id="rId601"/>
        </w:object>
      </w:r>
      <w:r w:rsidRPr="00EF46F7">
        <w:rPr>
          <w:sz w:val="32"/>
          <w:szCs w:val="32"/>
        </w:rPr>
        <w:t xml:space="preserve"> </w:t>
      </w:r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начальным условием </w:t>
      </w:r>
      <w:r w:rsidRPr="00EF46F7">
        <w:rPr>
          <w:position w:val="-14"/>
        </w:rPr>
        <w:object w:dxaOrig="1500" w:dyaOrig="440">
          <v:shape id="_x0000_i1332" type="#_x0000_t75" style="width:75.15pt;height:21.9pt" o:ole="">
            <v:imagedata r:id="rId602" o:title=""/>
          </v:shape>
          <o:OLEObject Type="Embed" ProgID="Equation.DSMT4" ShapeID="_x0000_i1332" DrawAspect="Content" ObjectID="_1825762061" r:id="rId603"/>
        </w:object>
      </w:r>
      <w:r>
        <w:rPr>
          <w:sz w:val="32"/>
          <w:szCs w:val="32"/>
        </w:rPr>
        <w:t xml:space="preserve"> представляется в виде </w:t>
      </w:r>
    </w:p>
    <w:p w:rsidR="00A26AF9" w:rsidRPr="000756C6" w:rsidRDefault="00A26AF9" w:rsidP="00A26AF9">
      <w:pPr>
        <w:spacing w:line="360" w:lineRule="auto"/>
        <w:jc w:val="center"/>
        <w:rPr>
          <w:sz w:val="32"/>
          <w:szCs w:val="32"/>
        </w:rPr>
      </w:pPr>
      <w:r w:rsidRPr="000756C6">
        <w:t xml:space="preserve">             </w:t>
      </w:r>
      <w:r w:rsidRPr="00A26AF9">
        <w:rPr>
          <w:position w:val="-60"/>
        </w:rPr>
        <w:object w:dxaOrig="7000" w:dyaOrig="1359">
          <v:shape id="_x0000_i1333" type="#_x0000_t75" style="width:351.85pt;height:68.85pt" o:ole="">
            <v:imagedata r:id="rId604" o:title=""/>
          </v:shape>
          <o:OLEObject Type="Embed" ProgID="Equation.DSMT4" ShapeID="_x0000_i1333" DrawAspect="Content" ObjectID="_1825762062" r:id="rId605"/>
        </w:object>
      </w:r>
      <w:r w:rsidRPr="000756C6">
        <w:rPr>
          <w:sz w:val="32"/>
          <w:szCs w:val="32"/>
        </w:rPr>
        <w:t xml:space="preserve">             (30’)</w:t>
      </w:r>
    </w:p>
    <w:p w:rsidR="00A26AF9" w:rsidRDefault="00F96A13" w:rsidP="00F96A13">
      <w:pPr>
        <w:spacing w:line="360" w:lineRule="auto"/>
        <w:jc w:val="both"/>
        <w:rPr>
          <w:sz w:val="32"/>
          <w:szCs w:val="32"/>
          <w:lang w:val="uz-Cyrl-UZ"/>
        </w:rPr>
      </w:pPr>
      <w:r w:rsidRPr="000756C6">
        <w:rPr>
          <w:sz w:val="32"/>
          <w:szCs w:val="32"/>
        </w:rPr>
        <w:tab/>
      </w:r>
      <w:r>
        <w:rPr>
          <w:sz w:val="32"/>
          <w:szCs w:val="32"/>
          <w:lang w:val="uz-Cyrl-UZ"/>
        </w:rPr>
        <w:t>Применим полученную формулу к решению задачи об ост</w:t>
      </w:r>
      <w:r>
        <w:rPr>
          <w:sz w:val="32"/>
          <w:szCs w:val="32"/>
        </w:rPr>
        <w:t>ы</w:t>
      </w:r>
      <w:r>
        <w:rPr>
          <w:sz w:val="32"/>
          <w:szCs w:val="32"/>
          <w:lang w:val="uz-Cyrl-UZ"/>
        </w:rPr>
        <w:t xml:space="preserve">вании равномерно нагретого стержня, на границе которого поддерживается постоянная температура, которую мы примем равной нулю. Задача состоит в определении решения уравнения теплопроводности, удовлетворяющего условиям </w:t>
      </w:r>
    </w:p>
    <w:p w:rsidR="00F96A13" w:rsidRDefault="00F96A13" w:rsidP="00F96A13">
      <w:pPr>
        <w:spacing w:line="360" w:lineRule="auto"/>
        <w:jc w:val="center"/>
      </w:pPr>
      <w:r w:rsidRPr="00F96A13">
        <w:rPr>
          <w:position w:val="-14"/>
        </w:rPr>
        <w:object w:dxaOrig="3360" w:dyaOrig="440">
          <v:shape id="_x0000_i1334" type="#_x0000_t75" style="width:167.8pt;height:21.9pt" o:ole="">
            <v:imagedata r:id="rId606" o:title=""/>
          </v:shape>
          <o:OLEObject Type="Embed" ProgID="Equation.DSMT4" ShapeID="_x0000_i1334" DrawAspect="Content" ObjectID="_1825762063" r:id="rId607"/>
        </w:object>
      </w:r>
    </w:p>
    <w:p w:rsidR="000756C6" w:rsidRDefault="000756C6" w:rsidP="000756C6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Учитывая, что начальное условие задается не </w:t>
      </w:r>
      <w:proofErr w:type="gramStart"/>
      <w:r>
        <w:rPr>
          <w:sz w:val="32"/>
          <w:szCs w:val="32"/>
        </w:rPr>
        <w:t xml:space="preserve">при </w:t>
      </w:r>
      <w:r w:rsidRPr="000756C6">
        <w:rPr>
          <w:position w:val="-10"/>
        </w:rPr>
        <w:object w:dxaOrig="720" w:dyaOrig="360">
          <v:shape id="_x0000_i1335" type="#_x0000_t75" style="width:36.3pt;height:18.15pt" o:ole="">
            <v:imagedata r:id="rId608" o:title=""/>
          </v:shape>
          <o:OLEObject Type="Embed" ProgID="Equation.DSMT4" ShapeID="_x0000_i1335" DrawAspect="Content" ObjectID="_1825762064" r:id="rId609"/>
        </w:object>
      </w:r>
      <w:r w:rsidRPr="000756C6">
        <w:rPr>
          <w:sz w:val="32"/>
          <w:szCs w:val="32"/>
        </w:rPr>
        <w:t xml:space="preserve"> </w:t>
      </w:r>
      <w:r>
        <w:rPr>
          <w:sz w:val="32"/>
          <w:szCs w:val="32"/>
        </w:rPr>
        <w:t>а</w:t>
      </w:r>
      <w:proofErr w:type="gramEnd"/>
      <w:r>
        <w:rPr>
          <w:sz w:val="32"/>
          <w:szCs w:val="32"/>
        </w:rPr>
        <w:t xml:space="preserve"> при </w:t>
      </w:r>
      <w:r w:rsidRPr="000756C6">
        <w:rPr>
          <w:position w:val="-14"/>
        </w:rPr>
        <w:object w:dxaOrig="800" w:dyaOrig="440">
          <v:shape id="_x0000_i1336" type="#_x0000_t75" style="width:40.7pt;height:21.9pt" o:ole="">
            <v:imagedata r:id="rId610" o:title=""/>
          </v:shape>
          <o:OLEObject Type="Embed" ProgID="Equation.DSMT4" ShapeID="_x0000_i1336" DrawAspect="Content" ObjectID="_1825762065" r:id="rId611"/>
        </w:object>
      </w:r>
      <w:r w:rsidRPr="000756C6">
        <w:rPr>
          <w:sz w:val="32"/>
          <w:szCs w:val="32"/>
        </w:rPr>
        <w:t xml:space="preserve"> </w:t>
      </w:r>
      <w:r>
        <w:rPr>
          <w:sz w:val="32"/>
          <w:szCs w:val="32"/>
        </w:rPr>
        <w:t>вместо формулы (30) получим:</w:t>
      </w:r>
    </w:p>
    <w:p w:rsidR="000756C6" w:rsidRPr="00720D22" w:rsidRDefault="00720D22" w:rsidP="00720D22">
      <w:pPr>
        <w:spacing w:line="360" w:lineRule="auto"/>
        <w:jc w:val="center"/>
        <w:rPr>
          <w:sz w:val="32"/>
          <w:szCs w:val="32"/>
        </w:rPr>
      </w:pPr>
      <w:r w:rsidRPr="00720D22">
        <w:t xml:space="preserve">                </w:t>
      </w:r>
      <w:r w:rsidRPr="00720D22">
        <w:rPr>
          <w:position w:val="-66"/>
        </w:rPr>
        <w:object w:dxaOrig="7100" w:dyaOrig="1480">
          <v:shape id="_x0000_i1337" type="#_x0000_t75" style="width:358.1pt;height:72.65pt" o:ole="">
            <v:imagedata r:id="rId612" o:title=""/>
          </v:shape>
          <o:OLEObject Type="Embed" ProgID="Equation.DSMT4" ShapeID="_x0000_i1337" DrawAspect="Content" ObjectID="_1825762066" r:id="rId613"/>
        </w:object>
      </w:r>
      <w:r w:rsidRPr="00720D22">
        <w:rPr>
          <w:sz w:val="32"/>
          <w:szCs w:val="32"/>
        </w:rPr>
        <w:t xml:space="preserve">          (31)</w:t>
      </w:r>
    </w:p>
    <w:p w:rsidR="00720D22" w:rsidRDefault="00720D22" w:rsidP="00720D2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Разбивая интеграл на два слагаемых и вводя переменные</w:t>
      </w:r>
    </w:p>
    <w:p w:rsidR="00720D22" w:rsidRDefault="00720D22" w:rsidP="00720D22">
      <w:pPr>
        <w:spacing w:line="360" w:lineRule="auto"/>
        <w:jc w:val="center"/>
      </w:pPr>
      <w:r w:rsidRPr="00720D22">
        <w:rPr>
          <w:position w:val="-52"/>
        </w:rPr>
        <w:object w:dxaOrig="4959" w:dyaOrig="1020">
          <v:shape id="_x0000_i1338" type="#_x0000_t75" style="width:247.95pt;height:50.7pt" o:ole="">
            <v:imagedata r:id="rId614" o:title=""/>
          </v:shape>
          <o:OLEObject Type="Embed" ProgID="Equation.DSMT4" ShapeID="_x0000_i1338" DrawAspect="Content" ObjectID="_1825762067" r:id="rId615"/>
        </w:object>
      </w:r>
    </w:p>
    <w:p w:rsidR="00720D22" w:rsidRDefault="00914FB7" w:rsidP="00720D22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получим:</w:t>
      </w:r>
    </w:p>
    <w:p w:rsidR="00914FB7" w:rsidRDefault="00914FB7" w:rsidP="00914FB7">
      <w:pPr>
        <w:spacing w:line="360" w:lineRule="auto"/>
        <w:jc w:val="center"/>
        <w:rPr>
          <w:sz w:val="32"/>
          <w:szCs w:val="32"/>
          <w:lang w:val="en-US"/>
        </w:rPr>
      </w:pPr>
      <w:r>
        <w:rPr>
          <w:lang w:val="en-US"/>
        </w:rPr>
        <w:lastRenderedPageBreak/>
        <w:t xml:space="preserve">                                              </w:t>
      </w:r>
      <w:r w:rsidRPr="00914FB7">
        <w:rPr>
          <w:position w:val="-56"/>
        </w:rPr>
        <w:object w:dxaOrig="3879" w:dyaOrig="1280">
          <v:shape id="_x0000_i1339" type="#_x0000_t75" style="width:194.1pt;height:63.85pt" o:ole="">
            <v:imagedata r:id="rId616" o:title=""/>
          </v:shape>
          <o:OLEObject Type="Embed" ProgID="Equation.DSMT4" ShapeID="_x0000_i1339" DrawAspect="Content" ObjectID="_1825762068" r:id="rId617"/>
        </w:object>
      </w:r>
      <w:r>
        <w:rPr>
          <w:lang w:val="en-US"/>
        </w:rPr>
        <w:t xml:space="preserve">               </w:t>
      </w:r>
      <w:r>
        <w:rPr>
          <w:sz w:val="32"/>
          <w:szCs w:val="32"/>
          <w:lang w:val="en-US"/>
        </w:rPr>
        <w:t xml:space="preserve">                (31’)</w:t>
      </w:r>
    </w:p>
    <w:p w:rsidR="00914FB7" w:rsidRDefault="00914FB7" w:rsidP="00914FB7">
      <w:pPr>
        <w:spacing w:line="360" w:lineRule="auto"/>
        <w:jc w:val="both"/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914FB7" w:rsidRDefault="00914FB7" w:rsidP="00914FB7">
      <w:pPr>
        <w:spacing w:line="360" w:lineRule="auto"/>
        <w:jc w:val="center"/>
      </w:pPr>
      <w:r w:rsidRPr="00914FB7">
        <w:rPr>
          <w:position w:val="-46"/>
        </w:rPr>
        <w:object w:dxaOrig="2720" w:dyaOrig="1080">
          <v:shape id="_x0000_i1340" type="#_x0000_t75" style="width:135.85pt;height:53.85pt" o:ole="">
            <v:imagedata r:id="rId618" o:title=""/>
          </v:shape>
          <o:OLEObject Type="Embed" ProgID="Equation.DSMT4" ShapeID="_x0000_i1340" DrawAspect="Content" ObjectID="_1825762069" r:id="rId619"/>
        </w:object>
      </w:r>
    </w:p>
    <w:p w:rsidR="00366463" w:rsidRDefault="00366463" w:rsidP="00366463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интеграл ошибок. </w:t>
      </w:r>
    </w:p>
    <w:p w:rsidR="00366463" w:rsidRDefault="00366463" w:rsidP="00366463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Обратимся теперь к отысканию </w:t>
      </w:r>
      <w:proofErr w:type="gramStart"/>
      <w:r>
        <w:rPr>
          <w:sz w:val="32"/>
          <w:szCs w:val="32"/>
        </w:rPr>
        <w:t xml:space="preserve">функции </w:t>
      </w:r>
      <w:r w:rsidRPr="00366463">
        <w:rPr>
          <w:position w:val="-14"/>
        </w:rPr>
        <w:object w:dxaOrig="1100" w:dyaOrig="440">
          <v:shape id="_x0000_i1341" type="#_x0000_t75" style="width:54.45pt;height:21.9pt" o:ole="">
            <v:imagedata r:id="rId620" o:title=""/>
          </v:shape>
          <o:OLEObject Type="Embed" ProgID="Equation.DSMT4" ShapeID="_x0000_i1341" DrawAspect="Content" ObjectID="_1825762070" r:id="rId621"/>
        </w:object>
      </w:r>
      <w:r w:rsidRPr="00366463">
        <w:rPr>
          <w:sz w:val="32"/>
          <w:szCs w:val="32"/>
        </w:rPr>
        <w:t xml:space="preserve"> </w:t>
      </w:r>
      <w:r>
        <w:rPr>
          <w:sz w:val="32"/>
          <w:szCs w:val="32"/>
        </w:rPr>
        <w:t>представляющей</w:t>
      </w:r>
      <w:proofErr w:type="gramEnd"/>
      <w:r>
        <w:rPr>
          <w:sz w:val="32"/>
          <w:szCs w:val="32"/>
        </w:rPr>
        <w:t xml:space="preserve"> вторую часть решения первой краевой задачи. </w:t>
      </w:r>
    </w:p>
    <w:p w:rsidR="00366463" w:rsidRDefault="00366463" w:rsidP="00366463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Пусть </w:t>
      </w:r>
    </w:p>
    <w:p w:rsidR="00366463" w:rsidRDefault="00366463" w:rsidP="00366463">
      <w:pPr>
        <w:pStyle w:val="a7"/>
        <w:spacing w:line="360" w:lineRule="auto"/>
        <w:ind w:left="0"/>
        <w:jc w:val="center"/>
      </w:pPr>
      <w:r w:rsidRPr="00366463">
        <w:rPr>
          <w:position w:val="-14"/>
        </w:rPr>
        <w:object w:dxaOrig="2340" w:dyaOrig="440">
          <v:shape id="_x0000_i1342" type="#_x0000_t75" style="width:117.1pt;height:21.9pt" o:ole="">
            <v:imagedata r:id="rId622" o:title=""/>
          </v:shape>
          <o:OLEObject Type="Embed" ProgID="Equation.DSMT4" ShapeID="_x0000_i1342" DrawAspect="Content" ObjectID="_1825762071" r:id="rId623"/>
        </w:object>
      </w:r>
    </w:p>
    <w:p w:rsidR="00366463" w:rsidRDefault="00366463" w:rsidP="00366463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>Функция</w:t>
      </w:r>
    </w:p>
    <w:p w:rsidR="00366463" w:rsidRPr="00F941CE" w:rsidRDefault="00C42EE4" w:rsidP="00366463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F941CE">
        <w:t xml:space="preserve">                                             </w:t>
      </w:r>
      <w:r w:rsidR="00366463" w:rsidRPr="00366463">
        <w:rPr>
          <w:position w:val="-56"/>
        </w:rPr>
        <w:object w:dxaOrig="3800" w:dyaOrig="1280">
          <v:shape id="_x0000_i1343" type="#_x0000_t75" style="width:189.7pt;height:63.85pt" o:ole="">
            <v:imagedata r:id="rId624" o:title=""/>
          </v:shape>
          <o:OLEObject Type="Embed" ProgID="Equation.DSMT4" ShapeID="_x0000_i1343" DrawAspect="Content" ObjectID="_1825762072" r:id="rId625"/>
        </w:object>
      </w:r>
      <w:r w:rsidRPr="00F941CE">
        <w:rPr>
          <w:sz w:val="32"/>
          <w:szCs w:val="32"/>
        </w:rPr>
        <w:t xml:space="preserve">                              (32)</w:t>
      </w:r>
    </w:p>
    <w:p w:rsidR="00C42EE4" w:rsidRDefault="00C42EE4" w:rsidP="00C42EE4">
      <w:pPr>
        <w:pStyle w:val="a7"/>
        <w:spacing w:line="360" w:lineRule="auto"/>
        <w:ind w:left="0"/>
        <w:jc w:val="both"/>
        <w:rPr>
          <w:sz w:val="32"/>
          <w:szCs w:val="32"/>
          <w:lang w:val="uz-Cyrl-UZ"/>
        </w:rPr>
      </w:pPr>
      <w:r>
        <w:rPr>
          <w:sz w:val="32"/>
          <w:szCs w:val="32"/>
          <w:lang w:val="uz-Cyrl-UZ"/>
        </w:rPr>
        <w:t>Является решением уравнения теплопроводности, удовлетворяющим условиям</w:t>
      </w:r>
    </w:p>
    <w:p w:rsidR="00C42EE4" w:rsidRDefault="00C42EE4" w:rsidP="00C42EE4">
      <w:pPr>
        <w:pStyle w:val="a7"/>
        <w:spacing w:line="360" w:lineRule="auto"/>
        <w:ind w:left="0"/>
        <w:jc w:val="center"/>
      </w:pPr>
      <w:r w:rsidRPr="00C42EE4">
        <w:rPr>
          <w:position w:val="-14"/>
        </w:rPr>
        <w:object w:dxaOrig="3200" w:dyaOrig="440">
          <v:shape id="_x0000_i1344" type="#_x0000_t75" style="width:159.65pt;height:21.9pt" o:ole="">
            <v:imagedata r:id="rId626" o:title=""/>
          </v:shape>
          <o:OLEObject Type="Embed" ProgID="Equation.DSMT4" ShapeID="_x0000_i1344" DrawAspect="Content" ObjectID="_1825762073" r:id="rId627"/>
        </w:object>
      </w:r>
    </w:p>
    <w:p w:rsidR="00373A8E" w:rsidRDefault="00373A8E" w:rsidP="00373A8E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>Отсюда следует, что функция</w:t>
      </w:r>
    </w:p>
    <w:p w:rsidR="00373A8E" w:rsidRPr="00F941CE" w:rsidRDefault="00373A8E" w:rsidP="00373A8E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F941CE">
        <w:t xml:space="preserve">                      </w:t>
      </w:r>
      <w:r w:rsidRPr="00373A8E">
        <w:rPr>
          <w:position w:val="-58"/>
        </w:rPr>
        <w:object w:dxaOrig="6360" w:dyaOrig="1320">
          <v:shape id="_x0000_i1345" type="#_x0000_t75" style="width:318.05pt;height:65.75pt" o:ole="">
            <v:imagedata r:id="rId628" o:title=""/>
          </v:shape>
          <o:OLEObject Type="Embed" ProgID="Equation.DSMT4" ShapeID="_x0000_i1345" DrawAspect="Content" ObjectID="_1825762074" r:id="rId629"/>
        </w:object>
      </w:r>
      <w:r w:rsidRPr="00F941CE">
        <w:rPr>
          <w:sz w:val="32"/>
          <w:szCs w:val="32"/>
        </w:rPr>
        <w:t xml:space="preserve">                (33)</w:t>
      </w:r>
    </w:p>
    <w:p w:rsidR="00373A8E" w:rsidRDefault="00373A8E" w:rsidP="00373A8E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>и является искомой, так как она удовлетворяет тому же уравнению и условиям</w:t>
      </w:r>
    </w:p>
    <w:p w:rsidR="00373A8E" w:rsidRDefault="004B5677" w:rsidP="004B5677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C42EE4">
        <w:rPr>
          <w:position w:val="-14"/>
        </w:rPr>
        <w:object w:dxaOrig="2540" w:dyaOrig="440">
          <v:shape id="_x0000_i1346" type="#_x0000_t75" style="width:126.45pt;height:21.9pt" o:ole="">
            <v:imagedata r:id="rId630" o:title=""/>
          </v:shape>
          <o:OLEObject Type="Embed" ProgID="Equation.DSMT4" ShapeID="_x0000_i1346" DrawAspect="Content" ObjectID="_1825762075" r:id="rId631"/>
        </w:object>
      </w:r>
      <w:r>
        <w:rPr>
          <w:lang w:val="en-US"/>
        </w:rPr>
        <w:t xml:space="preserve"> </w:t>
      </w:r>
      <w:r>
        <w:t xml:space="preserve">  </w:t>
      </w:r>
      <w:proofErr w:type="gramStart"/>
      <w:r>
        <w:rPr>
          <w:sz w:val="32"/>
          <w:szCs w:val="32"/>
        </w:rPr>
        <w:t>и</w:t>
      </w:r>
      <w:proofErr w:type="gramEnd"/>
      <w:r>
        <w:rPr>
          <w:sz w:val="32"/>
          <w:szCs w:val="32"/>
        </w:rPr>
        <w:t xml:space="preserve">  </w:t>
      </w:r>
      <w:r w:rsidRPr="004B5677">
        <w:rPr>
          <w:position w:val="-14"/>
        </w:rPr>
        <w:object w:dxaOrig="2700" w:dyaOrig="440">
          <v:shape id="_x0000_i1347" type="#_x0000_t75" style="width:135.25pt;height:21.9pt" o:ole="">
            <v:imagedata r:id="rId632" o:title=""/>
          </v:shape>
          <o:OLEObject Type="Embed" ProgID="Equation.DSMT4" ShapeID="_x0000_i1347" DrawAspect="Content" ObjectID="_1825762076" r:id="rId633"/>
        </w:object>
      </w:r>
    </w:p>
    <w:p w:rsidR="002916AF" w:rsidRDefault="002916AF" w:rsidP="002916AF">
      <w:pPr>
        <w:pStyle w:val="a7"/>
        <w:spacing w:line="360" w:lineRule="auto"/>
        <w:ind w:left="0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lastRenderedPageBreak/>
        <w:t xml:space="preserve">Представим </w:t>
      </w:r>
      <w:r w:rsidRPr="00D22D5F">
        <w:rPr>
          <w:position w:val="-12"/>
        </w:rPr>
        <w:object w:dxaOrig="859" w:dyaOrig="400">
          <v:shape id="_x0000_i1348" type="#_x0000_t75" style="width:42.55pt;height:20.05pt" o:ole="">
            <v:imagedata r:id="rId634" o:title=""/>
          </v:shape>
          <o:OLEObject Type="Embed" ProgID="Equation.DSMT4" ShapeID="_x0000_i1348" DrawAspect="Content" ObjectID="_1825762077" r:id="rId635"/>
        </w:object>
      </w:r>
      <w:r>
        <w:rPr>
          <w:sz w:val="32"/>
          <w:szCs w:val="32"/>
          <w:lang w:val="en-US"/>
        </w:rPr>
        <w:t xml:space="preserve"> </w:t>
      </w:r>
      <w:r w:rsidR="009231ED">
        <w:rPr>
          <w:sz w:val="32"/>
          <w:szCs w:val="32"/>
        </w:rPr>
        <w:t>в</w:t>
      </w:r>
      <w:proofErr w:type="gramEnd"/>
      <w:r w:rsidR="009231ED">
        <w:rPr>
          <w:sz w:val="32"/>
          <w:szCs w:val="32"/>
        </w:rPr>
        <w:t xml:space="preserve"> виде</w:t>
      </w:r>
    </w:p>
    <w:p w:rsidR="009231ED" w:rsidRDefault="009231ED" w:rsidP="009231ED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9231ED">
        <w:rPr>
          <w:position w:val="-14"/>
        </w:rPr>
        <w:object w:dxaOrig="3019" w:dyaOrig="440">
          <v:shape id="_x0000_i1349" type="#_x0000_t75" style="width:150.9pt;height:21.9pt" o:ole="">
            <v:imagedata r:id="rId636" o:title=""/>
          </v:shape>
          <o:OLEObject Type="Embed" ProgID="Equation.DSMT4" ShapeID="_x0000_i1349" DrawAspect="Content" ObjectID="_1825762078" r:id="rId637"/>
        </w:object>
      </w:r>
    </w:p>
    <w:p w:rsidR="00D54C64" w:rsidRDefault="00D54C64" w:rsidP="00D54C64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D54C64" w:rsidRPr="00F941CE" w:rsidRDefault="00F941CE" w:rsidP="00F941CE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F941CE">
        <w:t xml:space="preserve">              </w:t>
      </w:r>
      <w:r w:rsidRPr="00F941CE">
        <w:rPr>
          <w:position w:val="-92"/>
        </w:rPr>
        <w:object w:dxaOrig="7520" w:dyaOrig="1640">
          <v:shape id="_x0000_i1350" type="#_x0000_t75" style="width:374.4pt;height:80.75pt" o:ole="">
            <v:imagedata r:id="rId638" o:title=""/>
          </v:shape>
          <o:OLEObject Type="Embed" ProgID="Equation.DSMT4" ShapeID="_x0000_i1350" DrawAspect="Content" ObjectID="_1825762079" r:id="rId639"/>
        </w:object>
      </w:r>
      <w:r w:rsidRPr="00F941CE">
        <w:rPr>
          <w:sz w:val="32"/>
          <w:szCs w:val="32"/>
        </w:rPr>
        <w:t xml:space="preserve">        (34)</w:t>
      </w:r>
    </w:p>
    <w:p w:rsidR="00F941CE" w:rsidRDefault="00F941CE" w:rsidP="00F941CE">
      <w:pPr>
        <w:pStyle w:val="a7"/>
        <w:spacing w:line="360" w:lineRule="auto"/>
        <w:ind w:left="0"/>
        <w:jc w:val="both"/>
      </w:pPr>
      <w:proofErr w:type="gramStart"/>
      <w:r>
        <w:rPr>
          <w:sz w:val="32"/>
          <w:szCs w:val="32"/>
        </w:rPr>
        <w:t>является</w:t>
      </w:r>
      <w:proofErr w:type="gramEnd"/>
      <w:r>
        <w:rPr>
          <w:sz w:val="32"/>
          <w:szCs w:val="32"/>
        </w:rPr>
        <w:t xml:space="preserve"> решением той же задачи, что и </w:t>
      </w:r>
      <w:r w:rsidRPr="00F941CE">
        <w:rPr>
          <w:position w:val="-12"/>
        </w:rPr>
        <w:object w:dxaOrig="940" w:dyaOrig="400">
          <v:shape id="_x0000_i1351" type="#_x0000_t75" style="width:46.95pt;height:20.05pt" o:ole="">
            <v:imagedata r:id="rId640" o:title=""/>
          </v:shape>
          <o:OLEObject Type="Embed" ProgID="Equation.DSMT4" ShapeID="_x0000_i1351" DrawAspect="Content" ObjectID="_1825762080" r:id="rId641"/>
        </w:object>
      </w:r>
      <w:r w:rsidRPr="00F941CE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ри </w:t>
      </w:r>
      <w:r w:rsidRPr="00F941CE">
        <w:rPr>
          <w:position w:val="-14"/>
        </w:rPr>
        <w:object w:dxaOrig="940" w:dyaOrig="440">
          <v:shape id="_x0000_i1352" type="#_x0000_t75" style="width:46.95pt;height:21.9pt" o:ole="">
            <v:imagedata r:id="rId642" o:title=""/>
          </v:shape>
          <o:OLEObject Type="Embed" ProgID="Equation.DSMT4" ShapeID="_x0000_i1352" DrawAspect="Content" ObjectID="_1825762081" r:id="rId643"/>
        </w:object>
      </w:r>
    </w:p>
    <w:p w:rsidR="00F941CE" w:rsidRDefault="00F941CE" w:rsidP="00F941CE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tab/>
      </w:r>
      <w:r w:rsidRPr="00F941CE">
        <w:rPr>
          <w:sz w:val="32"/>
          <w:szCs w:val="32"/>
        </w:rPr>
        <w:t>По определению</w:t>
      </w:r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 xml:space="preserve">функция </w:t>
      </w:r>
      <w:r w:rsidRPr="00F941CE">
        <w:rPr>
          <w:position w:val="-14"/>
        </w:rPr>
        <w:object w:dxaOrig="1540" w:dyaOrig="440">
          <v:shape id="_x0000_i1353" type="#_x0000_t75" style="width:77pt;height:21.9pt" o:ole="">
            <v:imagedata r:id="rId644" o:title=""/>
          </v:shape>
          <o:OLEObject Type="Embed" ProgID="Equation.DSMT4" ShapeID="_x0000_i1353" DrawAspect="Content" ObjectID="_1825762082" r:id="rId645"/>
        </w:object>
      </w:r>
      <w:r w:rsidRPr="00F941CE">
        <w:rPr>
          <w:sz w:val="32"/>
          <w:szCs w:val="32"/>
        </w:rPr>
        <w:t xml:space="preserve"> </w:t>
      </w:r>
      <w:r>
        <w:rPr>
          <w:sz w:val="32"/>
          <w:szCs w:val="32"/>
        </w:rPr>
        <w:t>имеет</w:t>
      </w:r>
      <w:proofErr w:type="gramEnd"/>
      <w:r>
        <w:rPr>
          <w:sz w:val="32"/>
          <w:szCs w:val="32"/>
        </w:rPr>
        <w:t xml:space="preserve"> смысл только при </w:t>
      </w:r>
      <w:r w:rsidRPr="00F941CE">
        <w:rPr>
          <w:position w:val="-14"/>
        </w:rPr>
        <w:object w:dxaOrig="780" w:dyaOrig="440">
          <v:shape id="_x0000_i1354" type="#_x0000_t75" style="width:38.8pt;height:21.9pt" o:ole="">
            <v:imagedata r:id="rId646" o:title=""/>
          </v:shape>
          <o:OLEObject Type="Embed" ProgID="Equation.DSMT4" ShapeID="_x0000_i1354" DrawAspect="Content" ObjectID="_1825762083" r:id="rId647"/>
        </w:object>
      </w:r>
      <w:r w:rsidRPr="00F941CE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родолжим определение этой функции, полагая </w:t>
      </w:r>
    </w:p>
    <w:p w:rsidR="00F941CE" w:rsidRDefault="00F941CE" w:rsidP="00F941CE">
      <w:pPr>
        <w:pStyle w:val="a7"/>
        <w:spacing w:line="360" w:lineRule="auto"/>
        <w:ind w:left="0"/>
        <w:jc w:val="center"/>
      </w:pPr>
      <w:r w:rsidRPr="00F941CE">
        <w:rPr>
          <w:position w:val="-14"/>
        </w:rPr>
        <w:object w:dxaOrig="1960" w:dyaOrig="440">
          <v:shape id="_x0000_i1355" type="#_x0000_t75" style="width:98.3pt;height:21.9pt" o:ole="">
            <v:imagedata r:id="rId648" o:title=""/>
          </v:shape>
          <o:OLEObject Type="Embed" ProgID="Equation.DSMT4" ShapeID="_x0000_i1355" DrawAspect="Content" ObjectID="_1825762084" r:id="rId649"/>
        </w:object>
      </w:r>
      <w:r w:rsidRPr="006F345C">
        <w:rPr>
          <w:sz w:val="32"/>
          <w:szCs w:val="32"/>
        </w:rPr>
        <w:t xml:space="preserve">  </w:t>
      </w:r>
      <w:proofErr w:type="gramStart"/>
      <w:r>
        <w:rPr>
          <w:sz w:val="32"/>
          <w:szCs w:val="32"/>
        </w:rPr>
        <w:t>для</w:t>
      </w:r>
      <w:proofErr w:type="gramEnd"/>
      <w:r>
        <w:rPr>
          <w:sz w:val="32"/>
          <w:szCs w:val="32"/>
        </w:rPr>
        <w:t xml:space="preserve">  </w:t>
      </w:r>
      <w:r w:rsidRPr="00F941CE">
        <w:rPr>
          <w:position w:val="-14"/>
        </w:rPr>
        <w:object w:dxaOrig="780" w:dyaOrig="440">
          <v:shape id="_x0000_i1356" type="#_x0000_t75" style="width:38.8pt;height:21.9pt" o:ole="">
            <v:imagedata r:id="rId650" o:title=""/>
          </v:shape>
          <o:OLEObject Type="Embed" ProgID="Equation.DSMT4" ShapeID="_x0000_i1356" DrawAspect="Content" ObjectID="_1825762085" r:id="rId651"/>
        </w:object>
      </w:r>
    </w:p>
    <w:p w:rsidR="00276ABB" w:rsidRDefault="00276ABB" w:rsidP="00276ABB">
      <w:pPr>
        <w:pStyle w:val="a7"/>
        <w:spacing w:line="360" w:lineRule="auto"/>
        <w:ind w:left="0"/>
        <w:jc w:val="both"/>
      </w:pPr>
      <w:r>
        <w:rPr>
          <w:sz w:val="32"/>
          <w:szCs w:val="32"/>
        </w:rPr>
        <w:t xml:space="preserve">Очевидно, что это определение согласуется со значением функции </w:t>
      </w:r>
      <w:r w:rsidRPr="00276ABB">
        <w:rPr>
          <w:position w:val="-12"/>
        </w:rPr>
        <w:object w:dxaOrig="1020" w:dyaOrig="400">
          <v:shape id="_x0000_i1357" type="#_x0000_t75" style="width:50.7pt;height:20.05pt" o:ole="">
            <v:imagedata r:id="rId652" o:title=""/>
          </v:shape>
          <o:OLEObject Type="Embed" ProgID="Equation.DSMT4" ShapeID="_x0000_i1357" DrawAspect="Content" ObjectID="_1825762086" r:id="rId653"/>
        </w:object>
      </w:r>
      <w:r>
        <w:rPr>
          <w:sz w:val="32"/>
          <w:szCs w:val="32"/>
        </w:rPr>
        <w:t xml:space="preserve"> при </w:t>
      </w:r>
      <w:r w:rsidRPr="00276ABB">
        <w:rPr>
          <w:position w:val="-6"/>
        </w:rPr>
        <w:object w:dxaOrig="639" w:dyaOrig="320">
          <v:shape id="_x0000_i1358" type="#_x0000_t75" style="width:31.95pt;height:15.65pt" o:ole="">
            <v:imagedata r:id="rId654" o:title=""/>
          </v:shape>
          <o:OLEObject Type="Embed" ProgID="Equation.DSMT4" ShapeID="_x0000_i1358" DrawAspect="Content" ObjectID="_1825762087" r:id="rId655"/>
        </w:object>
      </w:r>
      <w:r w:rsidRPr="00276AB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и определенная таким образом функция будет удовлетворять уравнению теплопроводности для всех </w:t>
      </w:r>
      <w:r w:rsidRPr="00276ABB">
        <w:rPr>
          <w:position w:val="-6"/>
        </w:rPr>
        <w:object w:dxaOrig="160" w:dyaOrig="279">
          <v:shape id="_x0000_i1359" type="#_x0000_t75" style="width:8.15pt;height:14.4pt" o:ole="">
            <v:imagedata r:id="rId656" o:title=""/>
          </v:shape>
          <o:OLEObject Type="Embed" ProgID="Equation.DSMT4" ShapeID="_x0000_i1359" DrawAspect="Content" ObjectID="_1825762088" r:id="rId657"/>
        </w:object>
      </w:r>
      <w:r w:rsidRPr="00276AB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ри </w:t>
      </w:r>
      <w:r w:rsidRPr="00276ABB">
        <w:rPr>
          <w:position w:val="-6"/>
        </w:rPr>
        <w:object w:dxaOrig="780" w:dyaOrig="320">
          <v:shape id="_x0000_i1360" type="#_x0000_t75" style="width:38.8pt;height:15.65pt" o:ole="">
            <v:imagedata r:id="rId658" o:title=""/>
          </v:shape>
          <o:OLEObject Type="Embed" ProgID="Equation.DSMT4" ShapeID="_x0000_i1360" DrawAspect="Content" ObjectID="_1825762089" r:id="rId659"/>
        </w:object>
      </w:r>
      <w:r w:rsidR="000E0F45" w:rsidRPr="000E0F45">
        <w:t xml:space="preserve"> </w:t>
      </w:r>
      <w:r w:rsidR="000E0F45" w:rsidRPr="000E0F45">
        <w:rPr>
          <w:sz w:val="32"/>
          <w:szCs w:val="32"/>
        </w:rPr>
        <w:t>Граничное</w:t>
      </w:r>
      <w:r w:rsidR="000E0F45">
        <w:rPr>
          <w:sz w:val="32"/>
          <w:szCs w:val="32"/>
        </w:rPr>
        <w:t xml:space="preserve"> значение этой функции (при </w:t>
      </w:r>
      <w:r w:rsidR="000E0F45" w:rsidRPr="000E0F45">
        <w:rPr>
          <w:position w:val="-6"/>
        </w:rPr>
        <w:object w:dxaOrig="700" w:dyaOrig="320">
          <v:shape id="_x0000_i1361" type="#_x0000_t75" style="width:35.05pt;height:15.65pt" o:ole="">
            <v:imagedata r:id="rId660" o:title=""/>
          </v:shape>
          <o:OLEObject Type="Embed" ProgID="Equation.DSMT4" ShapeID="_x0000_i1361" DrawAspect="Content" ObjectID="_1825762090" r:id="rId661"/>
        </w:object>
      </w:r>
      <w:r w:rsidR="000E0F45">
        <w:rPr>
          <w:sz w:val="32"/>
          <w:szCs w:val="32"/>
        </w:rPr>
        <w:t>)</w:t>
      </w:r>
      <w:r w:rsidR="000E0F45" w:rsidRPr="000E0F45">
        <w:rPr>
          <w:sz w:val="32"/>
          <w:szCs w:val="32"/>
        </w:rPr>
        <w:t xml:space="preserve"> </w:t>
      </w:r>
      <w:r w:rsidR="000E0F45">
        <w:rPr>
          <w:sz w:val="32"/>
          <w:szCs w:val="32"/>
        </w:rPr>
        <w:t xml:space="preserve">является ступенчатой функцией, равной нулю при </w:t>
      </w:r>
      <w:r w:rsidR="000E0F45" w:rsidRPr="00F941CE">
        <w:rPr>
          <w:position w:val="-14"/>
        </w:rPr>
        <w:object w:dxaOrig="700" w:dyaOrig="440">
          <v:shape id="_x0000_i1362" type="#_x0000_t75" style="width:35.05pt;height:21.9pt" o:ole="">
            <v:imagedata r:id="rId662" o:title=""/>
          </v:shape>
          <o:OLEObject Type="Embed" ProgID="Equation.DSMT4" ShapeID="_x0000_i1362" DrawAspect="Content" ObjectID="_1825762091" r:id="rId663"/>
        </w:object>
      </w:r>
      <w:r w:rsidR="000E0F45" w:rsidRPr="000E0F45">
        <w:rPr>
          <w:sz w:val="32"/>
          <w:szCs w:val="32"/>
        </w:rPr>
        <w:t xml:space="preserve"> </w:t>
      </w:r>
      <w:r w:rsidR="000E0F45">
        <w:rPr>
          <w:sz w:val="32"/>
          <w:szCs w:val="32"/>
          <w:lang w:val="uz-Cyrl-UZ"/>
        </w:rPr>
        <w:t xml:space="preserve">и равной единице при </w:t>
      </w:r>
      <w:r w:rsidR="000E0F45" w:rsidRPr="00F941CE">
        <w:rPr>
          <w:position w:val="-14"/>
        </w:rPr>
        <w:object w:dxaOrig="780" w:dyaOrig="440">
          <v:shape id="_x0000_i1363" type="#_x0000_t75" style="width:38.8pt;height:21.9pt" o:ole="">
            <v:imagedata r:id="rId664" o:title=""/>
          </v:shape>
          <o:OLEObject Type="Embed" ProgID="Equation.DSMT4" ShapeID="_x0000_i1363" DrawAspect="Content" ObjectID="_1825762092" r:id="rId665"/>
        </w:object>
      </w:r>
      <w:r w:rsidR="000E0F45" w:rsidRPr="000E0F45">
        <w:t xml:space="preserve"> </w:t>
      </w:r>
      <w:r w:rsidR="000E0F45">
        <w:rPr>
          <w:sz w:val="32"/>
          <w:szCs w:val="32"/>
        </w:rPr>
        <w:t xml:space="preserve">Функция </w:t>
      </w:r>
      <w:r w:rsidR="000E0F45" w:rsidRPr="000E0F45">
        <w:rPr>
          <w:position w:val="-12"/>
        </w:rPr>
        <w:object w:dxaOrig="960" w:dyaOrig="400">
          <v:shape id="_x0000_i1364" type="#_x0000_t75" style="width:48.2pt;height:20.05pt" o:ole="">
            <v:imagedata r:id="rId666" o:title=""/>
          </v:shape>
          <o:OLEObject Type="Embed" ProgID="Equation.DSMT4" ShapeID="_x0000_i1364" DrawAspect="Content" ObjectID="_1825762093" r:id="rId667"/>
        </w:object>
      </w:r>
      <w:r w:rsidR="000E0F45" w:rsidRPr="000E0F45">
        <w:rPr>
          <w:sz w:val="32"/>
          <w:szCs w:val="32"/>
        </w:rPr>
        <w:t xml:space="preserve"> </w:t>
      </w:r>
      <w:r w:rsidR="000E0F45">
        <w:rPr>
          <w:sz w:val="32"/>
          <w:szCs w:val="32"/>
        </w:rPr>
        <w:t xml:space="preserve">весьма часто встречается в приложениях и является вспомогательным звеном для нахождения функции </w:t>
      </w:r>
      <w:r w:rsidR="000E0F45" w:rsidRPr="00F941CE">
        <w:rPr>
          <w:position w:val="-14"/>
        </w:rPr>
        <w:object w:dxaOrig="1100" w:dyaOrig="440">
          <v:shape id="_x0000_i1365" type="#_x0000_t75" style="width:54.45pt;height:21.9pt" o:ole="">
            <v:imagedata r:id="rId668" o:title=""/>
          </v:shape>
          <o:OLEObject Type="Embed" ProgID="Equation.DSMT4" ShapeID="_x0000_i1365" DrawAspect="Content" ObjectID="_1825762094" r:id="rId669"/>
        </w:object>
      </w:r>
    </w:p>
    <w:p w:rsidR="004C6A5C" w:rsidRDefault="004C6A5C" w:rsidP="00276ABB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tab/>
      </w:r>
      <w:r w:rsidR="0004162E">
        <w:rPr>
          <w:sz w:val="32"/>
          <w:szCs w:val="32"/>
        </w:rPr>
        <w:t>Рассмотрим вторую вспомогательную задачу, заключающуюся в нахождении решения уравнения теплопроводности со следующими начальными и граничными условиями:</w:t>
      </w:r>
    </w:p>
    <w:p w:rsidR="0004162E" w:rsidRDefault="00F60F31" w:rsidP="00F60F31">
      <w:pPr>
        <w:pStyle w:val="a7"/>
        <w:spacing w:line="360" w:lineRule="auto"/>
        <w:ind w:left="0"/>
        <w:jc w:val="center"/>
      </w:pPr>
      <w:r w:rsidRPr="00F60F31">
        <w:rPr>
          <w:position w:val="-40"/>
        </w:rPr>
        <w:object w:dxaOrig="6360" w:dyaOrig="960">
          <v:shape id="_x0000_i1366" type="#_x0000_t75" style="width:318.05pt;height:48.2pt" o:ole="">
            <v:imagedata r:id="rId670" o:title=""/>
          </v:shape>
          <o:OLEObject Type="Embed" ProgID="Equation.DSMT4" ShapeID="_x0000_i1366" DrawAspect="Content" ObjectID="_1825762095" r:id="rId671"/>
        </w:object>
      </w:r>
    </w:p>
    <w:p w:rsidR="008B19FC" w:rsidRDefault="008B19FC" w:rsidP="008B19FC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Непосредственной проверкой нетрудно убедиться, что </w:t>
      </w:r>
    </w:p>
    <w:p w:rsidR="008B19FC" w:rsidRDefault="008B19FC" w:rsidP="008B19FC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8B19FC">
        <w:rPr>
          <w:position w:val="-16"/>
        </w:rPr>
        <w:object w:dxaOrig="5040" w:dyaOrig="480">
          <v:shape id="_x0000_i1367" type="#_x0000_t75" style="width:252.3pt;height:23.8pt" o:ole="">
            <v:imagedata r:id="rId672" o:title=""/>
          </v:shape>
          <o:OLEObject Type="Embed" ProgID="Equation.DSMT4" ShapeID="_x0000_i1367" DrawAspect="Content" ObjectID="_1825762096" r:id="rId673"/>
        </w:object>
      </w:r>
    </w:p>
    <w:p w:rsidR="008B19FC" w:rsidRDefault="008B19FC" w:rsidP="008B19FC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ообще, если граничная </w:t>
      </w:r>
      <w:proofErr w:type="gramStart"/>
      <w:r>
        <w:rPr>
          <w:sz w:val="32"/>
          <w:szCs w:val="32"/>
        </w:rPr>
        <w:t xml:space="preserve">функция </w:t>
      </w:r>
      <w:r w:rsidRPr="008B19FC">
        <w:rPr>
          <w:position w:val="-12"/>
        </w:rPr>
        <w:object w:dxaOrig="600" w:dyaOrig="400">
          <v:shape id="_x0000_i1368" type="#_x0000_t75" style="width:30.05pt;height:20.05pt" o:ole="">
            <v:imagedata r:id="rId674" o:title=""/>
          </v:shape>
          <o:OLEObject Type="Embed" ProgID="Equation.DSMT4" ShapeID="_x0000_i1368" DrawAspect="Content" ObjectID="_1825762097" r:id="rId675"/>
        </w:object>
      </w:r>
      <w:r w:rsidRPr="008B19FC">
        <w:rPr>
          <w:sz w:val="32"/>
          <w:szCs w:val="32"/>
        </w:rPr>
        <w:t xml:space="preserve"> </w:t>
      </w:r>
      <w:r>
        <w:rPr>
          <w:sz w:val="32"/>
          <w:szCs w:val="32"/>
        </w:rPr>
        <w:t>задается</w:t>
      </w:r>
      <w:proofErr w:type="gramEnd"/>
      <w:r>
        <w:rPr>
          <w:sz w:val="32"/>
          <w:szCs w:val="32"/>
        </w:rPr>
        <w:t xml:space="preserve"> в виде ступенчатой функции </w:t>
      </w:r>
    </w:p>
    <w:p w:rsidR="008B19FC" w:rsidRDefault="00A2545A" w:rsidP="008B19FC">
      <w:pPr>
        <w:pStyle w:val="a7"/>
        <w:spacing w:line="360" w:lineRule="auto"/>
        <w:ind w:left="0"/>
        <w:jc w:val="center"/>
      </w:pPr>
      <w:r w:rsidRPr="00A2545A">
        <w:rPr>
          <w:position w:val="-90"/>
        </w:rPr>
        <w:object w:dxaOrig="4420" w:dyaOrig="1960">
          <v:shape id="_x0000_i1369" type="#_x0000_t75" style="width:221pt;height:98.3pt" o:ole="">
            <v:imagedata r:id="rId676" o:title=""/>
          </v:shape>
          <o:OLEObject Type="Embed" ProgID="Equation.DSMT4" ShapeID="_x0000_i1369" DrawAspect="Content" ObjectID="_1825762098" r:id="rId677"/>
        </w:object>
      </w:r>
    </w:p>
    <w:p w:rsidR="0077119B" w:rsidRDefault="0077119B" w:rsidP="0077119B">
      <w:pPr>
        <w:pStyle w:val="a7"/>
        <w:spacing w:line="360" w:lineRule="auto"/>
        <w:ind w:left="0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то</w:t>
      </w:r>
      <w:proofErr w:type="gramEnd"/>
      <w:r>
        <w:rPr>
          <w:sz w:val="32"/>
          <w:szCs w:val="32"/>
        </w:rPr>
        <w:t xml:space="preserve">, рассуждая совершенно аналогично, получим, что решение краевой задачи с подобной функцией </w:t>
      </w:r>
      <w:r w:rsidRPr="008B19FC">
        <w:rPr>
          <w:position w:val="-12"/>
        </w:rPr>
        <w:object w:dxaOrig="600" w:dyaOrig="400">
          <v:shape id="_x0000_i1370" type="#_x0000_t75" style="width:30.05pt;height:20.05pt" o:ole="">
            <v:imagedata r:id="rId674" o:title=""/>
          </v:shape>
          <o:OLEObject Type="Embed" ProgID="Equation.DSMT4" ShapeID="_x0000_i1370" DrawAspect="Content" ObjectID="_1825762099" r:id="rId678"/>
        </w:object>
      </w:r>
      <w:r>
        <w:t xml:space="preserve"> </w:t>
      </w:r>
      <w:r>
        <w:rPr>
          <w:sz w:val="32"/>
          <w:szCs w:val="32"/>
        </w:rPr>
        <w:t>может быть записано следующим образом:</w:t>
      </w:r>
    </w:p>
    <w:p w:rsidR="0077119B" w:rsidRPr="00110E0B" w:rsidRDefault="0077119B" w:rsidP="0077119B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110E0B">
        <w:t xml:space="preserve">       </w:t>
      </w:r>
      <w:r w:rsidRPr="0077119B">
        <w:rPr>
          <w:position w:val="-42"/>
        </w:rPr>
        <w:object w:dxaOrig="8100" w:dyaOrig="999">
          <v:shape id="_x0000_i1371" type="#_x0000_t75" style="width:405.1pt;height:50.1pt" o:ole="">
            <v:imagedata r:id="rId679" o:title=""/>
          </v:shape>
          <o:OLEObject Type="Embed" ProgID="Equation.DSMT4" ShapeID="_x0000_i1371" DrawAspect="Content" ObjectID="_1825762100" r:id="rId680"/>
        </w:object>
      </w:r>
      <w:r w:rsidRPr="00110E0B">
        <w:rPr>
          <w:sz w:val="32"/>
          <w:szCs w:val="32"/>
        </w:rPr>
        <w:t xml:space="preserve">     (35)</w:t>
      </w:r>
    </w:p>
    <w:p w:rsidR="00110E0B" w:rsidRDefault="00110E0B" w:rsidP="00110E0B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>Пользуясь теоремой о конечном приращении, получим:</w:t>
      </w:r>
    </w:p>
    <w:p w:rsidR="00110E0B" w:rsidRPr="00D40D20" w:rsidRDefault="00110E0B" w:rsidP="00110E0B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D40D20">
        <w:t xml:space="preserve">                    </w:t>
      </w:r>
      <w:r w:rsidRPr="00110E0B">
        <w:rPr>
          <w:position w:val="-46"/>
        </w:rPr>
        <w:object w:dxaOrig="6780" w:dyaOrig="1040">
          <v:shape id="_x0000_i1372" type="#_x0000_t75" style="width:338.7pt;height:51.95pt" o:ole="">
            <v:imagedata r:id="rId681" o:title=""/>
          </v:shape>
          <o:OLEObject Type="Embed" ProgID="Equation.DSMT4" ShapeID="_x0000_i1372" DrawAspect="Content" ObjectID="_1825762101" r:id="rId682"/>
        </w:object>
      </w:r>
      <w:r w:rsidRPr="00D40D20">
        <w:t xml:space="preserve">            </w:t>
      </w:r>
      <w:r w:rsidRPr="00D40D20">
        <w:rPr>
          <w:sz w:val="32"/>
          <w:szCs w:val="32"/>
        </w:rPr>
        <w:t xml:space="preserve">   (36)</w:t>
      </w:r>
    </w:p>
    <w:p w:rsidR="00110E0B" w:rsidRDefault="00110E0B" w:rsidP="00110E0B">
      <w:pPr>
        <w:pStyle w:val="a7"/>
        <w:spacing w:line="360" w:lineRule="auto"/>
        <w:ind w:left="0"/>
        <w:jc w:val="center"/>
      </w:pPr>
      <w:proofErr w:type="gramStart"/>
      <w:r>
        <w:rPr>
          <w:sz w:val="32"/>
          <w:szCs w:val="32"/>
        </w:rPr>
        <w:t>для</w:t>
      </w:r>
      <w:proofErr w:type="gramEnd"/>
      <w:r>
        <w:rPr>
          <w:sz w:val="32"/>
          <w:szCs w:val="32"/>
        </w:rPr>
        <w:t xml:space="preserve"> </w:t>
      </w:r>
      <w:r w:rsidRPr="00110E0B">
        <w:rPr>
          <w:position w:val="-14"/>
        </w:rPr>
        <w:object w:dxaOrig="1600" w:dyaOrig="440">
          <v:shape id="_x0000_i1373" type="#_x0000_t75" style="width:80.15pt;height:21.9pt" o:ole="">
            <v:imagedata r:id="rId683" o:title=""/>
          </v:shape>
          <o:OLEObject Type="Embed" ProgID="Equation.DSMT4" ShapeID="_x0000_i1373" DrawAspect="Content" ObjectID="_1825762102" r:id="rId684"/>
        </w:object>
      </w:r>
    </w:p>
    <w:p w:rsidR="00D40D20" w:rsidRDefault="00D40D20" w:rsidP="00D40D20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братимся теперь к задаче о нахождении </w:t>
      </w:r>
      <w:proofErr w:type="gramStart"/>
      <w:r>
        <w:rPr>
          <w:sz w:val="32"/>
          <w:szCs w:val="32"/>
        </w:rPr>
        <w:t xml:space="preserve">решения </w:t>
      </w:r>
      <w:r w:rsidRPr="008B19FC">
        <w:rPr>
          <w:position w:val="-12"/>
        </w:rPr>
        <w:object w:dxaOrig="940" w:dyaOrig="400">
          <v:shape id="_x0000_i1374" type="#_x0000_t75" style="width:46.95pt;height:20.05pt" o:ole="">
            <v:imagedata r:id="rId685" o:title=""/>
          </v:shape>
          <o:OLEObject Type="Embed" ProgID="Equation.DSMT4" ShapeID="_x0000_i1374" DrawAspect="Content" ObjectID="_1825762103" r:id="rId686"/>
        </w:object>
      </w:r>
      <w:r w:rsidRPr="00D40D20">
        <w:rPr>
          <w:sz w:val="32"/>
          <w:szCs w:val="32"/>
        </w:rPr>
        <w:t xml:space="preserve"> </w:t>
      </w:r>
      <w:r>
        <w:rPr>
          <w:sz w:val="32"/>
          <w:szCs w:val="32"/>
        </w:rPr>
        <w:t>уравнения</w:t>
      </w:r>
      <w:proofErr w:type="gramEnd"/>
      <w:r>
        <w:rPr>
          <w:sz w:val="32"/>
          <w:szCs w:val="32"/>
        </w:rPr>
        <w:t xml:space="preserve"> теплопроводности с нулевым начальным условием и граничным условием </w:t>
      </w:r>
    </w:p>
    <w:p w:rsidR="00D40D20" w:rsidRDefault="00D40D20" w:rsidP="00D40D20">
      <w:pPr>
        <w:pStyle w:val="a7"/>
        <w:spacing w:line="360" w:lineRule="auto"/>
        <w:ind w:left="0"/>
        <w:jc w:val="center"/>
      </w:pPr>
      <w:r w:rsidRPr="008B19FC">
        <w:rPr>
          <w:position w:val="-12"/>
        </w:rPr>
        <w:object w:dxaOrig="2840" w:dyaOrig="400">
          <v:shape id="_x0000_i1375" type="#_x0000_t75" style="width:141.5pt;height:20.05pt" o:ole="">
            <v:imagedata r:id="rId687" o:title=""/>
          </v:shape>
          <o:OLEObject Type="Embed" ProgID="Equation.DSMT4" ShapeID="_x0000_i1375" DrawAspect="Content" ObjectID="_1825762104" r:id="rId688"/>
        </w:object>
      </w:r>
    </w:p>
    <w:p w:rsidR="00D40D20" w:rsidRDefault="002D050C" w:rsidP="002D050C">
      <w:pPr>
        <w:pStyle w:val="a7"/>
        <w:spacing w:line="360" w:lineRule="auto"/>
        <w:ind w:left="0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где</w:t>
      </w:r>
      <w:proofErr w:type="gramEnd"/>
      <w:r>
        <w:rPr>
          <w:sz w:val="32"/>
          <w:szCs w:val="32"/>
        </w:rPr>
        <w:t xml:space="preserve"> </w:t>
      </w:r>
      <w:r w:rsidRPr="008B19FC">
        <w:rPr>
          <w:position w:val="-12"/>
        </w:rPr>
        <w:object w:dxaOrig="880" w:dyaOrig="400">
          <v:shape id="_x0000_i1376" type="#_x0000_t75" style="width:44.45pt;height:20.05pt" o:ole="">
            <v:imagedata r:id="rId689" o:title=""/>
          </v:shape>
          <o:OLEObject Type="Embed" ProgID="Equation.DSMT4" ShapeID="_x0000_i1376" DrawAspect="Content" ObjectID="_1825762105" r:id="rId690"/>
        </w:object>
      </w:r>
      <w:r>
        <w:rPr>
          <w:sz w:val="32"/>
          <w:szCs w:val="32"/>
        </w:rPr>
        <w:t xml:space="preserve">произвольная кусочно-непрерывная функция. Приближенное решение этой задачи легко получить в виде (36), если </w:t>
      </w:r>
      <w:proofErr w:type="gramStart"/>
      <w:r>
        <w:rPr>
          <w:sz w:val="32"/>
          <w:szCs w:val="32"/>
        </w:rPr>
        <w:t xml:space="preserve">функцию </w:t>
      </w:r>
      <w:r w:rsidRPr="008B19FC">
        <w:rPr>
          <w:position w:val="-12"/>
        </w:rPr>
        <w:object w:dxaOrig="600" w:dyaOrig="400">
          <v:shape id="_x0000_i1377" type="#_x0000_t75" style="width:30.05pt;height:20.05pt" o:ole="">
            <v:imagedata r:id="rId691" o:title=""/>
          </v:shape>
          <o:OLEObject Type="Embed" ProgID="Equation.DSMT4" ShapeID="_x0000_i1377" DrawAspect="Content" ObjectID="_1825762106" r:id="rId692"/>
        </w:object>
      </w:r>
      <w:r>
        <w:rPr>
          <w:sz w:val="32"/>
          <w:szCs w:val="32"/>
        </w:rPr>
        <w:t xml:space="preserve"> заменить</w:t>
      </w:r>
      <w:proofErr w:type="gramEnd"/>
      <w:r>
        <w:rPr>
          <w:sz w:val="32"/>
          <w:szCs w:val="32"/>
        </w:rPr>
        <w:t xml:space="preserve"> кусочно-постоянной функцией. Переходя к </w:t>
      </w:r>
      <w:r>
        <w:rPr>
          <w:sz w:val="32"/>
          <w:szCs w:val="32"/>
        </w:rPr>
        <w:lastRenderedPageBreak/>
        <w:t xml:space="preserve">пределу при уменьшении интервалов постоянства вспомогательной функции, получим, что предел суммы (36) будет равен </w:t>
      </w:r>
    </w:p>
    <w:p w:rsidR="002D050C" w:rsidRDefault="002D050C" w:rsidP="002D050C">
      <w:pPr>
        <w:pStyle w:val="a7"/>
        <w:spacing w:line="360" w:lineRule="auto"/>
        <w:ind w:left="0"/>
        <w:jc w:val="center"/>
      </w:pPr>
      <w:r w:rsidRPr="002D050C">
        <w:rPr>
          <w:position w:val="-46"/>
        </w:rPr>
        <w:object w:dxaOrig="2900" w:dyaOrig="1080">
          <v:shape id="_x0000_i1378" type="#_x0000_t75" style="width:144.65pt;height:53.85pt" o:ole="">
            <v:imagedata r:id="rId693" o:title=""/>
          </v:shape>
          <o:OLEObject Type="Embed" ProgID="Equation.DSMT4" ShapeID="_x0000_i1378" DrawAspect="Content" ObjectID="_1825762107" r:id="rId694"/>
        </w:object>
      </w:r>
    </w:p>
    <w:p w:rsidR="002D050C" w:rsidRDefault="002D050C" w:rsidP="002D050C">
      <w:pPr>
        <w:pStyle w:val="a7"/>
        <w:spacing w:line="360" w:lineRule="auto"/>
        <w:ind w:left="0"/>
        <w:jc w:val="both"/>
      </w:pPr>
      <w:proofErr w:type="gramStart"/>
      <w:r>
        <w:rPr>
          <w:sz w:val="32"/>
          <w:szCs w:val="32"/>
        </w:rPr>
        <w:t>так</w:t>
      </w:r>
      <w:proofErr w:type="gramEnd"/>
      <w:r>
        <w:rPr>
          <w:sz w:val="32"/>
          <w:szCs w:val="32"/>
        </w:rPr>
        <w:t xml:space="preserve"> как при </w:t>
      </w:r>
      <w:r w:rsidRPr="002D050C">
        <w:rPr>
          <w:position w:val="-6"/>
        </w:rPr>
        <w:object w:dxaOrig="700" w:dyaOrig="320">
          <v:shape id="_x0000_i1379" type="#_x0000_t75" style="width:35.05pt;height:15.65pt" o:ole="">
            <v:imagedata r:id="rId695" o:title=""/>
          </v:shape>
          <o:OLEObject Type="Embed" ProgID="Equation.DSMT4" ShapeID="_x0000_i1379" DrawAspect="Content" ObjectID="_1825762108" r:id="rId696"/>
        </w:object>
      </w:r>
    </w:p>
    <w:p w:rsidR="002D050C" w:rsidRDefault="002D050C" w:rsidP="002D050C">
      <w:pPr>
        <w:pStyle w:val="a7"/>
        <w:spacing w:line="360" w:lineRule="auto"/>
        <w:ind w:left="0"/>
        <w:jc w:val="center"/>
      </w:pPr>
      <w:r w:rsidRPr="002D050C">
        <w:rPr>
          <w:position w:val="-36"/>
        </w:rPr>
        <w:object w:dxaOrig="3820" w:dyaOrig="660">
          <v:shape id="_x0000_i1380" type="#_x0000_t75" style="width:190.95pt;height:33.2pt" o:ole="">
            <v:imagedata r:id="rId697" o:title=""/>
          </v:shape>
          <o:OLEObject Type="Embed" ProgID="Equation.DSMT4" ShapeID="_x0000_i1380" DrawAspect="Content" ObjectID="_1825762109" r:id="rId698"/>
        </w:object>
      </w:r>
    </w:p>
    <w:p w:rsidR="00141102" w:rsidRDefault="00141102" w:rsidP="00141102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чевидно, что искомое </w:t>
      </w:r>
      <w:proofErr w:type="gramStart"/>
      <w:r>
        <w:rPr>
          <w:sz w:val="32"/>
          <w:szCs w:val="32"/>
        </w:rPr>
        <w:t xml:space="preserve">решение </w:t>
      </w:r>
      <w:r w:rsidRPr="00141102">
        <w:rPr>
          <w:position w:val="-14"/>
        </w:rPr>
        <w:object w:dxaOrig="1080" w:dyaOrig="440">
          <v:shape id="_x0000_i1381" type="#_x0000_t75" style="width:53.85pt;height:21.9pt" o:ole="">
            <v:imagedata r:id="rId699" o:title=""/>
          </v:shape>
          <o:OLEObject Type="Embed" ProgID="Equation.DSMT4" ShapeID="_x0000_i1381" DrawAspect="Content" ObjectID="_1825762110" r:id="rId700"/>
        </w:object>
      </w:r>
      <w:r>
        <w:rPr>
          <w:sz w:val="32"/>
          <w:szCs w:val="32"/>
        </w:rPr>
        <w:t xml:space="preserve"> второй</w:t>
      </w:r>
      <w:proofErr w:type="gramEnd"/>
      <w:r>
        <w:rPr>
          <w:sz w:val="32"/>
          <w:szCs w:val="32"/>
        </w:rPr>
        <w:t xml:space="preserve"> задачи должно быть равно </w:t>
      </w:r>
    </w:p>
    <w:p w:rsidR="00141102" w:rsidRPr="006F345C" w:rsidRDefault="00141102" w:rsidP="00141102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6F345C">
        <w:t xml:space="preserve">                                             </w:t>
      </w:r>
      <w:r w:rsidRPr="00141102">
        <w:rPr>
          <w:position w:val="-46"/>
        </w:rPr>
        <w:object w:dxaOrig="4200" w:dyaOrig="1080">
          <v:shape id="_x0000_i1382" type="#_x0000_t75" style="width:209.75pt;height:53.85pt" o:ole="">
            <v:imagedata r:id="rId701" o:title=""/>
          </v:shape>
          <o:OLEObject Type="Embed" ProgID="Equation.DSMT4" ShapeID="_x0000_i1382" DrawAspect="Content" ObjectID="_1825762111" r:id="rId702"/>
        </w:object>
      </w:r>
      <w:r w:rsidRPr="006F345C">
        <w:rPr>
          <w:sz w:val="32"/>
          <w:szCs w:val="32"/>
        </w:rPr>
        <w:t xml:space="preserve">                         (37)</w:t>
      </w:r>
    </w:p>
    <w:p w:rsidR="00141102" w:rsidRDefault="00141102" w:rsidP="00141102">
      <w:pPr>
        <w:pStyle w:val="a7"/>
        <w:spacing w:line="360" w:lineRule="auto"/>
        <w:ind w:left="0"/>
        <w:jc w:val="both"/>
      </w:pPr>
      <w:r>
        <w:rPr>
          <w:sz w:val="32"/>
          <w:szCs w:val="32"/>
        </w:rPr>
        <w:t xml:space="preserve">Мы не будем подробно останавливаться на правомерности предельного перехода и выяснении условий применимости этой формулы в отношении функции </w:t>
      </w:r>
      <w:r w:rsidRPr="00141102">
        <w:rPr>
          <w:position w:val="-12"/>
        </w:rPr>
        <w:object w:dxaOrig="720" w:dyaOrig="400">
          <v:shape id="_x0000_i1383" type="#_x0000_t75" style="width:36.3pt;height:20.05pt" o:ole="">
            <v:imagedata r:id="rId703" o:title=""/>
          </v:shape>
          <o:OLEObject Type="Embed" ProgID="Equation.DSMT4" ShapeID="_x0000_i1383" DrawAspect="Content" ObjectID="_1825762112" r:id="rId704"/>
        </w:object>
      </w:r>
    </w:p>
    <w:p w:rsidR="00141102" w:rsidRDefault="00141102" w:rsidP="00141102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tab/>
      </w:r>
      <w:r w:rsidRPr="00141102">
        <w:rPr>
          <w:sz w:val="32"/>
          <w:szCs w:val="32"/>
        </w:rPr>
        <w:t>Нетрудно</w:t>
      </w:r>
      <w:r>
        <w:rPr>
          <w:sz w:val="32"/>
          <w:szCs w:val="32"/>
        </w:rPr>
        <w:t xml:space="preserve"> убедится в том, что </w:t>
      </w:r>
    </w:p>
    <w:p w:rsidR="00141102" w:rsidRDefault="00A64614" w:rsidP="00141102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A64614">
        <w:rPr>
          <w:position w:val="-154"/>
        </w:rPr>
        <w:object w:dxaOrig="8600" w:dyaOrig="3820">
          <v:shape id="_x0000_i1384" type="#_x0000_t75" style="width:429.5pt;height:190.95pt" o:ole="">
            <v:imagedata r:id="rId705" o:title=""/>
          </v:shape>
          <o:OLEObject Type="Embed" ProgID="Equation.DSMT4" ShapeID="_x0000_i1384" DrawAspect="Content" ObjectID="_1825762113" r:id="rId706"/>
        </w:object>
      </w:r>
    </w:p>
    <w:p w:rsidR="006F345C" w:rsidRDefault="006F345C" w:rsidP="006F345C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Так5им образом, искомое решение в случае произвольной </w:t>
      </w:r>
      <w:proofErr w:type="gramStart"/>
      <w:r>
        <w:rPr>
          <w:sz w:val="32"/>
          <w:szCs w:val="32"/>
        </w:rPr>
        <w:t xml:space="preserve">функции </w:t>
      </w:r>
      <w:r w:rsidRPr="00141102">
        <w:rPr>
          <w:position w:val="-12"/>
        </w:rPr>
        <w:object w:dxaOrig="600" w:dyaOrig="400">
          <v:shape id="_x0000_i1385" type="#_x0000_t75" style="width:30.05pt;height:20.05pt" o:ole="">
            <v:imagedata r:id="rId707" o:title=""/>
          </v:shape>
          <o:OLEObject Type="Embed" ProgID="Equation.DSMT4" ShapeID="_x0000_i1385" DrawAspect="Content" ObjectID="_1825762114" r:id="rId708"/>
        </w:object>
      </w:r>
      <w:r w:rsidRPr="006F345C">
        <w:rPr>
          <w:sz w:val="32"/>
          <w:szCs w:val="32"/>
        </w:rPr>
        <w:t xml:space="preserve"> </w:t>
      </w:r>
      <w:r>
        <w:rPr>
          <w:sz w:val="32"/>
          <w:szCs w:val="32"/>
        </w:rPr>
        <w:t>может</w:t>
      </w:r>
      <w:proofErr w:type="gramEnd"/>
      <w:r>
        <w:rPr>
          <w:sz w:val="32"/>
          <w:szCs w:val="32"/>
        </w:rPr>
        <w:t xml:space="preserve"> быть представлено в виде</w:t>
      </w:r>
    </w:p>
    <w:p w:rsidR="006F345C" w:rsidRDefault="006F345C" w:rsidP="006F345C">
      <w:pPr>
        <w:pStyle w:val="a7"/>
        <w:spacing w:line="360" w:lineRule="auto"/>
        <w:ind w:left="0"/>
        <w:jc w:val="center"/>
      </w:pPr>
      <w:r w:rsidRPr="006F345C">
        <w:rPr>
          <w:position w:val="-56"/>
        </w:rPr>
        <w:object w:dxaOrig="6120" w:dyaOrig="1380">
          <v:shape id="_x0000_i1386" type="#_x0000_t75" style="width:306.15pt;height:69.5pt" o:ole="">
            <v:imagedata r:id="rId709" o:title=""/>
          </v:shape>
          <o:OLEObject Type="Embed" ProgID="Equation.DSMT4" ShapeID="_x0000_i1386" DrawAspect="Content" ObjectID="_1825762115" r:id="rId710"/>
        </w:object>
      </w:r>
    </w:p>
    <w:p w:rsidR="00117C94" w:rsidRDefault="00117C94" w:rsidP="00117C94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или </w:t>
      </w:r>
    </w:p>
    <w:p w:rsidR="00117C94" w:rsidRPr="0066141A" w:rsidRDefault="00117C94" w:rsidP="00117C94">
      <w:pPr>
        <w:pStyle w:val="a7"/>
        <w:spacing w:line="360" w:lineRule="auto"/>
        <w:ind w:left="0"/>
        <w:jc w:val="center"/>
        <w:rPr>
          <w:sz w:val="32"/>
          <w:szCs w:val="32"/>
        </w:rPr>
      </w:pPr>
      <w:r>
        <w:rPr>
          <w:lang w:val="en-US"/>
        </w:rPr>
        <w:t xml:space="preserve">                              </w:t>
      </w:r>
      <w:r w:rsidRPr="00117C94">
        <w:rPr>
          <w:position w:val="-52"/>
        </w:rPr>
        <w:object w:dxaOrig="5080" w:dyaOrig="1140">
          <v:shape id="_x0000_i1387" type="#_x0000_t75" style="width:254.2pt;height:57.6pt" o:ole="">
            <v:imagedata r:id="rId711" o:title=""/>
          </v:shape>
          <o:OLEObject Type="Embed" ProgID="Equation.DSMT4" ShapeID="_x0000_i1387" DrawAspect="Content" ObjectID="_1825762116" r:id="rId712"/>
        </w:object>
      </w:r>
      <w:r>
        <w:rPr>
          <w:rStyle w:val="ad"/>
        </w:rPr>
        <w:footnoteReference w:id="5"/>
      </w:r>
      <w:r w:rsidRPr="0066141A">
        <w:rPr>
          <w:sz w:val="32"/>
          <w:szCs w:val="32"/>
        </w:rPr>
        <w:t xml:space="preserve">                         (38)</w:t>
      </w:r>
    </w:p>
    <w:p w:rsidR="00953CCF" w:rsidRDefault="00FD6A01" w:rsidP="00FD6A01">
      <w:pPr>
        <w:pStyle w:val="a7"/>
        <w:spacing w:line="360" w:lineRule="auto"/>
        <w:ind w:left="0"/>
        <w:jc w:val="both"/>
        <w:rPr>
          <w:sz w:val="32"/>
          <w:szCs w:val="32"/>
        </w:rPr>
      </w:pPr>
      <w:r w:rsidRPr="0066141A">
        <w:rPr>
          <w:sz w:val="32"/>
          <w:szCs w:val="32"/>
        </w:rPr>
        <w:tab/>
      </w:r>
      <w:r>
        <w:rPr>
          <w:sz w:val="32"/>
          <w:szCs w:val="32"/>
          <w:lang w:val="uz-Cyrl-UZ"/>
        </w:rPr>
        <w:t xml:space="preserve">Отметим, что в процессе получения формулы (38) мы нигде не пользовались специальными свойствами уравнения теплопроводности, кроме его линейности. Мы нигде не пользовались также аналитической формулой функции </w:t>
      </w:r>
      <w:r w:rsidRPr="008B19FC">
        <w:rPr>
          <w:position w:val="-12"/>
        </w:rPr>
        <w:object w:dxaOrig="1100" w:dyaOrig="400">
          <v:shape id="_x0000_i1388" type="#_x0000_t75" style="width:54.45pt;height:20.05pt" o:ole="">
            <v:imagedata r:id="rId713" o:title=""/>
          </v:shape>
          <o:OLEObject Type="Embed" ProgID="Equation.DSMT4" ShapeID="_x0000_i1388" DrawAspect="Content" ObjectID="_1825762117" r:id="rId714"/>
        </w:object>
      </w:r>
      <w:r w:rsidRPr="00FD6A01">
        <w:rPr>
          <w:sz w:val="32"/>
          <w:szCs w:val="32"/>
        </w:rPr>
        <w:t xml:space="preserve"> </w:t>
      </w:r>
      <w:r>
        <w:rPr>
          <w:sz w:val="32"/>
          <w:szCs w:val="32"/>
        </w:rPr>
        <w:t>а только тем, что она удовлетворяет граничным и начальным условиям</w:t>
      </w:r>
    </w:p>
    <w:p w:rsidR="00FD6A01" w:rsidRDefault="00F52582" w:rsidP="00F52582">
      <w:pPr>
        <w:pStyle w:val="a7"/>
        <w:spacing w:line="360" w:lineRule="auto"/>
        <w:ind w:left="0"/>
        <w:jc w:val="center"/>
      </w:pPr>
      <w:r w:rsidRPr="008B19FC">
        <w:rPr>
          <w:position w:val="-12"/>
        </w:rPr>
        <w:object w:dxaOrig="1420" w:dyaOrig="400">
          <v:shape id="_x0000_i1389" type="#_x0000_t75" style="width:71.35pt;height:20.05pt" o:ole="">
            <v:imagedata r:id="rId715" o:title=""/>
          </v:shape>
          <o:OLEObject Type="Embed" ProgID="Equation.DSMT4" ShapeID="_x0000_i1389" DrawAspect="Content" ObjectID="_1825762118" r:id="rId716"/>
        </w:object>
      </w:r>
      <w:r>
        <w:rPr>
          <w:sz w:val="32"/>
          <w:szCs w:val="32"/>
          <w:lang w:val="en-US"/>
        </w:rPr>
        <w:t xml:space="preserve">  </w:t>
      </w:r>
      <w:proofErr w:type="gramStart"/>
      <w:r>
        <w:rPr>
          <w:sz w:val="32"/>
          <w:szCs w:val="32"/>
        </w:rPr>
        <w:t>для</w:t>
      </w:r>
      <w:proofErr w:type="gramEnd"/>
      <w:r>
        <w:rPr>
          <w:sz w:val="32"/>
          <w:szCs w:val="32"/>
        </w:rPr>
        <w:t xml:space="preserve">  </w:t>
      </w:r>
      <w:r w:rsidRPr="00F52582">
        <w:rPr>
          <w:position w:val="-10"/>
        </w:rPr>
        <w:object w:dxaOrig="720" w:dyaOrig="360">
          <v:shape id="_x0000_i1390" type="#_x0000_t75" style="width:36.3pt;height:18.15pt" o:ole="">
            <v:imagedata r:id="rId717" o:title=""/>
          </v:shape>
          <o:OLEObject Type="Embed" ProgID="Equation.DSMT4" ShapeID="_x0000_i1390" DrawAspect="Content" ObjectID="_1825762119" r:id="rId718"/>
        </w:object>
      </w:r>
    </w:p>
    <w:p w:rsidR="00F52582" w:rsidRDefault="00F52582" w:rsidP="00F52582">
      <w:pPr>
        <w:pStyle w:val="a7"/>
        <w:spacing w:line="360" w:lineRule="auto"/>
        <w:ind w:left="0"/>
        <w:jc w:val="center"/>
      </w:pPr>
      <w:r w:rsidRPr="008B19FC">
        <w:rPr>
          <w:position w:val="-12"/>
        </w:rPr>
        <w:object w:dxaOrig="1540" w:dyaOrig="400">
          <v:shape id="_x0000_i1391" type="#_x0000_t75" style="width:77pt;height:20.05pt" o:ole="">
            <v:imagedata r:id="rId719" o:title=""/>
          </v:shape>
          <o:OLEObject Type="Embed" ProgID="Equation.DSMT4" ShapeID="_x0000_i1391" DrawAspect="Content" ObjectID="_1825762120" r:id="rId720"/>
        </w:object>
      </w:r>
      <w:r>
        <w:rPr>
          <w:sz w:val="32"/>
          <w:szCs w:val="32"/>
          <w:lang w:val="en-US"/>
        </w:rPr>
        <w:t xml:space="preserve">  </w:t>
      </w:r>
      <w:proofErr w:type="gramStart"/>
      <w:r>
        <w:rPr>
          <w:sz w:val="32"/>
          <w:szCs w:val="32"/>
        </w:rPr>
        <w:t>для</w:t>
      </w:r>
      <w:proofErr w:type="gramEnd"/>
      <w:r>
        <w:rPr>
          <w:sz w:val="32"/>
          <w:szCs w:val="32"/>
        </w:rPr>
        <w:t xml:space="preserve">  </w:t>
      </w:r>
      <w:r w:rsidRPr="00F52582">
        <w:rPr>
          <w:position w:val="-6"/>
        </w:rPr>
        <w:object w:dxaOrig="700" w:dyaOrig="320">
          <v:shape id="_x0000_i1392" type="#_x0000_t75" style="width:35.05pt;height:16.3pt" o:ole="">
            <v:imagedata r:id="rId721" o:title=""/>
          </v:shape>
          <o:OLEObject Type="Embed" ProgID="Equation.DSMT4" ShapeID="_x0000_i1392" DrawAspect="Content" ObjectID="_1825762121" r:id="rId722"/>
        </w:object>
      </w:r>
    </w:p>
    <w:p w:rsidR="006F220D" w:rsidRPr="006F220D" w:rsidRDefault="006F220D" w:rsidP="006F220D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или </w:t>
      </w:r>
    </w:p>
    <w:p w:rsidR="00F52582" w:rsidRPr="00F52582" w:rsidRDefault="006F220D" w:rsidP="00F52582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6F220D">
        <w:rPr>
          <w:position w:val="-40"/>
        </w:rPr>
        <w:object w:dxaOrig="3180" w:dyaOrig="960">
          <v:shape id="_x0000_i1393" type="#_x0000_t75" style="width:159.05pt;height:48.85pt" o:ole="">
            <v:imagedata r:id="rId723" o:title=""/>
          </v:shape>
          <o:OLEObject Type="Embed" ProgID="Equation.DSMT4" ShapeID="_x0000_i1393" DrawAspect="Content" ObjectID="_1825762122" r:id="rId724"/>
        </w:object>
      </w:r>
    </w:p>
    <w:p w:rsidR="00F941CE" w:rsidRDefault="00C42816" w:rsidP="00F941CE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чевидно, что если мы имеем днло с решением какого-либо линейного дифференциального уравннения при граничном условии </w:t>
      </w:r>
    </w:p>
    <w:p w:rsidR="00B933A3" w:rsidRDefault="00273E93" w:rsidP="00273E93">
      <w:pPr>
        <w:pStyle w:val="a7"/>
        <w:spacing w:line="360" w:lineRule="auto"/>
        <w:ind w:left="0"/>
        <w:jc w:val="center"/>
      </w:pPr>
      <w:r w:rsidRPr="008B19FC">
        <w:rPr>
          <w:position w:val="-12"/>
        </w:rPr>
        <w:object w:dxaOrig="2900" w:dyaOrig="400">
          <v:shape id="_x0000_i1394" type="#_x0000_t75" style="width:144.65pt;height:20.05pt" o:ole="">
            <v:imagedata r:id="rId725" o:title=""/>
          </v:shape>
          <o:OLEObject Type="Embed" ProgID="Equation.DSMT4" ShapeID="_x0000_i1394" DrawAspect="Content" ObjectID="_1825762123" r:id="rId726"/>
        </w:object>
      </w:r>
    </w:p>
    <w:p w:rsidR="00273E93" w:rsidRDefault="007C1128" w:rsidP="007C1128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Нулевых начальных условиях и нулевых дополнительных граничных условиях, если такие имеют место (например, </w:t>
      </w:r>
      <w:proofErr w:type="gramStart"/>
      <w:r>
        <w:rPr>
          <w:sz w:val="32"/>
          <w:szCs w:val="32"/>
        </w:rPr>
        <w:t xml:space="preserve">при </w:t>
      </w:r>
      <w:r w:rsidRPr="007C1128">
        <w:rPr>
          <w:position w:val="-6"/>
        </w:rPr>
        <w:object w:dxaOrig="660" w:dyaOrig="340">
          <v:shape id="_x0000_i1395" type="#_x0000_t75" style="width:33.2pt;height:17.55pt" o:ole="">
            <v:imagedata r:id="rId727" o:title=""/>
          </v:shape>
          <o:OLEObject Type="Embed" ProgID="Equation.DSMT4" ShapeID="_x0000_i1395" DrawAspect="Content" ObjectID="_1825762124" r:id="rId728"/>
        </w:object>
      </w:r>
      <w:r>
        <w:rPr>
          <w:sz w:val="32"/>
          <w:szCs w:val="32"/>
        </w:rPr>
        <w:t>)</w:t>
      </w:r>
      <w:proofErr w:type="gramEnd"/>
      <w:r w:rsidRPr="007C1128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то решение этой задачи может быть представлено в виде </w:t>
      </w:r>
    </w:p>
    <w:p w:rsidR="00E81015" w:rsidRPr="00E81015" w:rsidRDefault="00E81015" w:rsidP="00E81015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E81015">
        <w:t xml:space="preserve">                                          </w:t>
      </w:r>
      <w:r w:rsidRPr="00E81015">
        <w:rPr>
          <w:position w:val="-46"/>
        </w:rPr>
        <w:object w:dxaOrig="4040" w:dyaOrig="1080">
          <v:shape id="_x0000_i1396" type="#_x0000_t75" style="width:201.6pt;height:54.45pt" o:ole="">
            <v:imagedata r:id="rId729" o:title=""/>
          </v:shape>
          <o:OLEObject Type="Embed" ProgID="Equation.DSMT4" ShapeID="_x0000_i1396" DrawAspect="Content" ObjectID="_1825762125" r:id="rId730"/>
        </w:object>
      </w:r>
      <w:r w:rsidRPr="00E81015">
        <w:rPr>
          <w:sz w:val="32"/>
          <w:szCs w:val="32"/>
        </w:rPr>
        <w:t xml:space="preserve">                              (39)</w:t>
      </w:r>
    </w:p>
    <w:p w:rsidR="00E81015" w:rsidRDefault="00E81015" w:rsidP="00E81015">
      <w:pPr>
        <w:pStyle w:val="a7"/>
        <w:spacing w:line="360" w:lineRule="auto"/>
        <w:ind w:left="0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где</w:t>
      </w:r>
      <w:proofErr w:type="gramEnd"/>
      <w:r>
        <w:rPr>
          <w:sz w:val="32"/>
          <w:szCs w:val="32"/>
        </w:rPr>
        <w:t xml:space="preserve"> </w:t>
      </w:r>
      <w:r w:rsidRPr="008B19FC">
        <w:rPr>
          <w:position w:val="-12"/>
        </w:rPr>
        <w:object w:dxaOrig="1260" w:dyaOrig="400">
          <v:shape id="_x0000_i1397" type="#_x0000_t75" style="width:63.25pt;height:20.05pt" o:ole="">
            <v:imagedata r:id="rId731" o:title=""/>
          </v:shape>
          <o:OLEObject Type="Embed" ProgID="Equation.DSMT4" ShapeID="_x0000_i1397" DrawAspect="Content" ObjectID="_1825762126" r:id="rId732"/>
        </w:object>
      </w:r>
      <w:r>
        <w:rPr>
          <w:sz w:val="32"/>
          <w:szCs w:val="32"/>
        </w:rPr>
        <w:t xml:space="preserve">решение аналогичной краевой задачи при </w:t>
      </w:r>
    </w:p>
    <w:p w:rsidR="00E81015" w:rsidRDefault="00694538" w:rsidP="00694538">
      <w:pPr>
        <w:pStyle w:val="a7"/>
        <w:spacing w:line="360" w:lineRule="auto"/>
        <w:ind w:left="0"/>
        <w:jc w:val="center"/>
      </w:pPr>
      <w:r w:rsidRPr="008B19FC">
        <w:rPr>
          <w:position w:val="-12"/>
        </w:rPr>
        <w:object w:dxaOrig="1520" w:dyaOrig="400">
          <v:shape id="_x0000_i1398" type="#_x0000_t75" style="width:75.75pt;height:20.05pt" o:ole="">
            <v:imagedata r:id="rId733" o:title=""/>
          </v:shape>
          <o:OLEObject Type="Embed" ProgID="Equation.DSMT4" ShapeID="_x0000_i1398" DrawAspect="Content" ObjectID="_1825762127" r:id="rId734"/>
        </w:object>
      </w:r>
    </w:p>
    <w:p w:rsidR="00694538" w:rsidRDefault="00694538" w:rsidP="00694538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Сформулированный здесь принцип, называемый </w:t>
      </w:r>
      <w:r w:rsidRPr="00694538">
        <w:rPr>
          <w:i/>
          <w:sz w:val="32"/>
          <w:szCs w:val="32"/>
        </w:rPr>
        <w:t>принципом Дюгамеля</w:t>
      </w:r>
      <w:r>
        <w:rPr>
          <w:sz w:val="32"/>
          <w:szCs w:val="32"/>
        </w:rPr>
        <w:t xml:space="preserve">, поеказывает, что основную трудность при решении краевых задач представляет постоянное граничное значение. Если краевая задача с постоянным граничным значением. Если краевая задача с постоянным граничным значением решена, то решение краевой задлачи с переменным граничным </w:t>
      </w:r>
      <w:r w:rsidR="00341028">
        <w:rPr>
          <w:sz w:val="32"/>
          <w:szCs w:val="32"/>
        </w:rPr>
        <w:t xml:space="preserve">условием представляется формулой (39). Этим принципом часто пользуются при решении многих краевых задач, приводя решение только для постоянного граничного условия, не оговаривая, что решение краевой задачи с </w:t>
      </w:r>
      <w:proofErr w:type="gramStart"/>
      <w:r w:rsidR="00341028">
        <w:rPr>
          <w:sz w:val="32"/>
          <w:szCs w:val="32"/>
        </w:rPr>
        <w:t xml:space="preserve">переменным </w:t>
      </w:r>
      <w:r w:rsidR="002E6992" w:rsidRPr="008B19FC">
        <w:rPr>
          <w:position w:val="-12"/>
        </w:rPr>
        <w:object w:dxaOrig="639" w:dyaOrig="400">
          <v:shape id="_x0000_i1399" type="#_x0000_t75" style="width:31.95pt;height:20.05pt" o:ole="">
            <v:imagedata r:id="rId735" o:title=""/>
          </v:shape>
          <o:OLEObject Type="Embed" ProgID="Equation.DSMT4" ShapeID="_x0000_i1399" DrawAspect="Content" ObjectID="_1825762128" r:id="rId736"/>
        </w:object>
      </w:r>
      <w:r w:rsidR="002E6992">
        <w:rPr>
          <w:sz w:val="32"/>
          <w:szCs w:val="32"/>
        </w:rPr>
        <w:t xml:space="preserve"> дается</w:t>
      </w:r>
      <w:proofErr w:type="gramEnd"/>
      <w:r w:rsidR="002E6992">
        <w:rPr>
          <w:sz w:val="32"/>
          <w:szCs w:val="32"/>
        </w:rPr>
        <w:t xml:space="preserve"> формулой (39). </w:t>
      </w:r>
    </w:p>
    <w:p w:rsidR="002E6992" w:rsidRDefault="002E6992" w:rsidP="00694538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Сумма функций </w:t>
      </w:r>
    </w:p>
    <w:p w:rsidR="002E6992" w:rsidRDefault="002E6992" w:rsidP="002E6992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2E6992">
        <w:rPr>
          <w:position w:val="-14"/>
        </w:rPr>
        <w:object w:dxaOrig="2340" w:dyaOrig="440">
          <v:shape id="_x0000_i1400" type="#_x0000_t75" style="width:117.1pt;height:22.55pt" o:ole="">
            <v:imagedata r:id="rId737" o:title=""/>
          </v:shape>
          <o:OLEObject Type="Embed" ProgID="Equation.DSMT4" ShapeID="_x0000_i1400" DrawAspect="Content" ObjectID="_1825762129" r:id="rId738"/>
        </w:object>
      </w:r>
    </w:p>
    <w:p w:rsidR="002E6992" w:rsidRDefault="002E6992" w:rsidP="002E6992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ает решение первой краевой задачи для полубесконечной прямой для однородного уравнения. </w:t>
      </w:r>
    </w:p>
    <w:p w:rsidR="00F626B4" w:rsidRDefault="00F626B4" w:rsidP="002E6992">
      <w:pPr>
        <w:pStyle w:val="a7"/>
        <w:spacing w:line="360" w:lineRule="auto"/>
        <w:ind w:left="0"/>
        <w:jc w:val="both"/>
        <w:rPr>
          <w:rFonts w:ascii="Times New Roman CYR" w:hAnsi="Times New Roman CYR" w:cs="Times New Roman CYR"/>
          <w:bCs/>
          <w:sz w:val="32"/>
          <w:szCs w:val="32"/>
        </w:rPr>
      </w:pPr>
      <w:r>
        <w:rPr>
          <w:sz w:val="32"/>
          <w:szCs w:val="32"/>
        </w:rPr>
        <w:tab/>
        <w:t xml:space="preserve">Пользуясь формулой (27) п. </w:t>
      </w:r>
      <w:r w:rsidR="006646C5" w:rsidRPr="006646C5">
        <w:rPr>
          <w:rFonts w:ascii="Times New Roman CYR" w:hAnsi="Times New Roman CYR" w:cs="Times New Roman CYR"/>
          <w:bCs/>
          <w:sz w:val="32"/>
          <w:szCs w:val="32"/>
        </w:rPr>
        <w:t>§</w:t>
      </w:r>
      <w:r w:rsidR="006646C5">
        <w:rPr>
          <w:rFonts w:ascii="Times New Roman CYR" w:hAnsi="Times New Roman CYR" w:cs="Times New Roman CYR"/>
          <w:bCs/>
          <w:sz w:val="32"/>
          <w:szCs w:val="32"/>
        </w:rPr>
        <w:t xml:space="preserve"> 3 и принципом нечетного продолжения, нетрудно убедиться в том, что решение неоднородного уравнения </w:t>
      </w:r>
    </w:p>
    <w:p w:rsidR="00B01CAA" w:rsidRPr="0050501A" w:rsidRDefault="00A232D7" w:rsidP="00B01CAA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50501A">
        <w:rPr>
          <w:position w:val="-14"/>
          <w:sz w:val="32"/>
          <w:szCs w:val="32"/>
        </w:rPr>
        <w:object w:dxaOrig="2560" w:dyaOrig="520">
          <v:shape id="_x0000_i1401" type="#_x0000_t75" style="width:128.35pt;height:26.3pt" o:ole="">
            <v:imagedata r:id="rId739" o:title=""/>
          </v:shape>
          <o:OLEObject Type="Embed" ProgID="Equation.DSMT4" ShapeID="_x0000_i1401" DrawAspect="Content" ObjectID="_1825762130" r:id="rId740"/>
        </w:object>
      </w:r>
    </w:p>
    <w:p w:rsidR="0050501A" w:rsidRDefault="0050501A" w:rsidP="0050501A">
      <w:pPr>
        <w:pStyle w:val="a7"/>
        <w:spacing w:line="360" w:lineRule="auto"/>
        <w:ind w:left="0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п</w:t>
      </w:r>
      <w:r w:rsidRPr="0050501A">
        <w:rPr>
          <w:sz w:val="32"/>
          <w:szCs w:val="32"/>
        </w:rPr>
        <w:t>ри</w:t>
      </w:r>
      <w:proofErr w:type="gramEnd"/>
      <w:r w:rsidRPr="0050501A">
        <w:rPr>
          <w:sz w:val="32"/>
          <w:szCs w:val="32"/>
        </w:rPr>
        <w:t xml:space="preserve"> нулевом начальном и нулевом граничном условии (</w:t>
      </w:r>
      <w:r w:rsidRPr="0050501A">
        <w:rPr>
          <w:position w:val="-12"/>
        </w:rPr>
        <w:object w:dxaOrig="1400" w:dyaOrig="400">
          <v:shape id="_x0000_i1402" type="#_x0000_t75" style="width:69.5pt;height:20.05pt" o:ole="">
            <v:imagedata r:id="rId741" o:title=""/>
          </v:shape>
          <o:OLEObject Type="Embed" ProgID="Equation.DSMT4" ShapeID="_x0000_i1402" DrawAspect="Content" ObjectID="_1825762131" r:id="rId742"/>
        </w:object>
      </w:r>
      <w:r w:rsidRPr="0050501A">
        <w:rPr>
          <w:sz w:val="32"/>
          <w:szCs w:val="32"/>
        </w:rPr>
        <w:t>)</w:t>
      </w:r>
      <w:r>
        <w:rPr>
          <w:sz w:val="32"/>
          <w:szCs w:val="32"/>
        </w:rPr>
        <w:t xml:space="preserve"> дает формулой </w:t>
      </w:r>
    </w:p>
    <w:p w:rsidR="0050501A" w:rsidRDefault="0050501A" w:rsidP="0050501A">
      <w:pPr>
        <w:pStyle w:val="a7"/>
        <w:spacing w:line="360" w:lineRule="auto"/>
        <w:ind w:left="0"/>
        <w:jc w:val="center"/>
        <w:rPr>
          <w:sz w:val="32"/>
          <w:szCs w:val="32"/>
          <w:lang w:val="en-US"/>
        </w:rPr>
      </w:pPr>
      <w:r w:rsidRPr="0050501A">
        <w:rPr>
          <w:position w:val="-64"/>
        </w:rPr>
        <w:object w:dxaOrig="8700" w:dyaOrig="1440">
          <v:shape id="_x0000_i1403" type="#_x0000_t75" style="width:435.15pt;height:72.65pt" o:ole="">
            <v:imagedata r:id="rId743" o:title=""/>
          </v:shape>
          <o:OLEObject Type="Embed" ProgID="Equation.DSMT4" ShapeID="_x0000_i1403" DrawAspect="Content" ObjectID="_1825762132" r:id="rId744"/>
        </w:object>
      </w:r>
      <w:r>
        <w:rPr>
          <w:sz w:val="32"/>
          <w:szCs w:val="32"/>
          <w:lang w:val="en-US"/>
        </w:rPr>
        <w:t xml:space="preserve">   (40)</w:t>
      </w:r>
    </w:p>
    <w:p w:rsidR="00A22765" w:rsidRDefault="00A22765" w:rsidP="00A22765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Сумма </w:t>
      </w:r>
    </w:p>
    <w:p w:rsidR="00A22765" w:rsidRDefault="00A22765" w:rsidP="00A22765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2E6992">
        <w:rPr>
          <w:position w:val="-14"/>
        </w:rPr>
        <w:object w:dxaOrig="4780" w:dyaOrig="440">
          <v:shape id="_x0000_i1404" type="#_x0000_t75" style="width:239.15pt;height:22.55pt" o:ole="">
            <v:imagedata r:id="rId745" o:title=""/>
          </v:shape>
          <o:OLEObject Type="Embed" ProgID="Equation.DSMT4" ShapeID="_x0000_i1404" DrawAspect="Content" ObjectID="_1825762133" r:id="rId746"/>
        </w:object>
      </w:r>
    </w:p>
    <w:p w:rsidR="00A22765" w:rsidRDefault="00A22765" w:rsidP="00A22765">
      <w:pPr>
        <w:pStyle w:val="a7"/>
        <w:spacing w:line="360" w:lineRule="auto"/>
        <w:ind w:left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ает решение первой краевой задачи </w:t>
      </w:r>
    </w:p>
    <w:p w:rsidR="00A232D7" w:rsidRDefault="00A232D7" w:rsidP="00A232D7">
      <w:pPr>
        <w:pStyle w:val="a7"/>
        <w:spacing w:line="360" w:lineRule="auto"/>
        <w:ind w:left="0"/>
        <w:jc w:val="center"/>
        <w:rPr>
          <w:sz w:val="32"/>
          <w:szCs w:val="32"/>
        </w:rPr>
      </w:pPr>
      <w:r w:rsidRPr="00A232D7">
        <w:rPr>
          <w:position w:val="-60"/>
          <w:sz w:val="32"/>
          <w:szCs w:val="32"/>
        </w:rPr>
        <w:object w:dxaOrig="3840" w:dyaOrig="1480">
          <v:shape id="_x0000_i1405" type="#_x0000_t75" style="width:192.2pt;height:75.15pt" o:ole="">
            <v:imagedata r:id="rId747" o:title=""/>
          </v:shape>
          <o:OLEObject Type="Embed" ProgID="Equation.DSMT4" ShapeID="_x0000_i1405" DrawAspect="Content" ObjectID="_1825762134" r:id="rId748"/>
        </w:object>
      </w:r>
    </w:p>
    <w:p w:rsidR="00A232D7" w:rsidRPr="00A22765" w:rsidRDefault="00A232D7" w:rsidP="00A232D7">
      <w:pPr>
        <w:pStyle w:val="a7"/>
        <w:spacing w:line="360" w:lineRule="auto"/>
        <w:ind w:left="0"/>
        <w:jc w:val="center"/>
        <w:rPr>
          <w:sz w:val="32"/>
          <w:szCs w:val="32"/>
        </w:rPr>
      </w:pPr>
    </w:p>
    <w:sectPr w:rsidR="00A232D7" w:rsidRPr="00A22765" w:rsidSect="00B5468D">
      <w:pgSz w:w="12240" w:h="15840"/>
      <w:pgMar w:top="1134" w:right="1041" w:bottom="1134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501A" w:rsidRDefault="0050501A" w:rsidP="007C0C5F">
      <w:r>
        <w:separator/>
      </w:r>
    </w:p>
  </w:endnote>
  <w:endnote w:type="continuationSeparator" w:id="0">
    <w:p w:rsidR="0050501A" w:rsidRDefault="0050501A" w:rsidP="007C0C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501A" w:rsidRDefault="0050501A"/>
  </w:footnote>
  <w:footnote w:type="continuationSeparator" w:id="0">
    <w:p w:rsidR="0050501A" w:rsidRDefault="0050501A" w:rsidP="007C0C5F">
      <w:r>
        <w:continuationSeparator/>
      </w:r>
    </w:p>
  </w:footnote>
  <w:footnote w:id="1">
    <w:p w:rsidR="0050501A" w:rsidRDefault="0050501A">
      <w:pPr>
        <w:pStyle w:val="ab"/>
      </w:pPr>
      <w:r>
        <w:rPr>
          <w:rStyle w:val="ad"/>
        </w:rPr>
        <w:footnoteRef/>
      </w:r>
      <w:r>
        <w:t xml:space="preserve"> Б.М. Будак, С.В. Фомин, Кратные интегралы и ряды, «Наука», 1965. </w:t>
      </w:r>
    </w:p>
  </w:footnote>
  <w:footnote w:id="2">
    <w:p w:rsidR="0050501A" w:rsidRDefault="0050501A">
      <w:pPr>
        <w:pStyle w:val="ab"/>
      </w:pPr>
      <w:r>
        <w:rPr>
          <w:rStyle w:val="ad"/>
        </w:rPr>
        <w:footnoteRef/>
      </w:r>
      <w:r>
        <w:t xml:space="preserve"> В самом деле, </w:t>
      </w:r>
    </w:p>
    <w:p w:rsidR="0050501A" w:rsidRDefault="0050501A">
      <w:pPr>
        <w:pStyle w:val="ab"/>
        <w:rPr>
          <w:sz w:val="32"/>
          <w:szCs w:val="32"/>
          <w:lang w:val="uz-Cyrl-UZ"/>
        </w:rPr>
      </w:pPr>
      <w:r w:rsidRPr="00885A37">
        <w:rPr>
          <w:position w:val="-20"/>
          <w:sz w:val="32"/>
          <w:szCs w:val="32"/>
          <w:lang w:val="uz-Cyrl-UZ"/>
        </w:rPr>
        <w:object w:dxaOrig="8180" w:dyaOrig="5440">
          <v:shape id="_x0000_i1407" type="#_x0000_t75" style="width:339.95pt;height:243.55pt" o:ole="">
            <v:imagedata r:id="rId1" o:title=""/>
          </v:shape>
          <o:OLEObject Type="Embed" ProgID="Equation.DSMT4" ShapeID="_x0000_i1407" DrawAspect="Content" ObjectID="_1825762135" r:id="rId2"/>
        </w:object>
      </w:r>
    </w:p>
    <w:p w:rsidR="0050501A" w:rsidRPr="00885A37" w:rsidRDefault="0050501A">
      <w:pPr>
        <w:pStyle w:val="ab"/>
        <w:rPr>
          <w:sz w:val="32"/>
          <w:szCs w:val="32"/>
        </w:rPr>
      </w:pPr>
      <w:r>
        <w:rPr>
          <w:sz w:val="32"/>
          <w:szCs w:val="32"/>
        </w:rPr>
        <w:t>т.е.</w:t>
      </w:r>
    </w:p>
    <w:p w:rsidR="0050501A" w:rsidRDefault="0050501A" w:rsidP="00885A37">
      <w:pPr>
        <w:pStyle w:val="ab"/>
        <w:jc w:val="center"/>
        <w:rPr>
          <w:sz w:val="32"/>
          <w:szCs w:val="32"/>
          <w:lang w:val="uz-Cyrl-UZ"/>
        </w:rPr>
      </w:pPr>
      <w:r w:rsidRPr="00885A37">
        <w:rPr>
          <w:position w:val="-14"/>
        </w:rPr>
        <w:object w:dxaOrig="1560" w:dyaOrig="520">
          <v:shape id="_x0000_i1409" type="#_x0000_t75" style="width:60.75pt;height:21.3pt" o:ole="">
            <v:imagedata r:id="rId3" o:title=""/>
          </v:shape>
          <o:OLEObject Type="Embed" ProgID="Equation.DSMT4" ShapeID="_x0000_i1409" DrawAspect="Content" ObjectID="_1825762136" r:id="rId4"/>
        </w:object>
      </w:r>
    </w:p>
    <w:p w:rsidR="0050501A" w:rsidRDefault="0050501A">
      <w:pPr>
        <w:pStyle w:val="ab"/>
      </w:pPr>
    </w:p>
  </w:footnote>
  <w:footnote w:id="3">
    <w:p w:rsidR="0050501A" w:rsidRDefault="0050501A" w:rsidP="008A49ED">
      <w:pPr>
        <w:pStyle w:val="ab"/>
        <w:jc w:val="both"/>
      </w:pPr>
      <w:r>
        <w:rPr>
          <w:rStyle w:val="ad"/>
        </w:rPr>
        <w:footnoteRef/>
      </w:r>
      <w:r>
        <w:t xml:space="preserve"> Пользуясь метод, изложенным в п. 3, </w:t>
      </w:r>
      <w:r w:rsidRPr="008A49ED">
        <w:rPr>
          <w:rFonts w:ascii="Times New Roman CYR" w:hAnsi="Times New Roman CYR" w:cs="Times New Roman CYR"/>
          <w:bCs/>
        </w:rPr>
        <w:t>§</w:t>
      </w:r>
      <w:r>
        <w:rPr>
          <w:rFonts w:ascii="Times New Roman CYR" w:hAnsi="Times New Roman CYR" w:cs="Times New Roman CYR"/>
          <w:bCs/>
        </w:rPr>
        <w:t xml:space="preserve"> 2, можно убедиться, что </w:t>
      </w:r>
      <w:proofErr w:type="gramStart"/>
      <w:r>
        <w:rPr>
          <w:rFonts w:ascii="Times New Roman CYR" w:hAnsi="Times New Roman CYR" w:cs="Times New Roman CYR"/>
          <w:bCs/>
        </w:rPr>
        <w:t xml:space="preserve">функция </w:t>
      </w:r>
      <w:r w:rsidRPr="008E56A7">
        <w:rPr>
          <w:position w:val="-12"/>
        </w:rPr>
        <w:object w:dxaOrig="880" w:dyaOrig="400">
          <v:shape id="_x0000_i1411" type="#_x0000_t75" style="width:30.05pt;height:14.4pt" o:ole="">
            <v:imagedata r:id="rId5" o:title=""/>
          </v:shape>
          <o:OLEObject Type="Embed" ProgID="Equation.DSMT4" ShapeID="_x0000_i1411" DrawAspect="Content" ObjectID="_1825762137" r:id="rId6"/>
        </w:object>
      </w:r>
      <w:r>
        <w:t xml:space="preserve"> перечисленными</w:t>
      </w:r>
      <w:proofErr w:type="gramEnd"/>
      <w:r>
        <w:t xml:space="preserve"> условиями определяется однозначно. </w:t>
      </w:r>
    </w:p>
  </w:footnote>
  <w:footnote w:id="4">
    <w:p w:rsidR="0050501A" w:rsidRDefault="0050501A" w:rsidP="00174398">
      <w:pPr>
        <w:pStyle w:val="ab"/>
        <w:jc w:val="both"/>
      </w:pPr>
      <w:r>
        <w:rPr>
          <w:rStyle w:val="ad"/>
        </w:rPr>
        <w:footnoteRef/>
      </w:r>
      <w:r>
        <w:t xml:space="preserve"> См., например, А.А. Марков, Курс теории вероятностей, где даны таблицы этого интеграла с шестью десятичными знаками. См. также более краткую таблицу в конце книги. </w:t>
      </w:r>
      <w:bookmarkStart w:id="0" w:name="_GoBack"/>
      <w:bookmarkEnd w:id="0"/>
    </w:p>
  </w:footnote>
  <w:footnote w:id="5">
    <w:p w:rsidR="0050501A" w:rsidRPr="00985E63" w:rsidRDefault="0050501A">
      <w:pPr>
        <w:pStyle w:val="ab"/>
        <w:rPr>
          <w:lang w:val="uz-Cyrl-UZ"/>
        </w:rPr>
      </w:pPr>
      <w:r>
        <w:rPr>
          <w:rStyle w:val="ad"/>
        </w:rPr>
        <w:footnoteRef/>
      </w:r>
      <w:r>
        <w:t xml:space="preserve"> Это представление решения первой краевой задачи с нулевыми начальными условиями дано здесь для удобства сравнения с решением той же задачи, полученными в гл </w:t>
      </w:r>
      <w:r>
        <w:rPr>
          <w:lang w:val="en-US"/>
        </w:rPr>
        <w:t>VI</w:t>
      </w:r>
      <w:r w:rsidRPr="00117C94">
        <w:t xml:space="preserve">, </w:t>
      </w:r>
      <w:r w:rsidRPr="00985E63">
        <w:rPr>
          <w:rFonts w:ascii="Times New Roman CYR" w:hAnsi="Times New Roman CYR" w:cs="Times New Roman CYR"/>
          <w:bCs/>
        </w:rPr>
        <w:t>§</w:t>
      </w:r>
      <w:r>
        <w:rPr>
          <w:rFonts w:ascii="Times New Roman CYR" w:hAnsi="Times New Roman CYR" w:cs="Times New Roman CYR"/>
          <w:bCs/>
          <w:lang w:val="uz-Cyrl-UZ"/>
        </w:rPr>
        <w:t xml:space="preserve"> 4 другим метод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8D3422"/>
    <w:multiLevelType w:val="hybridMultilevel"/>
    <w:tmpl w:val="95EAC6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846C7C"/>
    <w:multiLevelType w:val="hybridMultilevel"/>
    <w:tmpl w:val="4316EF7C"/>
    <w:lvl w:ilvl="0" w:tplc="39FA781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333945DE"/>
    <w:multiLevelType w:val="hybridMultilevel"/>
    <w:tmpl w:val="2E54CD64"/>
    <w:lvl w:ilvl="0" w:tplc="5400E8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9565820"/>
    <w:multiLevelType w:val="hybridMultilevel"/>
    <w:tmpl w:val="DA709CB6"/>
    <w:lvl w:ilvl="0" w:tplc="EB98E8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AB625C7"/>
    <w:multiLevelType w:val="multilevel"/>
    <w:tmpl w:val="1C6252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F1640BB"/>
    <w:multiLevelType w:val="hybridMultilevel"/>
    <w:tmpl w:val="4316EF7C"/>
    <w:lvl w:ilvl="0" w:tplc="39FA781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588C4C22"/>
    <w:multiLevelType w:val="hybridMultilevel"/>
    <w:tmpl w:val="2E54CD64"/>
    <w:lvl w:ilvl="0" w:tplc="5400E8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C8A5D71"/>
    <w:multiLevelType w:val="hybridMultilevel"/>
    <w:tmpl w:val="9FA63C80"/>
    <w:lvl w:ilvl="0" w:tplc="D4426D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CCE7615"/>
    <w:multiLevelType w:val="hybridMultilevel"/>
    <w:tmpl w:val="509CCD1E"/>
    <w:lvl w:ilvl="0" w:tplc="8004BC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1"/>
  </w:num>
  <w:num w:numId="5">
    <w:abstractNumId w:val="5"/>
  </w:num>
  <w:num w:numId="6">
    <w:abstractNumId w:val="4"/>
  </w:num>
  <w:num w:numId="7">
    <w:abstractNumId w:val="3"/>
  </w:num>
  <w:num w:numId="8">
    <w:abstractNumId w:val="8"/>
  </w:num>
  <w:num w:numId="9">
    <w:abstractNumId w:val="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hideSpellingErrors/>
  <w:proofState w:grammar="clean"/>
  <w:mailMerge>
    <w:mainDocumentType w:val="mailingLabels"/>
    <w:dataType w:val="textFile"/>
    <w:activeRecord w:val="-1"/>
    <w:odso/>
  </w:mailMerge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9C8"/>
    <w:rsid w:val="00000379"/>
    <w:rsid w:val="00000FE3"/>
    <w:rsid w:val="00001340"/>
    <w:rsid w:val="000016AB"/>
    <w:rsid w:val="00002773"/>
    <w:rsid w:val="00002B97"/>
    <w:rsid w:val="00002C17"/>
    <w:rsid w:val="00002C9A"/>
    <w:rsid w:val="00003111"/>
    <w:rsid w:val="00003AB6"/>
    <w:rsid w:val="0000420D"/>
    <w:rsid w:val="0000424D"/>
    <w:rsid w:val="000042C5"/>
    <w:rsid w:val="000044B1"/>
    <w:rsid w:val="00004744"/>
    <w:rsid w:val="00004992"/>
    <w:rsid w:val="000049AE"/>
    <w:rsid w:val="00004A03"/>
    <w:rsid w:val="00005014"/>
    <w:rsid w:val="000051BA"/>
    <w:rsid w:val="00005328"/>
    <w:rsid w:val="00006209"/>
    <w:rsid w:val="000065E7"/>
    <w:rsid w:val="0000671A"/>
    <w:rsid w:val="0000671E"/>
    <w:rsid w:val="00006B16"/>
    <w:rsid w:val="00006B8D"/>
    <w:rsid w:val="000072EC"/>
    <w:rsid w:val="00007E42"/>
    <w:rsid w:val="00007E8E"/>
    <w:rsid w:val="00010025"/>
    <w:rsid w:val="0001010A"/>
    <w:rsid w:val="00010651"/>
    <w:rsid w:val="000108B1"/>
    <w:rsid w:val="00010A08"/>
    <w:rsid w:val="00011027"/>
    <w:rsid w:val="00012258"/>
    <w:rsid w:val="00012505"/>
    <w:rsid w:val="000125CB"/>
    <w:rsid w:val="00012CEF"/>
    <w:rsid w:val="00013169"/>
    <w:rsid w:val="00013241"/>
    <w:rsid w:val="000141E3"/>
    <w:rsid w:val="00014574"/>
    <w:rsid w:val="00014994"/>
    <w:rsid w:val="00014DC1"/>
    <w:rsid w:val="00014FE9"/>
    <w:rsid w:val="000150AF"/>
    <w:rsid w:val="00015383"/>
    <w:rsid w:val="0001541A"/>
    <w:rsid w:val="00015827"/>
    <w:rsid w:val="0001595E"/>
    <w:rsid w:val="00015D9C"/>
    <w:rsid w:val="000162B5"/>
    <w:rsid w:val="00016A2C"/>
    <w:rsid w:val="00016A67"/>
    <w:rsid w:val="00016B76"/>
    <w:rsid w:val="00017052"/>
    <w:rsid w:val="000173C8"/>
    <w:rsid w:val="00017565"/>
    <w:rsid w:val="000179F5"/>
    <w:rsid w:val="00017CD1"/>
    <w:rsid w:val="00020213"/>
    <w:rsid w:val="00020994"/>
    <w:rsid w:val="00020A58"/>
    <w:rsid w:val="00020AF7"/>
    <w:rsid w:val="00021127"/>
    <w:rsid w:val="000212FA"/>
    <w:rsid w:val="00021537"/>
    <w:rsid w:val="0002163C"/>
    <w:rsid w:val="00021FF3"/>
    <w:rsid w:val="0002218C"/>
    <w:rsid w:val="00022B29"/>
    <w:rsid w:val="00022EEB"/>
    <w:rsid w:val="0002314F"/>
    <w:rsid w:val="0002379C"/>
    <w:rsid w:val="000238A6"/>
    <w:rsid w:val="00023A13"/>
    <w:rsid w:val="00023A66"/>
    <w:rsid w:val="00023D90"/>
    <w:rsid w:val="0002452F"/>
    <w:rsid w:val="00024636"/>
    <w:rsid w:val="00024C45"/>
    <w:rsid w:val="00024FE3"/>
    <w:rsid w:val="00025320"/>
    <w:rsid w:val="000256BA"/>
    <w:rsid w:val="00025ECC"/>
    <w:rsid w:val="000267D1"/>
    <w:rsid w:val="00026CF0"/>
    <w:rsid w:val="00027211"/>
    <w:rsid w:val="000277B7"/>
    <w:rsid w:val="000277F9"/>
    <w:rsid w:val="00027C31"/>
    <w:rsid w:val="00027DF6"/>
    <w:rsid w:val="00027F90"/>
    <w:rsid w:val="000300CC"/>
    <w:rsid w:val="000300F1"/>
    <w:rsid w:val="00030459"/>
    <w:rsid w:val="00030824"/>
    <w:rsid w:val="00030CF5"/>
    <w:rsid w:val="00030D9B"/>
    <w:rsid w:val="000311F2"/>
    <w:rsid w:val="0003129E"/>
    <w:rsid w:val="000313D0"/>
    <w:rsid w:val="00031D53"/>
    <w:rsid w:val="000320E4"/>
    <w:rsid w:val="0003232D"/>
    <w:rsid w:val="00032763"/>
    <w:rsid w:val="00033269"/>
    <w:rsid w:val="0003394D"/>
    <w:rsid w:val="00033BC5"/>
    <w:rsid w:val="000342F4"/>
    <w:rsid w:val="0003431E"/>
    <w:rsid w:val="000348C3"/>
    <w:rsid w:val="00034AC9"/>
    <w:rsid w:val="00034E80"/>
    <w:rsid w:val="00034FE9"/>
    <w:rsid w:val="000353BA"/>
    <w:rsid w:val="000358D6"/>
    <w:rsid w:val="00035A02"/>
    <w:rsid w:val="00035AB4"/>
    <w:rsid w:val="00035BA3"/>
    <w:rsid w:val="00036431"/>
    <w:rsid w:val="00036D7B"/>
    <w:rsid w:val="0003708D"/>
    <w:rsid w:val="00037271"/>
    <w:rsid w:val="000372F6"/>
    <w:rsid w:val="00037642"/>
    <w:rsid w:val="000377E0"/>
    <w:rsid w:val="00040013"/>
    <w:rsid w:val="000403EC"/>
    <w:rsid w:val="00041093"/>
    <w:rsid w:val="00041319"/>
    <w:rsid w:val="0004162E"/>
    <w:rsid w:val="0004163E"/>
    <w:rsid w:val="000416CA"/>
    <w:rsid w:val="00041982"/>
    <w:rsid w:val="00041D16"/>
    <w:rsid w:val="000420EC"/>
    <w:rsid w:val="000437AB"/>
    <w:rsid w:val="00043C39"/>
    <w:rsid w:val="00043C9A"/>
    <w:rsid w:val="00044881"/>
    <w:rsid w:val="00044C29"/>
    <w:rsid w:val="00045004"/>
    <w:rsid w:val="000452CB"/>
    <w:rsid w:val="00045611"/>
    <w:rsid w:val="00045805"/>
    <w:rsid w:val="00045A9F"/>
    <w:rsid w:val="00045C1F"/>
    <w:rsid w:val="00045CCE"/>
    <w:rsid w:val="00046C81"/>
    <w:rsid w:val="00047080"/>
    <w:rsid w:val="000477ED"/>
    <w:rsid w:val="000508B4"/>
    <w:rsid w:val="000508C8"/>
    <w:rsid w:val="00051270"/>
    <w:rsid w:val="000515B0"/>
    <w:rsid w:val="00051A77"/>
    <w:rsid w:val="00051EF6"/>
    <w:rsid w:val="00052D6A"/>
    <w:rsid w:val="000530F0"/>
    <w:rsid w:val="00054D73"/>
    <w:rsid w:val="000552D8"/>
    <w:rsid w:val="00055561"/>
    <w:rsid w:val="000562AF"/>
    <w:rsid w:val="00056341"/>
    <w:rsid w:val="00056B5A"/>
    <w:rsid w:val="00057090"/>
    <w:rsid w:val="00057672"/>
    <w:rsid w:val="00057A1C"/>
    <w:rsid w:val="00057F23"/>
    <w:rsid w:val="00060131"/>
    <w:rsid w:val="00060253"/>
    <w:rsid w:val="000602BB"/>
    <w:rsid w:val="0006031B"/>
    <w:rsid w:val="00060C3C"/>
    <w:rsid w:val="00060E35"/>
    <w:rsid w:val="000611AB"/>
    <w:rsid w:val="00061541"/>
    <w:rsid w:val="00061C80"/>
    <w:rsid w:val="00061CDC"/>
    <w:rsid w:val="00063023"/>
    <w:rsid w:val="000631E9"/>
    <w:rsid w:val="00063498"/>
    <w:rsid w:val="00063A5D"/>
    <w:rsid w:val="000643D0"/>
    <w:rsid w:val="000647A7"/>
    <w:rsid w:val="00064A63"/>
    <w:rsid w:val="00064D8F"/>
    <w:rsid w:val="00064DC6"/>
    <w:rsid w:val="000659ED"/>
    <w:rsid w:val="00065AAA"/>
    <w:rsid w:val="00065B79"/>
    <w:rsid w:val="00065C86"/>
    <w:rsid w:val="00065D2E"/>
    <w:rsid w:val="00065E3E"/>
    <w:rsid w:val="00066F58"/>
    <w:rsid w:val="0006759D"/>
    <w:rsid w:val="0006765D"/>
    <w:rsid w:val="00067A26"/>
    <w:rsid w:val="00067A85"/>
    <w:rsid w:val="00067ABC"/>
    <w:rsid w:val="00070C6A"/>
    <w:rsid w:val="00071597"/>
    <w:rsid w:val="000718CF"/>
    <w:rsid w:val="00071B7A"/>
    <w:rsid w:val="00071EA9"/>
    <w:rsid w:val="000720A0"/>
    <w:rsid w:val="00072C45"/>
    <w:rsid w:val="000730F9"/>
    <w:rsid w:val="00073298"/>
    <w:rsid w:val="00073752"/>
    <w:rsid w:val="00073ADA"/>
    <w:rsid w:val="00073C15"/>
    <w:rsid w:val="00073C6A"/>
    <w:rsid w:val="00073FB5"/>
    <w:rsid w:val="0007410E"/>
    <w:rsid w:val="0007453B"/>
    <w:rsid w:val="00074661"/>
    <w:rsid w:val="00074B15"/>
    <w:rsid w:val="000756C6"/>
    <w:rsid w:val="000757F4"/>
    <w:rsid w:val="00075CF5"/>
    <w:rsid w:val="00076A50"/>
    <w:rsid w:val="00076D7A"/>
    <w:rsid w:val="000770C5"/>
    <w:rsid w:val="000775FE"/>
    <w:rsid w:val="0007797A"/>
    <w:rsid w:val="000800C9"/>
    <w:rsid w:val="000801DD"/>
    <w:rsid w:val="0008020D"/>
    <w:rsid w:val="000807B7"/>
    <w:rsid w:val="00082751"/>
    <w:rsid w:val="000836E4"/>
    <w:rsid w:val="00083F68"/>
    <w:rsid w:val="00084A60"/>
    <w:rsid w:val="00084C18"/>
    <w:rsid w:val="00085119"/>
    <w:rsid w:val="000854AC"/>
    <w:rsid w:val="000859C1"/>
    <w:rsid w:val="00085AD2"/>
    <w:rsid w:val="00085B93"/>
    <w:rsid w:val="00085E79"/>
    <w:rsid w:val="00085F09"/>
    <w:rsid w:val="00085F98"/>
    <w:rsid w:val="00086066"/>
    <w:rsid w:val="000868F8"/>
    <w:rsid w:val="000879F9"/>
    <w:rsid w:val="00087B40"/>
    <w:rsid w:val="000901BD"/>
    <w:rsid w:val="00090254"/>
    <w:rsid w:val="000906EB"/>
    <w:rsid w:val="00090C74"/>
    <w:rsid w:val="00090EDB"/>
    <w:rsid w:val="0009165C"/>
    <w:rsid w:val="00091863"/>
    <w:rsid w:val="000919D9"/>
    <w:rsid w:val="00091A1A"/>
    <w:rsid w:val="00091A27"/>
    <w:rsid w:val="00091C1F"/>
    <w:rsid w:val="00091F5D"/>
    <w:rsid w:val="00092831"/>
    <w:rsid w:val="00092B2B"/>
    <w:rsid w:val="00092B6F"/>
    <w:rsid w:val="00093612"/>
    <w:rsid w:val="00093803"/>
    <w:rsid w:val="00093830"/>
    <w:rsid w:val="00093C68"/>
    <w:rsid w:val="00093EE9"/>
    <w:rsid w:val="000941A5"/>
    <w:rsid w:val="000941C4"/>
    <w:rsid w:val="000947C4"/>
    <w:rsid w:val="0009489C"/>
    <w:rsid w:val="00094C54"/>
    <w:rsid w:val="00094F7B"/>
    <w:rsid w:val="0009503C"/>
    <w:rsid w:val="0009541F"/>
    <w:rsid w:val="0009587C"/>
    <w:rsid w:val="00095B84"/>
    <w:rsid w:val="00095F70"/>
    <w:rsid w:val="00096604"/>
    <w:rsid w:val="00096B1C"/>
    <w:rsid w:val="00097158"/>
    <w:rsid w:val="00097324"/>
    <w:rsid w:val="0009771B"/>
    <w:rsid w:val="00097E0F"/>
    <w:rsid w:val="00097E2F"/>
    <w:rsid w:val="000A017C"/>
    <w:rsid w:val="000A0792"/>
    <w:rsid w:val="000A11AE"/>
    <w:rsid w:val="000A158E"/>
    <w:rsid w:val="000A1BDB"/>
    <w:rsid w:val="000A2343"/>
    <w:rsid w:val="000A25FF"/>
    <w:rsid w:val="000A3065"/>
    <w:rsid w:val="000A30A1"/>
    <w:rsid w:val="000A400B"/>
    <w:rsid w:val="000A4359"/>
    <w:rsid w:val="000A4C1B"/>
    <w:rsid w:val="000A4F3F"/>
    <w:rsid w:val="000A552D"/>
    <w:rsid w:val="000A5615"/>
    <w:rsid w:val="000A5905"/>
    <w:rsid w:val="000A5E07"/>
    <w:rsid w:val="000A5F56"/>
    <w:rsid w:val="000A6150"/>
    <w:rsid w:val="000A671B"/>
    <w:rsid w:val="000A69B6"/>
    <w:rsid w:val="000A69E0"/>
    <w:rsid w:val="000A6A74"/>
    <w:rsid w:val="000A74B7"/>
    <w:rsid w:val="000A765B"/>
    <w:rsid w:val="000A7BC9"/>
    <w:rsid w:val="000A7CFB"/>
    <w:rsid w:val="000A7D91"/>
    <w:rsid w:val="000A7E3C"/>
    <w:rsid w:val="000A7E82"/>
    <w:rsid w:val="000B0920"/>
    <w:rsid w:val="000B0A4D"/>
    <w:rsid w:val="000B0A56"/>
    <w:rsid w:val="000B0B44"/>
    <w:rsid w:val="000B0CC2"/>
    <w:rsid w:val="000B1359"/>
    <w:rsid w:val="000B1545"/>
    <w:rsid w:val="000B18B7"/>
    <w:rsid w:val="000B1946"/>
    <w:rsid w:val="000B1A01"/>
    <w:rsid w:val="000B25C1"/>
    <w:rsid w:val="000B3126"/>
    <w:rsid w:val="000B326D"/>
    <w:rsid w:val="000B3485"/>
    <w:rsid w:val="000B3A21"/>
    <w:rsid w:val="000B42F5"/>
    <w:rsid w:val="000B4B06"/>
    <w:rsid w:val="000B4F57"/>
    <w:rsid w:val="000B4F5F"/>
    <w:rsid w:val="000B4FE5"/>
    <w:rsid w:val="000B5325"/>
    <w:rsid w:val="000B5A6E"/>
    <w:rsid w:val="000B6695"/>
    <w:rsid w:val="000B6DBC"/>
    <w:rsid w:val="000B72B0"/>
    <w:rsid w:val="000B78DB"/>
    <w:rsid w:val="000B7D85"/>
    <w:rsid w:val="000B7DAE"/>
    <w:rsid w:val="000B7F78"/>
    <w:rsid w:val="000C015B"/>
    <w:rsid w:val="000C081E"/>
    <w:rsid w:val="000C0E0C"/>
    <w:rsid w:val="000C170C"/>
    <w:rsid w:val="000C171C"/>
    <w:rsid w:val="000C1DD4"/>
    <w:rsid w:val="000C1E24"/>
    <w:rsid w:val="000C21F9"/>
    <w:rsid w:val="000C259E"/>
    <w:rsid w:val="000C2D60"/>
    <w:rsid w:val="000C2D8D"/>
    <w:rsid w:val="000C32CD"/>
    <w:rsid w:val="000C33F4"/>
    <w:rsid w:val="000C3541"/>
    <w:rsid w:val="000C3CBE"/>
    <w:rsid w:val="000C427A"/>
    <w:rsid w:val="000C448C"/>
    <w:rsid w:val="000C44C4"/>
    <w:rsid w:val="000C4682"/>
    <w:rsid w:val="000C4B38"/>
    <w:rsid w:val="000C4FC7"/>
    <w:rsid w:val="000C5082"/>
    <w:rsid w:val="000C56AB"/>
    <w:rsid w:val="000C5A8D"/>
    <w:rsid w:val="000C5B48"/>
    <w:rsid w:val="000C5C01"/>
    <w:rsid w:val="000C62FF"/>
    <w:rsid w:val="000C6497"/>
    <w:rsid w:val="000C68B2"/>
    <w:rsid w:val="000C6A6A"/>
    <w:rsid w:val="000C6EA4"/>
    <w:rsid w:val="000C6F9A"/>
    <w:rsid w:val="000C70D1"/>
    <w:rsid w:val="000C7392"/>
    <w:rsid w:val="000C752B"/>
    <w:rsid w:val="000C7BD3"/>
    <w:rsid w:val="000C7EFB"/>
    <w:rsid w:val="000D03F0"/>
    <w:rsid w:val="000D04E6"/>
    <w:rsid w:val="000D0959"/>
    <w:rsid w:val="000D09A9"/>
    <w:rsid w:val="000D0AB8"/>
    <w:rsid w:val="000D0CAF"/>
    <w:rsid w:val="000D0E1B"/>
    <w:rsid w:val="000D0FE5"/>
    <w:rsid w:val="000D1156"/>
    <w:rsid w:val="000D1573"/>
    <w:rsid w:val="000D1592"/>
    <w:rsid w:val="000D1CFB"/>
    <w:rsid w:val="000D2410"/>
    <w:rsid w:val="000D2AA4"/>
    <w:rsid w:val="000D2DB3"/>
    <w:rsid w:val="000D3A58"/>
    <w:rsid w:val="000D4F08"/>
    <w:rsid w:val="000D4FE8"/>
    <w:rsid w:val="000D57F6"/>
    <w:rsid w:val="000D5E76"/>
    <w:rsid w:val="000D6393"/>
    <w:rsid w:val="000D6ABA"/>
    <w:rsid w:val="000D7757"/>
    <w:rsid w:val="000D7847"/>
    <w:rsid w:val="000D78BB"/>
    <w:rsid w:val="000D79C0"/>
    <w:rsid w:val="000D7AD8"/>
    <w:rsid w:val="000D7F93"/>
    <w:rsid w:val="000E0036"/>
    <w:rsid w:val="000E0361"/>
    <w:rsid w:val="000E0424"/>
    <w:rsid w:val="000E0CEB"/>
    <w:rsid w:val="000E0F45"/>
    <w:rsid w:val="000E17EB"/>
    <w:rsid w:val="000E1D88"/>
    <w:rsid w:val="000E2197"/>
    <w:rsid w:val="000E2706"/>
    <w:rsid w:val="000E2875"/>
    <w:rsid w:val="000E3563"/>
    <w:rsid w:val="000E3D14"/>
    <w:rsid w:val="000E3EB7"/>
    <w:rsid w:val="000E411B"/>
    <w:rsid w:val="000E41DA"/>
    <w:rsid w:val="000E44E7"/>
    <w:rsid w:val="000E585C"/>
    <w:rsid w:val="000E5A2D"/>
    <w:rsid w:val="000E5AA1"/>
    <w:rsid w:val="000E66C5"/>
    <w:rsid w:val="000E6A6D"/>
    <w:rsid w:val="000E6F57"/>
    <w:rsid w:val="000E7329"/>
    <w:rsid w:val="000E751D"/>
    <w:rsid w:val="000E7C61"/>
    <w:rsid w:val="000E7DE1"/>
    <w:rsid w:val="000F0297"/>
    <w:rsid w:val="000F0410"/>
    <w:rsid w:val="000F11B9"/>
    <w:rsid w:val="000F11F7"/>
    <w:rsid w:val="000F157F"/>
    <w:rsid w:val="000F1E97"/>
    <w:rsid w:val="000F25FA"/>
    <w:rsid w:val="000F29CA"/>
    <w:rsid w:val="000F36FF"/>
    <w:rsid w:val="000F37DB"/>
    <w:rsid w:val="000F389E"/>
    <w:rsid w:val="000F39A2"/>
    <w:rsid w:val="000F39F1"/>
    <w:rsid w:val="000F3E25"/>
    <w:rsid w:val="000F4BF9"/>
    <w:rsid w:val="000F4EBB"/>
    <w:rsid w:val="000F514D"/>
    <w:rsid w:val="000F5215"/>
    <w:rsid w:val="000F53F5"/>
    <w:rsid w:val="000F67F6"/>
    <w:rsid w:val="000F691D"/>
    <w:rsid w:val="000F6BA9"/>
    <w:rsid w:val="000F6EA2"/>
    <w:rsid w:val="000F6FE2"/>
    <w:rsid w:val="000F7049"/>
    <w:rsid w:val="000F77AB"/>
    <w:rsid w:val="000F7AAE"/>
    <w:rsid w:val="00100364"/>
    <w:rsid w:val="00100728"/>
    <w:rsid w:val="0010097B"/>
    <w:rsid w:val="00100A6E"/>
    <w:rsid w:val="001011AB"/>
    <w:rsid w:val="00101DBB"/>
    <w:rsid w:val="00101FEF"/>
    <w:rsid w:val="00103890"/>
    <w:rsid w:val="0010408E"/>
    <w:rsid w:val="001042D9"/>
    <w:rsid w:val="001044EC"/>
    <w:rsid w:val="00104825"/>
    <w:rsid w:val="00104CE0"/>
    <w:rsid w:val="00104DA1"/>
    <w:rsid w:val="00104DD1"/>
    <w:rsid w:val="00104EAD"/>
    <w:rsid w:val="001052EA"/>
    <w:rsid w:val="00105863"/>
    <w:rsid w:val="00105AA2"/>
    <w:rsid w:val="00105B76"/>
    <w:rsid w:val="00105F44"/>
    <w:rsid w:val="00105FC5"/>
    <w:rsid w:val="0010674E"/>
    <w:rsid w:val="00106837"/>
    <w:rsid w:val="00106964"/>
    <w:rsid w:val="00106F02"/>
    <w:rsid w:val="001075AB"/>
    <w:rsid w:val="001076C3"/>
    <w:rsid w:val="00107802"/>
    <w:rsid w:val="00107A74"/>
    <w:rsid w:val="00107AE3"/>
    <w:rsid w:val="00107EF0"/>
    <w:rsid w:val="00107F31"/>
    <w:rsid w:val="00107F92"/>
    <w:rsid w:val="0011029E"/>
    <w:rsid w:val="001105D1"/>
    <w:rsid w:val="001109AC"/>
    <w:rsid w:val="00110B34"/>
    <w:rsid w:val="00110E0B"/>
    <w:rsid w:val="00111059"/>
    <w:rsid w:val="0011113C"/>
    <w:rsid w:val="001112D1"/>
    <w:rsid w:val="0011144B"/>
    <w:rsid w:val="00111609"/>
    <w:rsid w:val="00111668"/>
    <w:rsid w:val="0011183B"/>
    <w:rsid w:val="00111B28"/>
    <w:rsid w:val="001122A1"/>
    <w:rsid w:val="001123F2"/>
    <w:rsid w:val="00112790"/>
    <w:rsid w:val="00112D80"/>
    <w:rsid w:val="00113291"/>
    <w:rsid w:val="00113C6E"/>
    <w:rsid w:val="00113F63"/>
    <w:rsid w:val="001140F6"/>
    <w:rsid w:val="00114B12"/>
    <w:rsid w:val="00114CFE"/>
    <w:rsid w:val="00114EE5"/>
    <w:rsid w:val="00114FEF"/>
    <w:rsid w:val="0011501A"/>
    <w:rsid w:val="0011518D"/>
    <w:rsid w:val="00115B1F"/>
    <w:rsid w:val="00116BC7"/>
    <w:rsid w:val="00116E92"/>
    <w:rsid w:val="00117317"/>
    <w:rsid w:val="00117C92"/>
    <w:rsid w:val="00117C94"/>
    <w:rsid w:val="00117F74"/>
    <w:rsid w:val="001206BC"/>
    <w:rsid w:val="00120786"/>
    <w:rsid w:val="0012088A"/>
    <w:rsid w:val="0012098C"/>
    <w:rsid w:val="00121114"/>
    <w:rsid w:val="0012118B"/>
    <w:rsid w:val="00121736"/>
    <w:rsid w:val="00121A06"/>
    <w:rsid w:val="00121AD1"/>
    <w:rsid w:val="00121B06"/>
    <w:rsid w:val="00121F87"/>
    <w:rsid w:val="00122384"/>
    <w:rsid w:val="00122783"/>
    <w:rsid w:val="00122C7C"/>
    <w:rsid w:val="001234DC"/>
    <w:rsid w:val="00123A6E"/>
    <w:rsid w:val="00123B5F"/>
    <w:rsid w:val="00123BBF"/>
    <w:rsid w:val="001241CE"/>
    <w:rsid w:val="00124383"/>
    <w:rsid w:val="00124669"/>
    <w:rsid w:val="00124858"/>
    <w:rsid w:val="001249ED"/>
    <w:rsid w:val="001257AE"/>
    <w:rsid w:val="001258DE"/>
    <w:rsid w:val="00126836"/>
    <w:rsid w:val="00126885"/>
    <w:rsid w:val="00126915"/>
    <w:rsid w:val="00126ECC"/>
    <w:rsid w:val="00127658"/>
    <w:rsid w:val="001302D0"/>
    <w:rsid w:val="0013056D"/>
    <w:rsid w:val="00130625"/>
    <w:rsid w:val="0013067F"/>
    <w:rsid w:val="00130A23"/>
    <w:rsid w:val="00130A96"/>
    <w:rsid w:val="00130F1B"/>
    <w:rsid w:val="00131189"/>
    <w:rsid w:val="001312BE"/>
    <w:rsid w:val="001315CC"/>
    <w:rsid w:val="001315DD"/>
    <w:rsid w:val="001316F7"/>
    <w:rsid w:val="00131A89"/>
    <w:rsid w:val="00131AFD"/>
    <w:rsid w:val="001320AC"/>
    <w:rsid w:val="00132133"/>
    <w:rsid w:val="00132686"/>
    <w:rsid w:val="00132941"/>
    <w:rsid w:val="00132D54"/>
    <w:rsid w:val="0013324C"/>
    <w:rsid w:val="00133685"/>
    <w:rsid w:val="00133AD0"/>
    <w:rsid w:val="001343CA"/>
    <w:rsid w:val="001351B7"/>
    <w:rsid w:val="00135806"/>
    <w:rsid w:val="001359C6"/>
    <w:rsid w:val="00135D14"/>
    <w:rsid w:val="00136078"/>
    <w:rsid w:val="00136148"/>
    <w:rsid w:val="00136891"/>
    <w:rsid w:val="00137559"/>
    <w:rsid w:val="0013799B"/>
    <w:rsid w:val="00137CE0"/>
    <w:rsid w:val="00137F29"/>
    <w:rsid w:val="0014011D"/>
    <w:rsid w:val="00140149"/>
    <w:rsid w:val="0014053D"/>
    <w:rsid w:val="001408BD"/>
    <w:rsid w:val="001409D2"/>
    <w:rsid w:val="00140CBB"/>
    <w:rsid w:val="00141102"/>
    <w:rsid w:val="001412F4"/>
    <w:rsid w:val="00141751"/>
    <w:rsid w:val="0014182F"/>
    <w:rsid w:val="0014193D"/>
    <w:rsid w:val="00141D1B"/>
    <w:rsid w:val="00142298"/>
    <w:rsid w:val="00142401"/>
    <w:rsid w:val="0014291D"/>
    <w:rsid w:val="001429AF"/>
    <w:rsid w:val="00142A3F"/>
    <w:rsid w:val="00142B37"/>
    <w:rsid w:val="00142EBC"/>
    <w:rsid w:val="00143065"/>
    <w:rsid w:val="00143346"/>
    <w:rsid w:val="00143A5C"/>
    <w:rsid w:val="00143CEB"/>
    <w:rsid w:val="00143D77"/>
    <w:rsid w:val="00143DA3"/>
    <w:rsid w:val="001440A1"/>
    <w:rsid w:val="001440AC"/>
    <w:rsid w:val="001441C7"/>
    <w:rsid w:val="00144406"/>
    <w:rsid w:val="0014490C"/>
    <w:rsid w:val="00144FC6"/>
    <w:rsid w:val="00145672"/>
    <w:rsid w:val="001458CD"/>
    <w:rsid w:val="0014596B"/>
    <w:rsid w:val="00146154"/>
    <w:rsid w:val="00146310"/>
    <w:rsid w:val="00146528"/>
    <w:rsid w:val="00146659"/>
    <w:rsid w:val="00146855"/>
    <w:rsid w:val="00147090"/>
    <w:rsid w:val="00147152"/>
    <w:rsid w:val="001473C9"/>
    <w:rsid w:val="00147636"/>
    <w:rsid w:val="0015002E"/>
    <w:rsid w:val="0015085B"/>
    <w:rsid w:val="0015085C"/>
    <w:rsid w:val="001514F4"/>
    <w:rsid w:val="00151695"/>
    <w:rsid w:val="00151CD1"/>
    <w:rsid w:val="00151CD8"/>
    <w:rsid w:val="0015283E"/>
    <w:rsid w:val="001532F4"/>
    <w:rsid w:val="001533B0"/>
    <w:rsid w:val="00153405"/>
    <w:rsid w:val="00154B54"/>
    <w:rsid w:val="00155001"/>
    <w:rsid w:val="0015504C"/>
    <w:rsid w:val="001552D0"/>
    <w:rsid w:val="001562CF"/>
    <w:rsid w:val="00156577"/>
    <w:rsid w:val="00156736"/>
    <w:rsid w:val="00156B90"/>
    <w:rsid w:val="001577F9"/>
    <w:rsid w:val="00157C5A"/>
    <w:rsid w:val="00160255"/>
    <w:rsid w:val="001602E4"/>
    <w:rsid w:val="00160651"/>
    <w:rsid w:val="0016095A"/>
    <w:rsid w:val="0016146B"/>
    <w:rsid w:val="001619C8"/>
    <w:rsid w:val="00161EC5"/>
    <w:rsid w:val="00161F92"/>
    <w:rsid w:val="001622D7"/>
    <w:rsid w:val="001623E1"/>
    <w:rsid w:val="001626F4"/>
    <w:rsid w:val="00162C7D"/>
    <w:rsid w:val="001630DE"/>
    <w:rsid w:val="00163AC1"/>
    <w:rsid w:val="00163FCE"/>
    <w:rsid w:val="00164083"/>
    <w:rsid w:val="0016438E"/>
    <w:rsid w:val="00164939"/>
    <w:rsid w:val="001649B4"/>
    <w:rsid w:val="001649F4"/>
    <w:rsid w:val="00164A03"/>
    <w:rsid w:val="00164B2D"/>
    <w:rsid w:val="00164C77"/>
    <w:rsid w:val="00164D79"/>
    <w:rsid w:val="00164ED3"/>
    <w:rsid w:val="00165A13"/>
    <w:rsid w:val="00165E35"/>
    <w:rsid w:val="00165FDE"/>
    <w:rsid w:val="001660B3"/>
    <w:rsid w:val="0016610A"/>
    <w:rsid w:val="001664C5"/>
    <w:rsid w:val="00166AA2"/>
    <w:rsid w:val="00166DC8"/>
    <w:rsid w:val="00167C99"/>
    <w:rsid w:val="00170096"/>
    <w:rsid w:val="0017048E"/>
    <w:rsid w:val="001715C3"/>
    <w:rsid w:val="00171780"/>
    <w:rsid w:val="001719C3"/>
    <w:rsid w:val="00171C13"/>
    <w:rsid w:val="00172162"/>
    <w:rsid w:val="00172521"/>
    <w:rsid w:val="0017297E"/>
    <w:rsid w:val="00172ABA"/>
    <w:rsid w:val="0017352B"/>
    <w:rsid w:val="00174398"/>
    <w:rsid w:val="001744A3"/>
    <w:rsid w:val="00174B5B"/>
    <w:rsid w:val="0017588E"/>
    <w:rsid w:val="001759E8"/>
    <w:rsid w:val="00175A64"/>
    <w:rsid w:val="00175B21"/>
    <w:rsid w:val="00176986"/>
    <w:rsid w:val="0017718A"/>
    <w:rsid w:val="0017757B"/>
    <w:rsid w:val="001777E2"/>
    <w:rsid w:val="00177D91"/>
    <w:rsid w:val="00177EB4"/>
    <w:rsid w:val="001804F8"/>
    <w:rsid w:val="0018056D"/>
    <w:rsid w:val="0018064D"/>
    <w:rsid w:val="001807BD"/>
    <w:rsid w:val="00180CE7"/>
    <w:rsid w:val="00180E0D"/>
    <w:rsid w:val="00180E86"/>
    <w:rsid w:val="001813D2"/>
    <w:rsid w:val="0018156B"/>
    <w:rsid w:val="00181C60"/>
    <w:rsid w:val="0018208B"/>
    <w:rsid w:val="00182A05"/>
    <w:rsid w:val="00182DDB"/>
    <w:rsid w:val="00183080"/>
    <w:rsid w:val="001836A8"/>
    <w:rsid w:val="00183B15"/>
    <w:rsid w:val="00183B62"/>
    <w:rsid w:val="00183CDF"/>
    <w:rsid w:val="00184087"/>
    <w:rsid w:val="001843A5"/>
    <w:rsid w:val="001849DB"/>
    <w:rsid w:val="00184BA0"/>
    <w:rsid w:val="001850C1"/>
    <w:rsid w:val="0018512B"/>
    <w:rsid w:val="00185417"/>
    <w:rsid w:val="00185D98"/>
    <w:rsid w:val="001862B7"/>
    <w:rsid w:val="00186D00"/>
    <w:rsid w:val="0018706F"/>
    <w:rsid w:val="00187585"/>
    <w:rsid w:val="001879DF"/>
    <w:rsid w:val="00187B60"/>
    <w:rsid w:val="00187D00"/>
    <w:rsid w:val="00187FEF"/>
    <w:rsid w:val="0019022F"/>
    <w:rsid w:val="001905EC"/>
    <w:rsid w:val="00190F5D"/>
    <w:rsid w:val="00191584"/>
    <w:rsid w:val="00191ED1"/>
    <w:rsid w:val="0019209C"/>
    <w:rsid w:val="00192279"/>
    <w:rsid w:val="001923C6"/>
    <w:rsid w:val="00192574"/>
    <w:rsid w:val="00192594"/>
    <w:rsid w:val="00192844"/>
    <w:rsid w:val="001928BB"/>
    <w:rsid w:val="00192D85"/>
    <w:rsid w:val="00192DF8"/>
    <w:rsid w:val="00193442"/>
    <w:rsid w:val="00193972"/>
    <w:rsid w:val="00194765"/>
    <w:rsid w:val="00194B76"/>
    <w:rsid w:val="001954B7"/>
    <w:rsid w:val="00195CB5"/>
    <w:rsid w:val="00195EC0"/>
    <w:rsid w:val="00195EC9"/>
    <w:rsid w:val="00196030"/>
    <w:rsid w:val="001961EC"/>
    <w:rsid w:val="001963A7"/>
    <w:rsid w:val="00196E08"/>
    <w:rsid w:val="00196FD3"/>
    <w:rsid w:val="001970CB"/>
    <w:rsid w:val="001973DF"/>
    <w:rsid w:val="0019755B"/>
    <w:rsid w:val="001977CC"/>
    <w:rsid w:val="001A099E"/>
    <w:rsid w:val="001A0B5F"/>
    <w:rsid w:val="001A0C2B"/>
    <w:rsid w:val="001A0CA6"/>
    <w:rsid w:val="001A1730"/>
    <w:rsid w:val="001A1F1A"/>
    <w:rsid w:val="001A2051"/>
    <w:rsid w:val="001A2079"/>
    <w:rsid w:val="001A2430"/>
    <w:rsid w:val="001A2B30"/>
    <w:rsid w:val="001A306D"/>
    <w:rsid w:val="001A3735"/>
    <w:rsid w:val="001A3AEA"/>
    <w:rsid w:val="001A3E08"/>
    <w:rsid w:val="001A3ED0"/>
    <w:rsid w:val="001A426B"/>
    <w:rsid w:val="001A43CC"/>
    <w:rsid w:val="001A492F"/>
    <w:rsid w:val="001A49FD"/>
    <w:rsid w:val="001A5995"/>
    <w:rsid w:val="001A5C06"/>
    <w:rsid w:val="001A5D98"/>
    <w:rsid w:val="001A68FC"/>
    <w:rsid w:val="001A7019"/>
    <w:rsid w:val="001A726F"/>
    <w:rsid w:val="001A77C9"/>
    <w:rsid w:val="001B036C"/>
    <w:rsid w:val="001B0A86"/>
    <w:rsid w:val="001B0C0C"/>
    <w:rsid w:val="001B10EE"/>
    <w:rsid w:val="001B11A9"/>
    <w:rsid w:val="001B1389"/>
    <w:rsid w:val="001B1479"/>
    <w:rsid w:val="001B14AF"/>
    <w:rsid w:val="001B17B9"/>
    <w:rsid w:val="001B17F7"/>
    <w:rsid w:val="001B1DB6"/>
    <w:rsid w:val="001B217C"/>
    <w:rsid w:val="001B21AF"/>
    <w:rsid w:val="001B23BA"/>
    <w:rsid w:val="001B25E6"/>
    <w:rsid w:val="001B26E9"/>
    <w:rsid w:val="001B3138"/>
    <w:rsid w:val="001B3479"/>
    <w:rsid w:val="001B373A"/>
    <w:rsid w:val="001B37D0"/>
    <w:rsid w:val="001B4BE1"/>
    <w:rsid w:val="001B4ED4"/>
    <w:rsid w:val="001B55B9"/>
    <w:rsid w:val="001B57D1"/>
    <w:rsid w:val="001B5992"/>
    <w:rsid w:val="001B609F"/>
    <w:rsid w:val="001B6B8A"/>
    <w:rsid w:val="001B7997"/>
    <w:rsid w:val="001C01DC"/>
    <w:rsid w:val="001C086B"/>
    <w:rsid w:val="001C0A46"/>
    <w:rsid w:val="001C0D7F"/>
    <w:rsid w:val="001C105E"/>
    <w:rsid w:val="001C18EE"/>
    <w:rsid w:val="001C199F"/>
    <w:rsid w:val="001C1CCE"/>
    <w:rsid w:val="001C2293"/>
    <w:rsid w:val="001C2533"/>
    <w:rsid w:val="001C2ACB"/>
    <w:rsid w:val="001C2B4C"/>
    <w:rsid w:val="001C3B4C"/>
    <w:rsid w:val="001C4065"/>
    <w:rsid w:val="001C49B0"/>
    <w:rsid w:val="001C4D65"/>
    <w:rsid w:val="001C4DB4"/>
    <w:rsid w:val="001C5748"/>
    <w:rsid w:val="001C61FE"/>
    <w:rsid w:val="001C6646"/>
    <w:rsid w:val="001C6B75"/>
    <w:rsid w:val="001C70E1"/>
    <w:rsid w:val="001C7C3E"/>
    <w:rsid w:val="001D0A9A"/>
    <w:rsid w:val="001D154B"/>
    <w:rsid w:val="001D1621"/>
    <w:rsid w:val="001D17B4"/>
    <w:rsid w:val="001D1909"/>
    <w:rsid w:val="001D1976"/>
    <w:rsid w:val="001D19C6"/>
    <w:rsid w:val="001D19CC"/>
    <w:rsid w:val="001D2057"/>
    <w:rsid w:val="001D25B6"/>
    <w:rsid w:val="001D2B55"/>
    <w:rsid w:val="001D2C40"/>
    <w:rsid w:val="001D2E8B"/>
    <w:rsid w:val="001D2F57"/>
    <w:rsid w:val="001D318F"/>
    <w:rsid w:val="001D31EE"/>
    <w:rsid w:val="001D321E"/>
    <w:rsid w:val="001D3684"/>
    <w:rsid w:val="001D3999"/>
    <w:rsid w:val="001D399E"/>
    <w:rsid w:val="001D400C"/>
    <w:rsid w:val="001D4137"/>
    <w:rsid w:val="001D4145"/>
    <w:rsid w:val="001D41C7"/>
    <w:rsid w:val="001D4E11"/>
    <w:rsid w:val="001D51C8"/>
    <w:rsid w:val="001D5507"/>
    <w:rsid w:val="001D59E3"/>
    <w:rsid w:val="001D5FB6"/>
    <w:rsid w:val="001D65DB"/>
    <w:rsid w:val="001D67DD"/>
    <w:rsid w:val="001D681B"/>
    <w:rsid w:val="001D724D"/>
    <w:rsid w:val="001D764F"/>
    <w:rsid w:val="001D7744"/>
    <w:rsid w:val="001D7A7F"/>
    <w:rsid w:val="001D7FBD"/>
    <w:rsid w:val="001E0720"/>
    <w:rsid w:val="001E0976"/>
    <w:rsid w:val="001E0E1D"/>
    <w:rsid w:val="001E0EAD"/>
    <w:rsid w:val="001E0ECA"/>
    <w:rsid w:val="001E1050"/>
    <w:rsid w:val="001E162E"/>
    <w:rsid w:val="001E1D62"/>
    <w:rsid w:val="001E2032"/>
    <w:rsid w:val="001E24E7"/>
    <w:rsid w:val="001E2689"/>
    <w:rsid w:val="001E281D"/>
    <w:rsid w:val="001E2F5F"/>
    <w:rsid w:val="001E313B"/>
    <w:rsid w:val="001E38A4"/>
    <w:rsid w:val="001E3E3E"/>
    <w:rsid w:val="001E3E68"/>
    <w:rsid w:val="001E4190"/>
    <w:rsid w:val="001E4270"/>
    <w:rsid w:val="001E47E6"/>
    <w:rsid w:val="001E49B0"/>
    <w:rsid w:val="001E4A39"/>
    <w:rsid w:val="001E4B36"/>
    <w:rsid w:val="001E4DEB"/>
    <w:rsid w:val="001E55DE"/>
    <w:rsid w:val="001E573B"/>
    <w:rsid w:val="001E5893"/>
    <w:rsid w:val="001E5D9C"/>
    <w:rsid w:val="001E61FA"/>
    <w:rsid w:val="001E67F5"/>
    <w:rsid w:val="001E6B67"/>
    <w:rsid w:val="001E6BA7"/>
    <w:rsid w:val="001E6C6B"/>
    <w:rsid w:val="001E706D"/>
    <w:rsid w:val="001E75EB"/>
    <w:rsid w:val="001E7D18"/>
    <w:rsid w:val="001F04F3"/>
    <w:rsid w:val="001F05EE"/>
    <w:rsid w:val="001F0774"/>
    <w:rsid w:val="001F140F"/>
    <w:rsid w:val="001F1659"/>
    <w:rsid w:val="001F1BD9"/>
    <w:rsid w:val="001F1C3C"/>
    <w:rsid w:val="001F1E6E"/>
    <w:rsid w:val="001F2066"/>
    <w:rsid w:val="001F231D"/>
    <w:rsid w:val="001F2D49"/>
    <w:rsid w:val="001F2F22"/>
    <w:rsid w:val="001F369E"/>
    <w:rsid w:val="001F3C3D"/>
    <w:rsid w:val="001F3E55"/>
    <w:rsid w:val="001F43C0"/>
    <w:rsid w:val="001F4948"/>
    <w:rsid w:val="001F4AF5"/>
    <w:rsid w:val="001F4C27"/>
    <w:rsid w:val="001F5161"/>
    <w:rsid w:val="001F51DF"/>
    <w:rsid w:val="001F5402"/>
    <w:rsid w:val="001F543D"/>
    <w:rsid w:val="001F54B9"/>
    <w:rsid w:val="001F564D"/>
    <w:rsid w:val="001F58EB"/>
    <w:rsid w:val="001F5C1E"/>
    <w:rsid w:val="001F6389"/>
    <w:rsid w:val="001F67A4"/>
    <w:rsid w:val="001F6A78"/>
    <w:rsid w:val="001F6C67"/>
    <w:rsid w:val="001F6ED4"/>
    <w:rsid w:val="001F771C"/>
    <w:rsid w:val="001F7796"/>
    <w:rsid w:val="001F7856"/>
    <w:rsid w:val="00200530"/>
    <w:rsid w:val="00200C70"/>
    <w:rsid w:val="002012D5"/>
    <w:rsid w:val="00201376"/>
    <w:rsid w:val="00201556"/>
    <w:rsid w:val="0020192F"/>
    <w:rsid w:val="00201E6E"/>
    <w:rsid w:val="0020261B"/>
    <w:rsid w:val="00202784"/>
    <w:rsid w:val="00202A6A"/>
    <w:rsid w:val="00202DCA"/>
    <w:rsid w:val="0020337A"/>
    <w:rsid w:val="002035DD"/>
    <w:rsid w:val="00203B35"/>
    <w:rsid w:val="00203C99"/>
    <w:rsid w:val="00204D4C"/>
    <w:rsid w:val="00204E07"/>
    <w:rsid w:val="00205C28"/>
    <w:rsid w:val="00206059"/>
    <w:rsid w:val="00206065"/>
    <w:rsid w:val="00206422"/>
    <w:rsid w:val="00206916"/>
    <w:rsid w:val="00206F6A"/>
    <w:rsid w:val="0020743D"/>
    <w:rsid w:val="002074A1"/>
    <w:rsid w:val="00207C24"/>
    <w:rsid w:val="00210E17"/>
    <w:rsid w:val="002120C5"/>
    <w:rsid w:val="00212368"/>
    <w:rsid w:val="002129DA"/>
    <w:rsid w:val="002131A3"/>
    <w:rsid w:val="0021328E"/>
    <w:rsid w:val="002134B9"/>
    <w:rsid w:val="002139AD"/>
    <w:rsid w:val="00213DA1"/>
    <w:rsid w:val="0021414E"/>
    <w:rsid w:val="00214227"/>
    <w:rsid w:val="00214AFF"/>
    <w:rsid w:val="00214CD3"/>
    <w:rsid w:val="00214D52"/>
    <w:rsid w:val="00214E5D"/>
    <w:rsid w:val="00215078"/>
    <w:rsid w:val="002152B8"/>
    <w:rsid w:val="0021542B"/>
    <w:rsid w:val="00215643"/>
    <w:rsid w:val="002156C4"/>
    <w:rsid w:val="002156EF"/>
    <w:rsid w:val="002156F1"/>
    <w:rsid w:val="0021570D"/>
    <w:rsid w:val="00215D4C"/>
    <w:rsid w:val="00216653"/>
    <w:rsid w:val="00216D9E"/>
    <w:rsid w:val="00216E3D"/>
    <w:rsid w:val="00217063"/>
    <w:rsid w:val="0021729D"/>
    <w:rsid w:val="00217396"/>
    <w:rsid w:val="0022034B"/>
    <w:rsid w:val="00220496"/>
    <w:rsid w:val="002206AF"/>
    <w:rsid w:val="0022090B"/>
    <w:rsid w:val="002209B4"/>
    <w:rsid w:val="00220A3E"/>
    <w:rsid w:val="00220AB8"/>
    <w:rsid w:val="0022199C"/>
    <w:rsid w:val="00221E68"/>
    <w:rsid w:val="00221EAB"/>
    <w:rsid w:val="00222157"/>
    <w:rsid w:val="00222538"/>
    <w:rsid w:val="002228D4"/>
    <w:rsid w:val="002229B2"/>
    <w:rsid w:val="00222E30"/>
    <w:rsid w:val="002235E1"/>
    <w:rsid w:val="00223834"/>
    <w:rsid w:val="00223862"/>
    <w:rsid w:val="0022399C"/>
    <w:rsid w:val="00223BE5"/>
    <w:rsid w:val="00223CCE"/>
    <w:rsid w:val="00224D34"/>
    <w:rsid w:val="00224DA4"/>
    <w:rsid w:val="00224F15"/>
    <w:rsid w:val="002251A2"/>
    <w:rsid w:val="002254B0"/>
    <w:rsid w:val="002256D8"/>
    <w:rsid w:val="002258EF"/>
    <w:rsid w:val="0022592E"/>
    <w:rsid w:val="00226564"/>
    <w:rsid w:val="00226DFD"/>
    <w:rsid w:val="00226FB3"/>
    <w:rsid w:val="00227097"/>
    <w:rsid w:val="00227255"/>
    <w:rsid w:val="00227397"/>
    <w:rsid w:val="0023072F"/>
    <w:rsid w:val="002307AD"/>
    <w:rsid w:val="00231502"/>
    <w:rsid w:val="002317F7"/>
    <w:rsid w:val="002317FB"/>
    <w:rsid w:val="00231AC4"/>
    <w:rsid w:val="00231CA4"/>
    <w:rsid w:val="002325AF"/>
    <w:rsid w:val="00232752"/>
    <w:rsid w:val="00233003"/>
    <w:rsid w:val="00233EAB"/>
    <w:rsid w:val="002348AF"/>
    <w:rsid w:val="00234D48"/>
    <w:rsid w:val="002353E3"/>
    <w:rsid w:val="00235809"/>
    <w:rsid w:val="002360DF"/>
    <w:rsid w:val="00236BB0"/>
    <w:rsid w:val="00236D6B"/>
    <w:rsid w:val="00237334"/>
    <w:rsid w:val="0023790A"/>
    <w:rsid w:val="00237BC4"/>
    <w:rsid w:val="00237E0A"/>
    <w:rsid w:val="00240ABF"/>
    <w:rsid w:val="002415CB"/>
    <w:rsid w:val="00241B5F"/>
    <w:rsid w:val="002420FB"/>
    <w:rsid w:val="002421EC"/>
    <w:rsid w:val="002422CF"/>
    <w:rsid w:val="00242FDF"/>
    <w:rsid w:val="002430A5"/>
    <w:rsid w:val="00243433"/>
    <w:rsid w:val="00243C19"/>
    <w:rsid w:val="00243C99"/>
    <w:rsid w:val="00243CB9"/>
    <w:rsid w:val="002450A6"/>
    <w:rsid w:val="002450C1"/>
    <w:rsid w:val="002452A6"/>
    <w:rsid w:val="00245570"/>
    <w:rsid w:val="00245639"/>
    <w:rsid w:val="002456CB"/>
    <w:rsid w:val="00245FF0"/>
    <w:rsid w:val="0024603E"/>
    <w:rsid w:val="0024665D"/>
    <w:rsid w:val="00246CC3"/>
    <w:rsid w:val="002474A9"/>
    <w:rsid w:val="00247A50"/>
    <w:rsid w:val="00247B46"/>
    <w:rsid w:val="00247EA5"/>
    <w:rsid w:val="00247FF7"/>
    <w:rsid w:val="00250158"/>
    <w:rsid w:val="002503AD"/>
    <w:rsid w:val="0025056D"/>
    <w:rsid w:val="00250CBC"/>
    <w:rsid w:val="002512A0"/>
    <w:rsid w:val="002519D0"/>
    <w:rsid w:val="00251C61"/>
    <w:rsid w:val="00251E9F"/>
    <w:rsid w:val="0025294F"/>
    <w:rsid w:val="00252DA1"/>
    <w:rsid w:val="00253284"/>
    <w:rsid w:val="00253597"/>
    <w:rsid w:val="002537D3"/>
    <w:rsid w:val="00253C8A"/>
    <w:rsid w:val="00254333"/>
    <w:rsid w:val="00254871"/>
    <w:rsid w:val="002549C3"/>
    <w:rsid w:val="00254C81"/>
    <w:rsid w:val="00254D81"/>
    <w:rsid w:val="00254FDC"/>
    <w:rsid w:val="00255181"/>
    <w:rsid w:val="00255648"/>
    <w:rsid w:val="00255728"/>
    <w:rsid w:val="002561EE"/>
    <w:rsid w:val="00256221"/>
    <w:rsid w:val="002562DD"/>
    <w:rsid w:val="002564D9"/>
    <w:rsid w:val="0025671F"/>
    <w:rsid w:val="00256A14"/>
    <w:rsid w:val="00256B70"/>
    <w:rsid w:val="00256CBA"/>
    <w:rsid w:val="00256F87"/>
    <w:rsid w:val="00257209"/>
    <w:rsid w:val="00257B4D"/>
    <w:rsid w:val="00260091"/>
    <w:rsid w:val="00260842"/>
    <w:rsid w:val="00260F68"/>
    <w:rsid w:val="002611AB"/>
    <w:rsid w:val="0026178E"/>
    <w:rsid w:val="00261887"/>
    <w:rsid w:val="00261A20"/>
    <w:rsid w:val="00261CA4"/>
    <w:rsid w:val="002621AE"/>
    <w:rsid w:val="002628AB"/>
    <w:rsid w:val="00262BEA"/>
    <w:rsid w:val="00262E99"/>
    <w:rsid w:val="00263273"/>
    <w:rsid w:val="00263803"/>
    <w:rsid w:val="00263B6C"/>
    <w:rsid w:val="00263C11"/>
    <w:rsid w:val="00263E62"/>
    <w:rsid w:val="00263FFA"/>
    <w:rsid w:val="0026437B"/>
    <w:rsid w:val="00264B67"/>
    <w:rsid w:val="0026549D"/>
    <w:rsid w:val="002656AA"/>
    <w:rsid w:val="00265795"/>
    <w:rsid w:val="00265A1B"/>
    <w:rsid w:val="00265A98"/>
    <w:rsid w:val="00265D0D"/>
    <w:rsid w:val="00265E16"/>
    <w:rsid w:val="00265E33"/>
    <w:rsid w:val="00265F87"/>
    <w:rsid w:val="00266D24"/>
    <w:rsid w:val="0026710B"/>
    <w:rsid w:val="002673F5"/>
    <w:rsid w:val="00267514"/>
    <w:rsid w:val="00267632"/>
    <w:rsid w:val="00267656"/>
    <w:rsid w:val="00267725"/>
    <w:rsid w:val="00267CC0"/>
    <w:rsid w:val="00267E07"/>
    <w:rsid w:val="00270188"/>
    <w:rsid w:val="00270ABF"/>
    <w:rsid w:val="002710A6"/>
    <w:rsid w:val="00271540"/>
    <w:rsid w:val="0027179D"/>
    <w:rsid w:val="00271B4A"/>
    <w:rsid w:val="00271B6D"/>
    <w:rsid w:val="0027275D"/>
    <w:rsid w:val="00272800"/>
    <w:rsid w:val="00273067"/>
    <w:rsid w:val="002730A3"/>
    <w:rsid w:val="00273272"/>
    <w:rsid w:val="00273E93"/>
    <w:rsid w:val="0027427B"/>
    <w:rsid w:val="00274695"/>
    <w:rsid w:val="00275226"/>
    <w:rsid w:val="00275953"/>
    <w:rsid w:val="00276146"/>
    <w:rsid w:val="0027617E"/>
    <w:rsid w:val="002762A4"/>
    <w:rsid w:val="002762FD"/>
    <w:rsid w:val="0027663B"/>
    <w:rsid w:val="002767EB"/>
    <w:rsid w:val="00276ABB"/>
    <w:rsid w:val="0027725B"/>
    <w:rsid w:val="002779E7"/>
    <w:rsid w:val="00277B2A"/>
    <w:rsid w:val="00277D8B"/>
    <w:rsid w:val="00280477"/>
    <w:rsid w:val="002804C4"/>
    <w:rsid w:val="00280CEA"/>
    <w:rsid w:val="00280DD6"/>
    <w:rsid w:val="00281106"/>
    <w:rsid w:val="002811D8"/>
    <w:rsid w:val="00281396"/>
    <w:rsid w:val="00281532"/>
    <w:rsid w:val="0028261F"/>
    <w:rsid w:val="0028275B"/>
    <w:rsid w:val="002828B7"/>
    <w:rsid w:val="00282B57"/>
    <w:rsid w:val="00283E98"/>
    <w:rsid w:val="00284140"/>
    <w:rsid w:val="002841A2"/>
    <w:rsid w:val="0028420C"/>
    <w:rsid w:val="0028486C"/>
    <w:rsid w:val="00284CCB"/>
    <w:rsid w:val="00284D89"/>
    <w:rsid w:val="00284E80"/>
    <w:rsid w:val="00285A44"/>
    <w:rsid w:val="00285B6F"/>
    <w:rsid w:val="0028607F"/>
    <w:rsid w:val="002863C3"/>
    <w:rsid w:val="00286437"/>
    <w:rsid w:val="00287241"/>
    <w:rsid w:val="00287859"/>
    <w:rsid w:val="00287EFC"/>
    <w:rsid w:val="00287F3F"/>
    <w:rsid w:val="00290042"/>
    <w:rsid w:val="00290336"/>
    <w:rsid w:val="002905A1"/>
    <w:rsid w:val="002907CE"/>
    <w:rsid w:val="0029088D"/>
    <w:rsid w:val="0029097D"/>
    <w:rsid w:val="002916AF"/>
    <w:rsid w:val="0029171C"/>
    <w:rsid w:val="00291792"/>
    <w:rsid w:val="00291A4B"/>
    <w:rsid w:val="00292449"/>
    <w:rsid w:val="00292FD8"/>
    <w:rsid w:val="0029310C"/>
    <w:rsid w:val="002931A1"/>
    <w:rsid w:val="002932CD"/>
    <w:rsid w:val="00293407"/>
    <w:rsid w:val="0029459B"/>
    <w:rsid w:val="0029462C"/>
    <w:rsid w:val="00294741"/>
    <w:rsid w:val="00294CCC"/>
    <w:rsid w:val="00294E8A"/>
    <w:rsid w:val="00294F5D"/>
    <w:rsid w:val="002951A4"/>
    <w:rsid w:val="00295C15"/>
    <w:rsid w:val="00295C81"/>
    <w:rsid w:val="00296DFF"/>
    <w:rsid w:val="00296EF9"/>
    <w:rsid w:val="002974C0"/>
    <w:rsid w:val="002975FB"/>
    <w:rsid w:val="00297B05"/>
    <w:rsid w:val="002A01E4"/>
    <w:rsid w:val="002A0352"/>
    <w:rsid w:val="002A05A9"/>
    <w:rsid w:val="002A0AA2"/>
    <w:rsid w:val="002A140C"/>
    <w:rsid w:val="002A19B4"/>
    <w:rsid w:val="002A1D9B"/>
    <w:rsid w:val="002A202D"/>
    <w:rsid w:val="002A252E"/>
    <w:rsid w:val="002A2717"/>
    <w:rsid w:val="002A2A93"/>
    <w:rsid w:val="002A2C29"/>
    <w:rsid w:val="002A2C89"/>
    <w:rsid w:val="002A2E68"/>
    <w:rsid w:val="002A32BA"/>
    <w:rsid w:val="002A32F3"/>
    <w:rsid w:val="002A441D"/>
    <w:rsid w:val="002A4C77"/>
    <w:rsid w:val="002A5629"/>
    <w:rsid w:val="002A5885"/>
    <w:rsid w:val="002A588C"/>
    <w:rsid w:val="002A5EE3"/>
    <w:rsid w:val="002A5EFB"/>
    <w:rsid w:val="002A6370"/>
    <w:rsid w:val="002A6600"/>
    <w:rsid w:val="002A6827"/>
    <w:rsid w:val="002A68A9"/>
    <w:rsid w:val="002A6EEF"/>
    <w:rsid w:val="002A70EC"/>
    <w:rsid w:val="002A7680"/>
    <w:rsid w:val="002A7EF3"/>
    <w:rsid w:val="002A7FE1"/>
    <w:rsid w:val="002B02AC"/>
    <w:rsid w:val="002B063D"/>
    <w:rsid w:val="002B087C"/>
    <w:rsid w:val="002B08ED"/>
    <w:rsid w:val="002B14C8"/>
    <w:rsid w:val="002B1A80"/>
    <w:rsid w:val="002B1B1E"/>
    <w:rsid w:val="002B1E29"/>
    <w:rsid w:val="002B2495"/>
    <w:rsid w:val="002B2921"/>
    <w:rsid w:val="002B2E50"/>
    <w:rsid w:val="002B3007"/>
    <w:rsid w:val="002B32B4"/>
    <w:rsid w:val="002B33A4"/>
    <w:rsid w:val="002B350E"/>
    <w:rsid w:val="002B3A46"/>
    <w:rsid w:val="002B3D3D"/>
    <w:rsid w:val="002B4048"/>
    <w:rsid w:val="002B41F0"/>
    <w:rsid w:val="002B4437"/>
    <w:rsid w:val="002B46CC"/>
    <w:rsid w:val="002B5001"/>
    <w:rsid w:val="002B5375"/>
    <w:rsid w:val="002B53E3"/>
    <w:rsid w:val="002B5424"/>
    <w:rsid w:val="002B567E"/>
    <w:rsid w:val="002B647F"/>
    <w:rsid w:val="002B68A7"/>
    <w:rsid w:val="002B6903"/>
    <w:rsid w:val="002B6956"/>
    <w:rsid w:val="002B79DA"/>
    <w:rsid w:val="002B7A9D"/>
    <w:rsid w:val="002C01DD"/>
    <w:rsid w:val="002C0815"/>
    <w:rsid w:val="002C0A93"/>
    <w:rsid w:val="002C0D06"/>
    <w:rsid w:val="002C19ED"/>
    <w:rsid w:val="002C1A79"/>
    <w:rsid w:val="002C219F"/>
    <w:rsid w:val="002C239B"/>
    <w:rsid w:val="002C2749"/>
    <w:rsid w:val="002C2B03"/>
    <w:rsid w:val="002C2BF6"/>
    <w:rsid w:val="002C2E79"/>
    <w:rsid w:val="002C32E5"/>
    <w:rsid w:val="002C3392"/>
    <w:rsid w:val="002C33A0"/>
    <w:rsid w:val="002C35FF"/>
    <w:rsid w:val="002C36C2"/>
    <w:rsid w:val="002C36C9"/>
    <w:rsid w:val="002C38F6"/>
    <w:rsid w:val="002C391B"/>
    <w:rsid w:val="002C43B1"/>
    <w:rsid w:val="002C462A"/>
    <w:rsid w:val="002C46F7"/>
    <w:rsid w:val="002C4A1A"/>
    <w:rsid w:val="002C4BE1"/>
    <w:rsid w:val="002C4CFB"/>
    <w:rsid w:val="002C4F1E"/>
    <w:rsid w:val="002C5632"/>
    <w:rsid w:val="002C56E6"/>
    <w:rsid w:val="002C58A1"/>
    <w:rsid w:val="002C58E9"/>
    <w:rsid w:val="002C6EAC"/>
    <w:rsid w:val="002C77E4"/>
    <w:rsid w:val="002C7EEA"/>
    <w:rsid w:val="002D03F3"/>
    <w:rsid w:val="002D0442"/>
    <w:rsid w:val="002D050C"/>
    <w:rsid w:val="002D0622"/>
    <w:rsid w:val="002D0C3F"/>
    <w:rsid w:val="002D16FA"/>
    <w:rsid w:val="002D24B2"/>
    <w:rsid w:val="002D26AD"/>
    <w:rsid w:val="002D27A3"/>
    <w:rsid w:val="002D28BA"/>
    <w:rsid w:val="002D2BBC"/>
    <w:rsid w:val="002D31FA"/>
    <w:rsid w:val="002D3202"/>
    <w:rsid w:val="002D395D"/>
    <w:rsid w:val="002D3ACE"/>
    <w:rsid w:val="002D3C00"/>
    <w:rsid w:val="002D3ECB"/>
    <w:rsid w:val="002D4069"/>
    <w:rsid w:val="002D4A07"/>
    <w:rsid w:val="002D4F3A"/>
    <w:rsid w:val="002D5110"/>
    <w:rsid w:val="002D55F8"/>
    <w:rsid w:val="002D6112"/>
    <w:rsid w:val="002D631B"/>
    <w:rsid w:val="002D6825"/>
    <w:rsid w:val="002D6924"/>
    <w:rsid w:val="002D6B75"/>
    <w:rsid w:val="002D6D92"/>
    <w:rsid w:val="002D735B"/>
    <w:rsid w:val="002D7D28"/>
    <w:rsid w:val="002D7D80"/>
    <w:rsid w:val="002E08E7"/>
    <w:rsid w:val="002E090B"/>
    <w:rsid w:val="002E0A19"/>
    <w:rsid w:val="002E0D08"/>
    <w:rsid w:val="002E1522"/>
    <w:rsid w:val="002E1CF0"/>
    <w:rsid w:val="002E2657"/>
    <w:rsid w:val="002E27A4"/>
    <w:rsid w:val="002E2A79"/>
    <w:rsid w:val="002E2DC7"/>
    <w:rsid w:val="002E2EB2"/>
    <w:rsid w:val="002E343A"/>
    <w:rsid w:val="002E3894"/>
    <w:rsid w:val="002E3C1B"/>
    <w:rsid w:val="002E4517"/>
    <w:rsid w:val="002E499E"/>
    <w:rsid w:val="002E4C3E"/>
    <w:rsid w:val="002E4CC5"/>
    <w:rsid w:val="002E4FCE"/>
    <w:rsid w:val="002E556C"/>
    <w:rsid w:val="002E5AE6"/>
    <w:rsid w:val="002E5E40"/>
    <w:rsid w:val="002E6138"/>
    <w:rsid w:val="002E6140"/>
    <w:rsid w:val="002E6992"/>
    <w:rsid w:val="002E6F6F"/>
    <w:rsid w:val="002E74CB"/>
    <w:rsid w:val="002E7A41"/>
    <w:rsid w:val="002E7C9D"/>
    <w:rsid w:val="002F00B3"/>
    <w:rsid w:val="002F0676"/>
    <w:rsid w:val="002F0AA0"/>
    <w:rsid w:val="002F0CF7"/>
    <w:rsid w:val="002F0FB8"/>
    <w:rsid w:val="002F10BD"/>
    <w:rsid w:val="002F1498"/>
    <w:rsid w:val="002F164C"/>
    <w:rsid w:val="002F1BF4"/>
    <w:rsid w:val="002F2E68"/>
    <w:rsid w:val="002F2E6B"/>
    <w:rsid w:val="002F300E"/>
    <w:rsid w:val="002F32CD"/>
    <w:rsid w:val="002F32F2"/>
    <w:rsid w:val="002F3DAA"/>
    <w:rsid w:val="002F3FD8"/>
    <w:rsid w:val="002F4823"/>
    <w:rsid w:val="002F4BA9"/>
    <w:rsid w:val="002F4DB5"/>
    <w:rsid w:val="002F4E48"/>
    <w:rsid w:val="002F6735"/>
    <w:rsid w:val="002F751B"/>
    <w:rsid w:val="002F774D"/>
    <w:rsid w:val="002F7F11"/>
    <w:rsid w:val="002F7F8A"/>
    <w:rsid w:val="00300497"/>
    <w:rsid w:val="00300843"/>
    <w:rsid w:val="00300ED6"/>
    <w:rsid w:val="00301373"/>
    <w:rsid w:val="0030148F"/>
    <w:rsid w:val="00301A38"/>
    <w:rsid w:val="00301BD8"/>
    <w:rsid w:val="00301C9B"/>
    <w:rsid w:val="00302A27"/>
    <w:rsid w:val="00302D9B"/>
    <w:rsid w:val="00303C0F"/>
    <w:rsid w:val="00303D84"/>
    <w:rsid w:val="00303F36"/>
    <w:rsid w:val="003040CD"/>
    <w:rsid w:val="003042E6"/>
    <w:rsid w:val="0030455E"/>
    <w:rsid w:val="0030646D"/>
    <w:rsid w:val="00306487"/>
    <w:rsid w:val="00306AF3"/>
    <w:rsid w:val="00306AFD"/>
    <w:rsid w:val="00306C7B"/>
    <w:rsid w:val="00306FF0"/>
    <w:rsid w:val="00307074"/>
    <w:rsid w:val="003076AF"/>
    <w:rsid w:val="00307D8C"/>
    <w:rsid w:val="00310AF6"/>
    <w:rsid w:val="00311A86"/>
    <w:rsid w:val="00311B97"/>
    <w:rsid w:val="00311C56"/>
    <w:rsid w:val="00311DF4"/>
    <w:rsid w:val="00311E73"/>
    <w:rsid w:val="00312BD4"/>
    <w:rsid w:val="00312F5B"/>
    <w:rsid w:val="003133F9"/>
    <w:rsid w:val="00313E3D"/>
    <w:rsid w:val="003145DC"/>
    <w:rsid w:val="00314BCF"/>
    <w:rsid w:val="00314F46"/>
    <w:rsid w:val="00315539"/>
    <w:rsid w:val="0031584B"/>
    <w:rsid w:val="00316795"/>
    <w:rsid w:val="00316DC8"/>
    <w:rsid w:val="0031777F"/>
    <w:rsid w:val="003178F7"/>
    <w:rsid w:val="0031799F"/>
    <w:rsid w:val="00320087"/>
    <w:rsid w:val="003200B2"/>
    <w:rsid w:val="003202C6"/>
    <w:rsid w:val="00320590"/>
    <w:rsid w:val="003206E7"/>
    <w:rsid w:val="00320D5A"/>
    <w:rsid w:val="0032112A"/>
    <w:rsid w:val="00321351"/>
    <w:rsid w:val="00321696"/>
    <w:rsid w:val="00321BED"/>
    <w:rsid w:val="0032242F"/>
    <w:rsid w:val="00322FE5"/>
    <w:rsid w:val="003233F0"/>
    <w:rsid w:val="00323CF6"/>
    <w:rsid w:val="0032457B"/>
    <w:rsid w:val="0032465A"/>
    <w:rsid w:val="003249BE"/>
    <w:rsid w:val="003249E6"/>
    <w:rsid w:val="00324DEE"/>
    <w:rsid w:val="00324EC0"/>
    <w:rsid w:val="003259FC"/>
    <w:rsid w:val="00325A51"/>
    <w:rsid w:val="00325F5B"/>
    <w:rsid w:val="00326501"/>
    <w:rsid w:val="00326507"/>
    <w:rsid w:val="0032685B"/>
    <w:rsid w:val="003271EF"/>
    <w:rsid w:val="003276DD"/>
    <w:rsid w:val="00327A83"/>
    <w:rsid w:val="0033028A"/>
    <w:rsid w:val="0033035E"/>
    <w:rsid w:val="00330B9E"/>
    <w:rsid w:val="00330FCC"/>
    <w:rsid w:val="0033121D"/>
    <w:rsid w:val="00331747"/>
    <w:rsid w:val="00331B13"/>
    <w:rsid w:val="003323CC"/>
    <w:rsid w:val="00332A55"/>
    <w:rsid w:val="0033325A"/>
    <w:rsid w:val="00333EB4"/>
    <w:rsid w:val="00334298"/>
    <w:rsid w:val="00334562"/>
    <w:rsid w:val="003349CB"/>
    <w:rsid w:val="00334AC4"/>
    <w:rsid w:val="003352E3"/>
    <w:rsid w:val="00335755"/>
    <w:rsid w:val="003360A3"/>
    <w:rsid w:val="00336124"/>
    <w:rsid w:val="003363DE"/>
    <w:rsid w:val="00336510"/>
    <w:rsid w:val="003365DF"/>
    <w:rsid w:val="00336CF0"/>
    <w:rsid w:val="00337191"/>
    <w:rsid w:val="00337297"/>
    <w:rsid w:val="003372E8"/>
    <w:rsid w:val="00337453"/>
    <w:rsid w:val="00337CC6"/>
    <w:rsid w:val="00340437"/>
    <w:rsid w:val="00340F96"/>
    <w:rsid w:val="00340FB5"/>
    <w:rsid w:val="00341028"/>
    <w:rsid w:val="00341585"/>
    <w:rsid w:val="003416AE"/>
    <w:rsid w:val="003416C3"/>
    <w:rsid w:val="00341789"/>
    <w:rsid w:val="00341B4B"/>
    <w:rsid w:val="00341BF0"/>
    <w:rsid w:val="003422B2"/>
    <w:rsid w:val="00342DA3"/>
    <w:rsid w:val="003433BC"/>
    <w:rsid w:val="00343429"/>
    <w:rsid w:val="00343CCC"/>
    <w:rsid w:val="00343DDE"/>
    <w:rsid w:val="00343FD2"/>
    <w:rsid w:val="003441DD"/>
    <w:rsid w:val="0034449F"/>
    <w:rsid w:val="003445E6"/>
    <w:rsid w:val="00344659"/>
    <w:rsid w:val="0034489A"/>
    <w:rsid w:val="00344A9F"/>
    <w:rsid w:val="00344EAB"/>
    <w:rsid w:val="00345075"/>
    <w:rsid w:val="00345167"/>
    <w:rsid w:val="00345250"/>
    <w:rsid w:val="0034534B"/>
    <w:rsid w:val="0034564B"/>
    <w:rsid w:val="00345A48"/>
    <w:rsid w:val="00345ABA"/>
    <w:rsid w:val="00345F04"/>
    <w:rsid w:val="00345FDA"/>
    <w:rsid w:val="00346152"/>
    <w:rsid w:val="0034637F"/>
    <w:rsid w:val="0034638D"/>
    <w:rsid w:val="0034642E"/>
    <w:rsid w:val="00346699"/>
    <w:rsid w:val="00346C66"/>
    <w:rsid w:val="00346D80"/>
    <w:rsid w:val="00346F3E"/>
    <w:rsid w:val="00347620"/>
    <w:rsid w:val="00347892"/>
    <w:rsid w:val="003479F1"/>
    <w:rsid w:val="00347FA8"/>
    <w:rsid w:val="003500B1"/>
    <w:rsid w:val="0035044C"/>
    <w:rsid w:val="003505B8"/>
    <w:rsid w:val="00350AE5"/>
    <w:rsid w:val="00350E1B"/>
    <w:rsid w:val="00351012"/>
    <w:rsid w:val="003514DD"/>
    <w:rsid w:val="00351CA4"/>
    <w:rsid w:val="003522B8"/>
    <w:rsid w:val="003524C2"/>
    <w:rsid w:val="00352596"/>
    <w:rsid w:val="00352AAA"/>
    <w:rsid w:val="00352EBE"/>
    <w:rsid w:val="00353106"/>
    <w:rsid w:val="003538BC"/>
    <w:rsid w:val="00353EAF"/>
    <w:rsid w:val="00354789"/>
    <w:rsid w:val="003547D5"/>
    <w:rsid w:val="00355216"/>
    <w:rsid w:val="0035521B"/>
    <w:rsid w:val="003554FF"/>
    <w:rsid w:val="003556AF"/>
    <w:rsid w:val="00355764"/>
    <w:rsid w:val="00355CA8"/>
    <w:rsid w:val="00355E59"/>
    <w:rsid w:val="00356448"/>
    <w:rsid w:val="00356983"/>
    <w:rsid w:val="00356A01"/>
    <w:rsid w:val="00356B87"/>
    <w:rsid w:val="00356FC4"/>
    <w:rsid w:val="00357947"/>
    <w:rsid w:val="00357D9A"/>
    <w:rsid w:val="0036067E"/>
    <w:rsid w:val="0036127C"/>
    <w:rsid w:val="003618F6"/>
    <w:rsid w:val="00361BE7"/>
    <w:rsid w:val="003623A2"/>
    <w:rsid w:val="00362718"/>
    <w:rsid w:val="0036299A"/>
    <w:rsid w:val="00363161"/>
    <w:rsid w:val="003631EA"/>
    <w:rsid w:val="003634FD"/>
    <w:rsid w:val="00363552"/>
    <w:rsid w:val="00363A8F"/>
    <w:rsid w:val="003641EE"/>
    <w:rsid w:val="0036430F"/>
    <w:rsid w:val="00364333"/>
    <w:rsid w:val="00364676"/>
    <w:rsid w:val="00364733"/>
    <w:rsid w:val="00364ECB"/>
    <w:rsid w:val="00364F9A"/>
    <w:rsid w:val="00365CEC"/>
    <w:rsid w:val="00366463"/>
    <w:rsid w:val="0036656E"/>
    <w:rsid w:val="00367615"/>
    <w:rsid w:val="00367DC6"/>
    <w:rsid w:val="003703C5"/>
    <w:rsid w:val="00370418"/>
    <w:rsid w:val="0037062B"/>
    <w:rsid w:val="00370D90"/>
    <w:rsid w:val="00370E2B"/>
    <w:rsid w:val="003714E4"/>
    <w:rsid w:val="00372189"/>
    <w:rsid w:val="003726B3"/>
    <w:rsid w:val="00372C70"/>
    <w:rsid w:val="00372CCE"/>
    <w:rsid w:val="00372F3C"/>
    <w:rsid w:val="00373020"/>
    <w:rsid w:val="00373A8E"/>
    <w:rsid w:val="00373CA0"/>
    <w:rsid w:val="00373F01"/>
    <w:rsid w:val="00374940"/>
    <w:rsid w:val="00374945"/>
    <w:rsid w:val="00374F4E"/>
    <w:rsid w:val="003750F1"/>
    <w:rsid w:val="00375259"/>
    <w:rsid w:val="003753C9"/>
    <w:rsid w:val="0037546C"/>
    <w:rsid w:val="00375519"/>
    <w:rsid w:val="00375B3B"/>
    <w:rsid w:val="00375BCB"/>
    <w:rsid w:val="00376972"/>
    <w:rsid w:val="00376D3D"/>
    <w:rsid w:val="00376D4E"/>
    <w:rsid w:val="00377642"/>
    <w:rsid w:val="00377799"/>
    <w:rsid w:val="003779FF"/>
    <w:rsid w:val="00380803"/>
    <w:rsid w:val="00380A25"/>
    <w:rsid w:val="00380AC8"/>
    <w:rsid w:val="00380E36"/>
    <w:rsid w:val="0038150C"/>
    <w:rsid w:val="003817CE"/>
    <w:rsid w:val="0038195E"/>
    <w:rsid w:val="003821DB"/>
    <w:rsid w:val="00382493"/>
    <w:rsid w:val="00382A6C"/>
    <w:rsid w:val="00382B64"/>
    <w:rsid w:val="00382E10"/>
    <w:rsid w:val="003831C4"/>
    <w:rsid w:val="00383318"/>
    <w:rsid w:val="00383C10"/>
    <w:rsid w:val="00383D3F"/>
    <w:rsid w:val="00383FE6"/>
    <w:rsid w:val="00384CB7"/>
    <w:rsid w:val="00384D0F"/>
    <w:rsid w:val="00384EBD"/>
    <w:rsid w:val="00384F64"/>
    <w:rsid w:val="0038504A"/>
    <w:rsid w:val="003850A4"/>
    <w:rsid w:val="003853AD"/>
    <w:rsid w:val="00385520"/>
    <w:rsid w:val="00386E1E"/>
    <w:rsid w:val="0038724C"/>
    <w:rsid w:val="003872ED"/>
    <w:rsid w:val="003872F7"/>
    <w:rsid w:val="003902C6"/>
    <w:rsid w:val="003908B4"/>
    <w:rsid w:val="00390917"/>
    <w:rsid w:val="00390BDE"/>
    <w:rsid w:val="00390E27"/>
    <w:rsid w:val="00390F8C"/>
    <w:rsid w:val="00391076"/>
    <w:rsid w:val="00391455"/>
    <w:rsid w:val="00392502"/>
    <w:rsid w:val="0039281B"/>
    <w:rsid w:val="00392B6B"/>
    <w:rsid w:val="00392E65"/>
    <w:rsid w:val="00392F4D"/>
    <w:rsid w:val="0039300F"/>
    <w:rsid w:val="0039315B"/>
    <w:rsid w:val="00393258"/>
    <w:rsid w:val="003932CC"/>
    <w:rsid w:val="00393533"/>
    <w:rsid w:val="003937BC"/>
    <w:rsid w:val="003938DD"/>
    <w:rsid w:val="00393A8E"/>
    <w:rsid w:val="00393B4C"/>
    <w:rsid w:val="0039431F"/>
    <w:rsid w:val="0039458A"/>
    <w:rsid w:val="00394599"/>
    <w:rsid w:val="00394C5D"/>
    <w:rsid w:val="00395617"/>
    <w:rsid w:val="003956E2"/>
    <w:rsid w:val="003957F2"/>
    <w:rsid w:val="00395B16"/>
    <w:rsid w:val="00395E93"/>
    <w:rsid w:val="00396960"/>
    <w:rsid w:val="00396EE5"/>
    <w:rsid w:val="003A087F"/>
    <w:rsid w:val="003A0DA3"/>
    <w:rsid w:val="003A123B"/>
    <w:rsid w:val="003A1265"/>
    <w:rsid w:val="003A1877"/>
    <w:rsid w:val="003A1BDC"/>
    <w:rsid w:val="003A22E8"/>
    <w:rsid w:val="003A2848"/>
    <w:rsid w:val="003A28B0"/>
    <w:rsid w:val="003A29C0"/>
    <w:rsid w:val="003A2BB6"/>
    <w:rsid w:val="003A2CEB"/>
    <w:rsid w:val="003A2F60"/>
    <w:rsid w:val="003A3389"/>
    <w:rsid w:val="003A3876"/>
    <w:rsid w:val="003A3F41"/>
    <w:rsid w:val="003A4566"/>
    <w:rsid w:val="003A45DD"/>
    <w:rsid w:val="003A48A1"/>
    <w:rsid w:val="003A56D4"/>
    <w:rsid w:val="003A611D"/>
    <w:rsid w:val="003A62D7"/>
    <w:rsid w:val="003A64E9"/>
    <w:rsid w:val="003A65C0"/>
    <w:rsid w:val="003A65E5"/>
    <w:rsid w:val="003A6721"/>
    <w:rsid w:val="003A6BF5"/>
    <w:rsid w:val="003A70B2"/>
    <w:rsid w:val="003A711C"/>
    <w:rsid w:val="003A71F3"/>
    <w:rsid w:val="003B051F"/>
    <w:rsid w:val="003B0F6F"/>
    <w:rsid w:val="003B11DF"/>
    <w:rsid w:val="003B1249"/>
    <w:rsid w:val="003B1257"/>
    <w:rsid w:val="003B12F5"/>
    <w:rsid w:val="003B1574"/>
    <w:rsid w:val="003B2052"/>
    <w:rsid w:val="003B2596"/>
    <w:rsid w:val="003B2D4F"/>
    <w:rsid w:val="003B42DD"/>
    <w:rsid w:val="003B43B3"/>
    <w:rsid w:val="003B4A55"/>
    <w:rsid w:val="003B4BE1"/>
    <w:rsid w:val="003B4D87"/>
    <w:rsid w:val="003B516E"/>
    <w:rsid w:val="003B51D9"/>
    <w:rsid w:val="003B5580"/>
    <w:rsid w:val="003B55D1"/>
    <w:rsid w:val="003B571B"/>
    <w:rsid w:val="003B5A13"/>
    <w:rsid w:val="003B619A"/>
    <w:rsid w:val="003B61DA"/>
    <w:rsid w:val="003B61E1"/>
    <w:rsid w:val="003B62E0"/>
    <w:rsid w:val="003B63D9"/>
    <w:rsid w:val="003B6A4E"/>
    <w:rsid w:val="003B6BC1"/>
    <w:rsid w:val="003B78EF"/>
    <w:rsid w:val="003C0804"/>
    <w:rsid w:val="003C0855"/>
    <w:rsid w:val="003C0CA5"/>
    <w:rsid w:val="003C0FCC"/>
    <w:rsid w:val="003C103E"/>
    <w:rsid w:val="003C1232"/>
    <w:rsid w:val="003C1784"/>
    <w:rsid w:val="003C18C6"/>
    <w:rsid w:val="003C1AB2"/>
    <w:rsid w:val="003C2914"/>
    <w:rsid w:val="003C2C66"/>
    <w:rsid w:val="003C2E32"/>
    <w:rsid w:val="003C3063"/>
    <w:rsid w:val="003C391F"/>
    <w:rsid w:val="003C3FD0"/>
    <w:rsid w:val="003C4154"/>
    <w:rsid w:val="003C4694"/>
    <w:rsid w:val="003C4874"/>
    <w:rsid w:val="003C4A7D"/>
    <w:rsid w:val="003C4B13"/>
    <w:rsid w:val="003C4EC6"/>
    <w:rsid w:val="003C518E"/>
    <w:rsid w:val="003C5930"/>
    <w:rsid w:val="003C6BA9"/>
    <w:rsid w:val="003C6EDF"/>
    <w:rsid w:val="003C72AA"/>
    <w:rsid w:val="003C733C"/>
    <w:rsid w:val="003C7449"/>
    <w:rsid w:val="003C757B"/>
    <w:rsid w:val="003C773C"/>
    <w:rsid w:val="003C77D5"/>
    <w:rsid w:val="003C7AD7"/>
    <w:rsid w:val="003D0218"/>
    <w:rsid w:val="003D0910"/>
    <w:rsid w:val="003D0D39"/>
    <w:rsid w:val="003D1113"/>
    <w:rsid w:val="003D13AD"/>
    <w:rsid w:val="003D26A4"/>
    <w:rsid w:val="003D2B3E"/>
    <w:rsid w:val="003D32AF"/>
    <w:rsid w:val="003D3551"/>
    <w:rsid w:val="003D3969"/>
    <w:rsid w:val="003D3E31"/>
    <w:rsid w:val="003D4272"/>
    <w:rsid w:val="003D42C9"/>
    <w:rsid w:val="003D441F"/>
    <w:rsid w:val="003D4517"/>
    <w:rsid w:val="003D49CC"/>
    <w:rsid w:val="003D4A5F"/>
    <w:rsid w:val="003D4D35"/>
    <w:rsid w:val="003D4E37"/>
    <w:rsid w:val="003D5479"/>
    <w:rsid w:val="003D5D83"/>
    <w:rsid w:val="003D5F44"/>
    <w:rsid w:val="003D5F6A"/>
    <w:rsid w:val="003D601D"/>
    <w:rsid w:val="003D6094"/>
    <w:rsid w:val="003D60BC"/>
    <w:rsid w:val="003D6218"/>
    <w:rsid w:val="003D6721"/>
    <w:rsid w:val="003D682E"/>
    <w:rsid w:val="003D71FE"/>
    <w:rsid w:val="003D727F"/>
    <w:rsid w:val="003D74FD"/>
    <w:rsid w:val="003D7516"/>
    <w:rsid w:val="003D7663"/>
    <w:rsid w:val="003D772D"/>
    <w:rsid w:val="003D79B6"/>
    <w:rsid w:val="003E01BE"/>
    <w:rsid w:val="003E0A2F"/>
    <w:rsid w:val="003E0CEB"/>
    <w:rsid w:val="003E0F99"/>
    <w:rsid w:val="003E12E3"/>
    <w:rsid w:val="003E1519"/>
    <w:rsid w:val="003E1621"/>
    <w:rsid w:val="003E17DD"/>
    <w:rsid w:val="003E1CFF"/>
    <w:rsid w:val="003E2B2C"/>
    <w:rsid w:val="003E3479"/>
    <w:rsid w:val="003E3739"/>
    <w:rsid w:val="003E38FE"/>
    <w:rsid w:val="003E3A88"/>
    <w:rsid w:val="003E3C1D"/>
    <w:rsid w:val="003E4BD5"/>
    <w:rsid w:val="003E4D41"/>
    <w:rsid w:val="003E5275"/>
    <w:rsid w:val="003E541C"/>
    <w:rsid w:val="003E5440"/>
    <w:rsid w:val="003E5ED0"/>
    <w:rsid w:val="003E6615"/>
    <w:rsid w:val="003E6630"/>
    <w:rsid w:val="003E6C58"/>
    <w:rsid w:val="003E6E2B"/>
    <w:rsid w:val="003E73BD"/>
    <w:rsid w:val="003E7747"/>
    <w:rsid w:val="003F04F5"/>
    <w:rsid w:val="003F1289"/>
    <w:rsid w:val="003F1536"/>
    <w:rsid w:val="003F1EA2"/>
    <w:rsid w:val="003F226E"/>
    <w:rsid w:val="003F2A55"/>
    <w:rsid w:val="003F2E2F"/>
    <w:rsid w:val="003F36AB"/>
    <w:rsid w:val="003F3814"/>
    <w:rsid w:val="003F3AC3"/>
    <w:rsid w:val="003F3DE1"/>
    <w:rsid w:val="003F3E47"/>
    <w:rsid w:val="003F4115"/>
    <w:rsid w:val="003F4523"/>
    <w:rsid w:val="003F4889"/>
    <w:rsid w:val="003F4D0C"/>
    <w:rsid w:val="003F5079"/>
    <w:rsid w:val="003F51DC"/>
    <w:rsid w:val="003F56AF"/>
    <w:rsid w:val="003F67F6"/>
    <w:rsid w:val="003F7172"/>
    <w:rsid w:val="003F78C7"/>
    <w:rsid w:val="003F7F8D"/>
    <w:rsid w:val="004001BD"/>
    <w:rsid w:val="0040047C"/>
    <w:rsid w:val="00400847"/>
    <w:rsid w:val="00400D25"/>
    <w:rsid w:val="004011DC"/>
    <w:rsid w:val="004012CF"/>
    <w:rsid w:val="004019AA"/>
    <w:rsid w:val="00401EC7"/>
    <w:rsid w:val="00401F1A"/>
    <w:rsid w:val="0040233A"/>
    <w:rsid w:val="004024FE"/>
    <w:rsid w:val="004031D5"/>
    <w:rsid w:val="004036DB"/>
    <w:rsid w:val="0040380F"/>
    <w:rsid w:val="004038CD"/>
    <w:rsid w:val="0040489A"/>
    <w:rsid w:val="00404C4F"/>
    <w:rsid w:val="00405147"/>
    <w:rsid w:val="00405633"/>
    <w:rsid w:val="0040574D"/>
    <w:rsid w:val="004059C7"/>
    <w:rsid w:val="0040661B"/>
    <w:rsid w:val="00406AC7"/>
    <w:rsid w:val="0040744B"/>
    <w:rsid w:val="00407AC6"/>
    <w:rsid w:val="00407C62"/>
    <w:rsid w:val="00407E29"/>
    <w:rsid w:val="004101B8"/>
    <w:rsid w:val="00410A18"/>
    <w:rsid w:val="00410A75"/>
    <w:rsid w:val="004110A3"/>
    <w:rsid w:val="00411409"/>
    <w:rsid w:val="004118A0"/>
    <w:rsid w:val="004119CE"/>
    <w:rsid w:val="00411F0D"/>
    <w:rsid w:val="00412015"/>
    <w:rsid w:val="004121D8"/>
    <w:rsid w:val="0041232D"/>
    <w:rsid w:val="00412637"/>
    <w:rsid w:val="004129BB"/>
    <w:rsid w:val="00412DFE"/>
    <w:rsid w:val="004130D5"/>
    <w:rsid w:val="004131AE"/>
    <w:rsid w:val="004135AD"/>
    <w:rsid w:val="0041383A"/>
    <w:rsid w:val="00414FD2"/>
    <w:rsid w:val="00415094"/>
    <w:rsid w:val="00415210"/>
    <w:rsid w:val="00415537"/>
    <w:rsid w:val="00415710"/>
    <w:rsid w:val="00415815"/>
    <w:rsid w:val="00415990"/>
    <w:rsid w:val="00415E77"/>
    <w:rsid w:val="0041601E"/>
    <w:rsid w:val="004161B1"/>
    <w:rsid w:val="00416440"/>
    <w:rsid w:val="00416ABF"/>
    <w:rsid w:val="00416B05"/>
    <w:rsid w:val="00416B5A"/>
    <w:rsid w:val="00417202"/>
    <w:rsid w:val="004172CF"/>
    <w:rsid w:val="00417694"/>
    <w:rsid w:val="00417C7E"/>
    <w:rsid w:val="00417DA3"/>
    <w:rsid w:val="00417DAF"/>
    <w:rsid w:val="00417E05"/>
    <w:rsid w:val="004200FE"/>
    <w:rsid w:val="0042012E"/>
    <w:rsid w:val="00420404"/>
    <w:rsid w:val="004204E5"/>
    <w:rsid w:val="004205E4"/>
    <w:rsid w:val="004205F9"/>
    <w:rsid w:val="00420605"/>
    <w:rsid w:val="0042063E"/>
    <w:rsid w:val="00421E85"/>
    <w:rsid w:val="0042239F"/>
    <w:rsid w:val="004226DA"/>
    <w:rsid w:val="00422FC3"/>
    <w:rsid w:val="00423380"/>
    <w:rsid w:val="00423589"/>
    <w:rsid w:val="00423C9A"/>
    <w:rsid w:val="00423FDF"/>
    <w:rsid w:val="00424033"/>
    <w:rsid w:val="00424204"/>
    <w:rsid w:val="00424337"/>
    <w:rsid w:val="00424441"/>
    <w:rsid w:val="0042468A"/>
    <w:rsid w:val="00424841"/>
    <w:rsid w:val="00424A4E"/>
    <w:rsid w:val="00424D11"/>
    <w:rsid w:val="00425507"/>
    <w:rsid w:val="00425EC9"/>
    <w:rsid w:val="00426EDF"/>
    <w:rsid w:val="004270DB"/>
    <w:rsid w:val="0042725D"/>
    <w:rsid w:val="004279E2"/>
    <w:rsid w:val="00427CB3"/>
    <w:rsid w:val="004301CA"/>
    <w:rsid w:val="00430360"/>
    <w:rsid w:val="004306A9"/>
    <w:rsid w:val="004306D2"/>
    <w:rsid w:val="004307F0"/>
    <w:rsid w:val="00430AD1"/>
    <w:rsid w:val="00430BA3"/>
    <w:rsid w:val="00430DDA"/>
    <w:rsid w:val="00430FB0"/>
    <w:rsid w:val="0043108B"/>
    <w:rsid w:val="004317D4"/>
    <w:rsid w:val="0043199C"/>
    <w:rsid w:val="00431D5B"/>
    <w:rsid w:val="004321F3"/>
    <w:rsid w:val="00432700"/>
    <w:rsid w:val="0043290B"/>
    <w:rsid w:val="00432FB9"/>
    <w:rsid w:val="00433253"/>
    <w:rsid w:val="00433413"/>
    <w:rsid w:val="004334A3"/>
    <w:rsid w:val="00433705"/>
    <w:rsid w:val="0043425A"/>
    <w:rsid w:val="00434786"/>
    <w:rsid w:val="00434802"/>
    <w:rsid w:val="00434C1B"/>
    <w:rsid w:val="00434F32"/>
    <w:rsid w:val="00434FE7"/>
    <w:rsid w:val="00435A7C"/>
    <w:rsid w:val="00435F1A"/>
    <w:rsid w:val="0043611F"/>
    <w:rsid w:val="004365C4"/>
    <w:rsid w:val="004367CB"/>
    <w:rsid w:val="00436AAF"/>
    <w:rsid w:val="00436EE1"/>
    <w:rsid w:val="00436F87"/>
    <w:rsid w:val="00437F23"/>
    <w:rsid w:val="0044057E"/>
    <w:rsid w:val="0044061D"/>
    <w:rsid w:val="00440DC9"/>
    <w:rsid w:val="004411A7"/>
    <w:rsid w:val="00441703"/>
    <w:rsid w:val="004418F1"/>
    <w:rsid w:val="00441A72"/>
    <w:rsid w:val="00441D15"/>
    <w:rsid w:val="00441F68"/>
    <w:rsid w:val="004420CF"/>
    <w:rsid w:val="00442A39"/>
    <w:rsid w:val="00442C54"/>
    <w:rsid w:val="00442E6D"/>
    <w:rsid w:val="00443E1E"/>
    <w:rsid w:val="004442AE"/>
    <w:rsid w:val="004443BE"/>
    <w:rsid w:val="0044483B"/>
    <w:rsid w:val="00444ADD"/>
    <w:rsid w:val="004450A4"/>
    <w:rsid w:val="004450EA"/>
    <w:rsid w:val="004451B4"/>
    <w:rsid w:val="00445271"/>
    <w:rsid w:val="00445B27"/>
    <w:rsid w:val="00445F57"/>
    <w:rsid w:val="00445F9A"/>
    <w:rsid w:val="00446036"/>
    <w:rsid w:val="0044648C"/>
    <w:rsid w:val="004466AA"/>
    <w:rsid w:val="00446A40"/>
    <w:rsid w:val="004473C2"/>
    <w:rsid w:val="00447C86"/>
    <w:rsid w:val="00450037"/>
    <w:rsid w:val="00450077"/>
    <w:rsid w:val="00450271"/>
    <w:rsid w:val="00450304"/>
    <w:rsid w:val="00450516"/>
    <w:rsid w:val="00450679"/>
    <w:rsid w:val="00451507"/>
    <w:rsid w:val="004515E8"/>
    <w:rsid w:val="00451819"/>
    <w:rsid w:val="0045209F"/>
    <w:rsid w:val="004526AE"/>
    <w:rsid w:val="00453432"/>
    <w:rsid w:val="004538E3"/>
    <w:rsid w:val="00453BDF"/>
    <w:rsid w:val="00453DB5"/>
    <w:rsid w:val="00454FB5"/>
    <w:rsid w:val="004555AB"/>
    <w:rsid w:val="00455FEA"/>
    <w:rsid w:val="004561EC"/>
    <w:rsid w:val="004567D6"/>
    <w:rsid w:val="0045693F"/>
    <w:rsid w:val="00457104"/>
    <w:rsid w:val="00457134"/>
    <w:rsid w:val="00457520"/>
    <w:rsid w:val="00457CE0"/>
    <w:rsid w:val="00457D93"/>
    <w:rsid w:val="00460081"/>
    <w:rsid w:val="00460A75"/>
    <w:rsid w:val="00460A8A"/>
    <w:rsid w:val="00460FF5"/>
    <w:rsid w:val="0046126E"/>
    <w:rsid w:val="00461429"/>
    <w:rsid w:val="00461468"/>
    <w:rsid w:val="004615D7"/>
    <w:rsid w:val="00461F12"/>
    <w:rsid w:val="004623D3"/>
    <w:rsid w:val="004626BE"/>
    <w:rsid w:val="00462C42"/>
    <w:rsid w:val="00463112"/>
    <w:rsid w:val="00463463"/>
    <w:rsid w:val="004638B6"/>
    <w:rsid w:val="004639C9"/>
    <w:rsid w:val="00463E6F"/>
    <w:rsid w:val="00463EA4"/>
    <w:rsid w:val="0046499E"/>
    <w:rsid w:val="00464B94"/>
    <w:rsid w:val="00464E64"/>
    <w:rsid w:val="00464F3B"/>
    <w:rsid w:val="00465050"/>
    <w:rsid w:val="004657A0"/>
    <w:rsid w:val="00465975"/>
    <w:rsid w:val="00465C93"/>
    <w:rsid w:val="00465DBE"/>
    <w:rsid w:val="00466016"/>
    <w:rsid w:val="00466390"/>
    <w:rsid w:val="004664C0"/>
    <w:rsid w:val="00466BFA"/>
    <w:rsid w:val="00466EB0"/>
    <w:rsid w:val="004670EA"/>
    <w:rsid w:val="00467243"/>
    <w:rsid w:val="004672CB"/>
    <w:rsid w:val="004675CF"/>
    <w:rsid w:val="00467810"/>
    <w:rsid w:val="00467A42"/>
    <w:rsid w:val="00467AAC"/>
    <w:rsid w:val="00470D78"/>
    <w:rsid w:val="0047116F"/>
    <w:rsid w:val="0047127E"/>
    <w:rsid w:val="004714A9"/>
    <w:rsid w:val="00471595"/>
    <w:rsid w:val="004715A3"/>
    <w:rsid w:val="00471727"/>
    <w:rsid w:val="00471834"/>
    <w:rsid w:val="00471963"/>
    <w:rsid w:val="00471F12"/>
    <w:rsid w:val="0047211F"/>
    <w:rsid w:val="004722EE"/>
    <w:rsid w:val="004731BE"/>
    <w:rsid w:val="00473925"/>
    <w:rsid w:val="00474149"/>
    <w:rsid w:val="004745E8"/>
    <w:rsid w:val="004746FE"/>
    <w:rsid w:val="0047479C"/>
    <w:rsid w:val="00474BD9"/>
    <w:rsid w:val="00474DF4"/>
    <w:rsid w:val="004759A9"/>
    <w:rsid w:val="00476319"/>
    <w:rsid w:val="004765C2"/>
    <w:rsid w:val="004776D0"/>
    <w:rsid w:val="00477B87"/>
    <w:rsid w:val="00477D31"/>
    <w:rsid w:val="00477E76"/>
    <w:rsid w:val="00480335"/>
    <w:rsid w:val="004803DC"/>
    <w:rsid w:val="004806D2"/>
    <w:rsid w:val="0048130B"/>
    <w:rsid w:val="00481393"/>
    <w:rsid w:val="00481418"/>
    <w:rsid w:val="00481798"/>
    <w:rsid w:val="004826A3"/>
    <w:rsid w:val="0048270F"/>
    <w:rsid w:val="00483515"/>
    <w:rsid w:val="0048398D"/>
    <w:rsid w:val="00483B09"/>
    <w:rsid w:val="00483B29"/>
    <w:rsid w:val="00483BE1"/>
    <w:rsid w:val="00484370"/>
    <w:rsid w:val="004848F9"/>
    <w:rsid w:val="00484DB6"/>
    <w:rsid w:val="00485595"/>
    <w:rsid w:val="004859D8"/>
    <w:rsid w:val="00485A9B"/>
    <w:rsid w:val="00485AA1"/>
    <w:rsid w:val="00485B57"/>
    <w:rsid w:val="00485EA8"/>
    <w:rsid w:val="00485F46"/>
    <w:rsid w:val="00485F76"/>
    <w:rsid w:val="004869DF"/>
    <w:rsid w:val="00486B7D"/>
    <w:rsid w:val="00486E6E"/>
    <w:rsid w:val="00486F5D"/>
    <w:rsid w:val="0048727E"/>
    <w:rsid w:val="00487322"/>
    <w:rsid w:val="0048751C"/>
    <w:rsid w:val="004876E5"/>
    <w:rsid w:val="00490899"/>
    <w:rsid w:val="00490914"/>
    <w:rsid w:val="00490E1C"/>
    <w:rsid w:val="00490E6A"/>
    <w:rsid w:val="0049174B"/>
    <w:rsid w:val="00491A84"/>
    <w:rsid w:val="00491BB2"/>
    <w:rsid w:val="00491CEC"/>
    <w:rsid w:val="00491DAF"/>
    <w:rsid w:val="0049220B"/>
    <w:rsid w:val="0049237D"/>
    <w:rsid w:val="004927FB"/>
    <w:rsid w:val="00492C35"/>
    <w:rsid w:val="004931C2"/>
    <w:rsid w:val="0049323B"/>
    <w:rsid w:val="00493477"/>
    <w:rsid w:val="00493691"/>
    <w:rsid w:val="00494495"/>
    <w:rsid w:val="00494918"/>
    <w:rsid w:val="00495788"/>
    <w:rsid w:val="0049588E"/>
    <w:rsid w:val="004958BE"/>
    <w:rsid w:val="00495A6A"/>
    <w:rsid w:val="00495D6C"/>
    <w:rsid w:val="0049608D"/>
    <w:rsid w:val="00496272"/>
    <w:rsid w:val="00496466"/>
    <w:rsid w:val="00496BC4"/>
    <w:rsid w:val="00496BF7"/>
    <w:rsid w:val="00496F3C"/>
    <w:rsid w:val="004970CF"/>
    <w:rsid w:val="00497C7A"/>
    <w:rsid w:val="00497CC4"/>
    <w:rsid w:val="00497E4A"/>
    <w:rsid w:val="00497EE6"/>
    <w:rsid w:val="00497F0D"/>
    <w:rsid w:val="00497F93"/>
    <w:rsid w:val="004A021B"/>
    <w:rsid w:val="004A0295"/>
    <w:rsid w:val="004A03B0"/>
    <w:rsid w:val="004A071C"/>
    <w:rsid w:val="004A0F24"/>
    <w:rsid w:val="004A0FF4"/>
    <w:rsid w:val="004A1037"/>
    <w:rsid w:val="004A12D3"/>
    <w:rsid w:val="004A23E5"/>
    <w:rsid w:val="004A244A"/>
    <w:rsid w:val="004A2532"/>
    <w:rsid w:val="004A28D6"/>
    <w:rsid w:val="004A3140"/>
    <w:rsid w:val="004A3615"/>
    <w:rsid w:val="004A36C0"/>
    <w:rsid w:val="004A3824"/>
    <w:rsid w:val="004A3ACA"/>
    <w:rsid w:val="004A3B90"/>
    <w:rsid w:val="004A3C5E"/>
    <w:rsid w:val="004A3CAD"/>
    <w:rsid w:val="004A3CBC"/>
    <w:rsid w:val="004A4053"/>
    <w:rsid w:val="004A410F"/>
    <w:rsid w:val="004A48CD"/>
    <w:rsid w:val="004A4986"/>
    <w:rsid w:val="004A51C2"/>
    <w:rsid w:val="004A5786"/>
    <w:rsid w:val="004A594E"/>
    <w:rsid w:val="004A6591"/>
    <w:rsid w:val="004A6A9C"/>
    <w:rsid w:val="004A6F8E"/>
    <w:rsid w:val="004A77D1"/>
    <w:rsid w:val="004A7ABA"/>
    <w:rsid w:val="004B077C"/>
    <w:rsid w:val="004B1881"/>
    <w:rsid w:val="004B2154"/>
    <w:rsid w:val="004B224D"/>
    <w:rsid w:val="004B2AA0"/>
    <w:rsid w:val="004B324E"/>
    <w:rsid w:val="004B37AF"/>
    <w:rsid w:val="004B39EB"/>
    <w:rsid w:val="004B3DE5"/>
    <w:rsid w:val="004B4042"/>
    <w:rsid w:val="004B49F5"/>
    <w:rsid w:val="004B4B76"/>
    <w:rsid w:val="004B5189"/>
    <w:rsid w:val="004B518A"/>
    <w:rsid w:val="004B5219"/>
    <w:rsid w:val="004B5480"/>
    <w:rsid w:val="004B54A3"/>
    <w:rsid w:val="004B5677"/>
    <w:rsid w:val="004B5799"/>
    <w:rsid w:val="004B5824"/>
    <w:rsid w:val="004B5E07"/>
    <w:rsid w:val="004B60BA"/>
    <w:rsid w:val="004B6586"/>
    <w:rsid w:val="004B6792"/>
    <w:rsid w:val="004B684E"/>
    <w:rsid w:val="004B6DE7"/>
    <w:rsid w:val="004B7151"/>
    <w:rsid w:val="004B7224"/>
    <w:rsid w:val="004B7A5E"/>
    <w:rsid w:val="004B7AF4"/>
    <w:rsid w:val="004B7C54"/>
    <w:rsid w:val="004C00EF"/>
    <w:rsid w:val="004C05D1"/>
    <w:rsid w:val="004C07E9"/>
    <w:rsid w:val="004C07F0"/>
    <w:rsid w:val="004C0EA0"/>
    <w:rsid w:val="004C186F"/>
    <w:rsid w:val="004C1923"/>
    <w:rsid w:val="004C1AD2"/>
    <w:rsid w:val="004C1D49"/>
    <w:rsid w:val="004C2307"/>
    <w:rsid w:val="004C2422"/>
    <w:rsid w:val="004C257C"/>
    <w:rsid w:val="004C2818"/>
    <w:rsid w:val="004C2A03"/>
    <w:rsid w:val="004C2E5B"/>
    <w:rsid w:val="004C3124"/>
    <w:rsid w:val="004C31DE"/>
    <w:rsid w:val="004C357D"/>
    <w:rsid w:val="004C38E6"/>
    <w:rsid w:val="004C3CB8"/>
    <w:rsid w:val="004C41A1"/>
    <w:rsid w:val="004C43AE"/>
    <w:rsid w:val="004C4612"/>
    <w:rsid w:val="004C4617"/>
    <w:rsid w:val="004C4DE4"/>
    <w:rsid w:val="004C4E27"/>
    <w:rsid w:val="004C4F0D"/>
    <w:rsid w:val="004C549D"/>
    <w:rsid w:val="004C5607"/>
    <w:rsid w:val="004C57C8"/>
    <w:rsid w:val="004C5863"/>
    <w:rsid w:val="004C5A3B"/>
    <w:rsid w:val="004C5CC8"/>
    <w:rsid w:val="004C630D"/>
    <w:rsid w:val="004C6726"/>
    <w:rsid w:val="004C6A17"/>
    <w:rsid w:val="004C6A5C"/>
    <w:rsid w:val="004C7092"/>
    <w:rsid w:val="004C7238"/>
    <w:rsid w:val="004C732B"/>
    <w:rsid w:val="004C7870"/>
    <w:rsid w:val="004C7AFB"/>
    <w:rsid w:val="004C7C33"/>
    <w:rsid w:val="004D000D"/>
    <w:rsid w:val="004D013F"/>
    <w:rsid w:val="004D01F2"/>
    <w:rsid w:val="004D0FD4"/>
    <w:rsid w:val="004D1376"/>
    <w:rsid w:val="004D1445"/>
    <w:rsid w:val="004D15EA"/>
    <w:rsid w:val="004D1B2C"/>
    <w:rsid w:val="004D1CC6"/>
    <w:rsid w:val="004D2009"/>
    <w:rsid w:val="004D3277"/>
    <w:rsid w:val="004D32FE"/>
    <w:rsid w:val="004D3FC1"/>
    <w:rsid w:val="004D432D"/>
    <w:rsid w:val="004D4347"/>
    <w:rsid w:val="004D43CD"/>
    <w:rsid w:val="004D461E"/>
    <w:rsid w:val="004D4802"/>
    <w:rsid w:val="004D4B9D"/>
    <w:rsid w:val="004D4C41"/>
    <w:rsid w:val="004D4E64"/>
    <w:rsid w:val="004D4EE6"/>
    <w:rsid w:val="004D5336"/>
    <w:rsid w:val="004D5460"/>
    <w:rsid w:val="004D57C1"/>
    <w:rsid w:val="004D5A36"/>
    <w:rsid w:val="004D5A39"/>
    <w:rsid w:val="004D6212"/>
    <w:rsid w:val="004D649E"/>
    <w:rsid w:val="004D692D"/>
    <w:rsid w:val="004D6A64"/>
    <w:rsid w:val="004D6ACD"/>
    <w:rsid w:val="004D6D1A"/>
    <w:rsid w:val="004D6EEB"/>
    <w:rsid w:val="004D6F12"/>
    <w:rsid w:val="004D7120"/>
    <w:rsid w:val="004D7787"/>
    <w:rsid w:val="004D7F34"/>
    <w:rsid w:val="004D7FAA"/>
    <w:rsid w:val="004E007D"/>
    <w:rsid w:val="004E0514"/>
    <w:rsid w:val="004E0844"/>
    <w:rsid w:val="004E09A4"/>
    <w:rsid w:val="004E09F5"/>
    <w:rsid w:val="004E0A47"/>
    <w:rsid w:val="004E0B37"/>
    <w:rsid w:val="004E0DFC"/>
    <w:rsid w:val="004E15CB"/>
    <w:rsid w:val="004E1A4B"/>
    <w:rsid w:val="004E1B21"/>
    <w:rsid w:val="004E253F"/>
    <w:rsid w:val="004E2711"/>
    <w:rsid w:val="004E2CFA"/>
    <w:rsid w:val="004E2E78"/>
    <w:rsid w:val="004E2F2C"/>
    <w:rsid w:val="004E3204"/>
    <w:rsid w:val="004E3674"/>
    <w:rsid w:val="004E36B4"/>
    <w:rsid w:val="004E38D8"/>
    <w:rsid w:val="004E425C"/>
    <w:rsid w:val="004E4518"/>
    <w:rsid w:val="004E464F"/>
    <w:rsid w:val="004E47D5"/>
    <w:rsid w:val="004E4BC1"/>
    <w:rsid w:val="004E5D04"/>
    <w:rsid w:val="004E5E5F"/>
    <w:rsid w:val="004E61F9"/>
    <w:rsid w:val="004E67E0"/>
    <w:rsid w:val="004E6B84"/>
    <w:rsid w:val="004E6D10"/>
    <w:rsid w:val="004E6D7F"/>
    <w:rsid w:val="004E6DD5"/>
    <w:rsid w:val="004E74BA"/>
    <w:rsid w:val="004E75E6"/>
    <w:rsid w:val="004E7B7E"/>
    <w:rsid w:val="004F06AD"/>
    <w:rsid w:val="004F0E08"/>
    <w:rsid w:val="004F0F9F"/>
    <w:rsid w:val="004F1E99"/>
    <w:rsid w:val="004F1F7F"/>
    <w:rsid w:val="004F261A"/>
    <w:rsid w:val="004F2653"/>
    <w:rsid w:val="004F2837"/>
    <w:rsid w:val="004F289B"/>
    <w:rsid w:val="004F30FE"/>
    <w:rsid w:val="004F34CF"/>
    <w:rsid w:val="004F3D6C"/>
    <w:rsid w:val="004F3F35"/>
    <w:rsid w:val="004F4092"/>
    <w:rsid w:val="004F45CC"/>
    <w:rsid w:val="004F4726"/>
    <w:rsid w:val="004F4AF2"/>
    <w:rsid w:val="004F4CF0"/>
    <w:rsid w:val="004F5372"/>
    <w:rsid w:val="004F6379"/>
    <w:rsid w:val="004F686E"/>
    <w:rsid w:val="004F6F93"/>
    <w:rsid w:val="004F7201"/>
    <w:rsid w:val="004F73A0"/>
    <w:rsid w:val="004F73A6"/>
    <w:rsid w:val="004F75D0"/>
    <w:rsid w:val="004F78F1"/>
    <w:rsid w:val="004F7C7C"/>
    <w:rsid w:val="005007A7"/>
    <w:rsid w:val="005009FA"/>
    <w:rsid w:val="00500D43"/>
    <w:rsid w:val="00501481"/>
    <w:rsid w:val="005026D0"/>
    <w:rsid w:val="00502701"/>
    <w:rsid w:val="00502D54"/>
    <w:rsid w:val="005031FE"/>
    <w:rsid w:val="005034DD"/>
    <w:rsid w:val="00503552"/>
    <w:rsid w:val="0050364C"/>
    <w:rsid w:val="00503E6C"/>
    <w:rsid w:val="005048B2"/>
    <w:rsid w:val="005049FA"/>
    <w:rsid w:val="00504FF6"/>
    <w:rsid w:val="0050501A"/>
    <w:rsid w:val="00505170"/>
    <w:rsid w:val="00505738"/>
    <w:rsid w:val="00505F1B"/>
    <w:rsid w:val="005063F7"/>
    <w:rsid w:val="00506E46"/>
    <w:rsid w:val="00506E4B"/>
    <w:rsid w:val="0050751D"/>
    <w:rsid w:val="00507914"/>
    <w:rsid w:val="00507B13"/>
    <w:rsid w:val="00507F2F"/>
    <w:rsid w:val="0051120F"/>
    <w:rsid w:val="00511475"/>
    <w:rsid w:val="0051164E"/>
    <w:rsid w:val="00511989"/>
    <w:rsid w:val="00511DAA"/>
    <w:rsid w:val="0051214B"/>
    <w:rsid w:val="00512284"/>
    <w:rsid w:val="00512915"/>
    <w:rsid w:val="0051321D"/>
    <w:rsid w:val="005134EA"/>
    <w:rsid w:val="00513B70"/>
    <w:rsid w:val="00513C84"/>
    <w:rsid w:val="00513CE2"/>
    <w:rsid w:val="00513F08"/>
    <w:rsid w:val="005145E9"/>
    <w:rsid w:val="005146D1"/>
    <w:rsid w:val="005148F1"/>
    <w:rsid w:val="00514B76"/>
    <w:rsid w:val="00514D92"/>
    <w:rsid w:val="00515141"/>
    <w:rsid w:val="0051549E"/>
    <w:rsid w:val="00515F75"/>
    <w:rsid w:val="00516107"/>
    <w:rsid w:val="005168F9"/>
    <w:rsid w:val="00516AAC"/>
    <w:rsid w:val="005173CD"/>
    <w:rsid w:val="00517F65"/>
    <w:rsid w:val="005208CC"/>
    <w:rsid w:val="00520E3C"/>
    <w:rsid w:val="00521335"/>
    <w:rsid w:val="00522067"/>
    <w:rsid w:val="005221C1"/>
    <w:rsid w:val="00522CE4"/>
    <w:rsid w:val="00522FCB"/>
    <w:rsid w:val="00523020"/>
    <w:rsid w:val="0052356D"/>
    <w:rsid w:val="00523DC8"/>
    <w:rsid w:val="0052405F"/>
    <w:rsid w:val="0052417A"/>
    <w:rsid w:val="0052429D"/>
    <w:rsid w:val="005246DE"/>
    <w:rsid w:val="00524B14"/>
    <w:rsid w:val="00524B97"/>
    <w:rsid w:val="00524BC1"/>
    <w:rsid w:val="00524CAF"/>
    <w:rsid w:val="0052511A"/>
    <w:rsid w:val="0052554C"/>
    <w:rsid w:val="00525B82"/>
    <w:rsid w:val="00526972"/>
    <w:rsid w:val="00526F60"/>
    <w:rsid w:val="0052754C"/>
    <w:rsid w:val="00527A84"/>
    <w:rsid w:val="00527DB9"/>
    <w:rsid w:val="0053006C"/>
    <w:rsid w:val="005300CC"/>
    <w:rsid w:val="0053011E"/>
    <w:rsid w:val="00530233"/>
    <w:rsid w:val="0053066E"/>
    <w:rsid w:val="00530979"/>
    <w:rsid w:val="0053098B"/>
    <w:rsid w:val="00530B29"/>
    <w:rsid w:val="00531321"/>
    <w:rsid w:val="00531548"/>
    <w:rsid w:val="00532231"/>
    <w:rsid w:val="005322AA"/>
    <w:rsid w:val="005322CB"/>
    <w:rsid w:val="005329DC"/>
    <w:rsid w:val="00532DA1"/>
    <w:rsid w:val="00533095"/>
    <w:rsid w:val="00533148"/>
    <w:rsid w:val="00533540"/>
    <w:rsid w:val="005336D3"/>
    <w:rsid w:val="00533A75"/>
    <w:rsid w:val="00534288"/>
    <w:rsid w:val="00534D9C"/>
    <w:rsid w:val="00535365"/>
    <w:rsid w:val="00535B65"/>
    <w:rsid w:val="00535DFF"/>
    <w:rsid w:val="00536010"/>
    <w:rsid w:val="00536761"/>
    <w:rsid w:val="00536981"/>
    <w:rsid w:val="005370C8"/>
    <w:rsid w:val="0053749C"/>
    <w:rsid w:val="00537624"/>
    <w:rsid w:val="005377AF"/>
    <w:rsid w:val="005377C7"/>
    <w:rsid w:val="00537D62"/>
    <w:rsid w:val="00537FC3"/>
    <w:rsid w:val="00541158"/>
    <w:rsid w:val="005411A1"/>
    <w:rsid w:val="005414BC"/>
    <w:rsid w:val="00541570"/>
    <w:rsid w:val="005416CA"/>
    <w:rsid w:val="00541FD1"/>
    <w:rsid w:val="0054246A"/>
    <w:rsid w:val="00542FB3"/>
    <w:rsid w:val="00543281"/>
    <w:rsid w:val="00543641"/>
    <w:rsid w:val="00543786"/>
    <w:rsid w:val="0054413A"/>
    <w:rsid w:val="0054479D"/>
    <w:rsid w:val="00544E3C"/>
    <w:rsid w:val="00544ED0"/>
    <w:rsid w:val="005451B1"/>
    <w:rsid w:val="00545461"/>
    <w:rsid w:val="00545510"/>
    <w:rsid w:val="00545F2A"/>
    <w:rsid w:val="0054616F"/>
    <w:rsid w:val="005465A8"/>
    <w:rsid w:val="0054666B"/>
    <w:rsid w:val="00546710"/>
    <w:rsid w:val="00546774"/>
    <w:rsid w:val="0054699A"/>
    <w:rsid w:val="00546F24"/>
    <w:rsid w:val="00547023"/>
    <w:rsid w:val="005475C6"/>
    <w:rsid w:val="0054764B"/>
    <w:rsid w:val="005476E9"/>
    <w:rsid w:val="005477C0"/>
    <w:rsid w:val="00547B63"/>
    <w:rsid w:val="00547DE4"/>
    <w:rsid w:val="00547FBB"/>
    <w:rsid w:val="00550265"/>
    <w:rsid w:val="00550AB2"/>
    <w:rsid w:val="00550B50"/>
    <w:rsid w:val="00550EC9"/>
    <w:rsid w:val="005510C5"/>
    <w:rsid w:val="005511F6"/>
    <w:rsid w:val="00551653"/>
    <w:rsid w:val="005519F3"/>
    <w:rsid w:val="00551BAE"/>
    <w:rsid w:val="00551F40"/>
    <w:rsid w:val="005527DC"/>
    <w:rsid w:val="00552F56"/>
    <w:rsid w:val="0055301B"/>
    <w:rsid w:val="0055323B"/>
    <w:rsid w:val="00554DDE"/>
    <w:rsid w:val="0055510E"/>
    <w:rsid w:val="0055515D"/>
    <w:rsid w:val="005551DD"/>
    <w:rsid w:val="005558D5"/>
    <w:rsid w:val="00555C3C"/>
    <w:rsid w:val="00556359"/>
    <w:rsid w:val="0055635B"/>
    <w:rsid w:val="0055652A"/>
    <w:rsid w:val="005569A8"/>
    <w:rsid w:val="0055711E"/>
    <w:rsid w:val="005578A3"/>
    <w:rsid w:val="005578C5"/>
    <w:rsid w:val="00557B2A"/>
    <w:rsid w:val="00560037"/>
    <w:rsid w:val="00560B75"/>
    <w:rsid w:val="00561386"/>
    <w:rsid w:val="0056142B"/>
    <w:rsid w:val="0056151C"/>
    <w:rsid w:val="005615F5"/>
    <w:rsid w:val="005618D4"/>
    <w:rsid w:val="00561959"/>
    <w:rsid w:val="00561B94"/>
    <w:rsid w:val="005623F5"/>
    <w:rsid w:val="00562F8B"/>
    <w:rsid w:val="005635E6"/>
    <w:rsid w:val="005638D1"/>
    <w:rsid w:val="0056391E"/>
    <w:rsid w:val="00563995"/>
    <w:rsid w:val="00564319"/>
    <w:rsid w:val="0056446B"/>
    <w:rsid w:val="00564694"/>
    <w:rsid w:val="00564733"/>
    <w:rsid w:val="00564C0B"/>
    <w:rsid w:val="00564D37"/>
    <w:rsid w:val="00566084"/>
    <w:rsid w:val="00566B8C"/>
    <w:rsid w:val="00566D81"/>
    <w:rsid w:val="00566DBE"/>
    <w:rsid w:val="00566F49"/>
    <w:rsid w:val="00567191"/>
    <w:rsid w:val="00567501"/>
    <w:rsid w:val="00567AD5"/>
    <w:rsid w:val="00567C58"/>
    <w:rsid w:val="00567E60"/>
    <w:rsid w:val="00567E95"/>
    <w:rsid w:val="0057001B"/>
    <w:rsid w:val="0057113F"/>
    <w:rsid w:val="005713CD"/>
    <w:rsid w:val="005713FB"/>
    <w:rsid w:val="005715B8"/>
    <w:rsid w:val="0057164F"/>
    <w:rsid w:val="00571716"/>
    <w:rsid w:val="005717D1"/>
    <w:rsid w:val="005717F1"/>
    <w:rsid w:val="00571C5B"/>
    <w:rsid w:val="00572687"/>
    <w:rsid w:val="0057276C"/>
    <w:rsid w:val="00572D3D"/>
    <w:rsid w:val="0057307F"/>
    <w:rsid w:val="0057322E"/>
    <w:rsid w:val="00573770"/>
    <w:rsid w:val="00573FF0"/>
    <w:rsid w:val="0057429F"/>
    <w:rsid w:val="00574309"/>
    <w:rsid w:val="0057474A"/>
    <w:rsid w:val="00574883"/>
    <w:rsid w:val="005749FB"/>
    <w:rsid w:val="00574BD9"/>
    <w:rsid w:val="00574D70"/>
    <w:rsid w:val="005750C8"/>
    <w:rsid w:val="0057511A"/>
    <w:rsid w:val="00575700"/>
    <w:rsid w:val="00575F27"/>
    <w:rsid w:val="00576607"/>
    <w:rsid w:val="00576793"/>
    <w:rsid w:val="005772DA"/>
    <w:rsid w:val="005776F7"/>
    <w:rsid w:val="00577F5B"/>
    <w:rsid w:val="005803E3"/>
    <w:rsid w:val="00580705"/>
    <w:rsid w:val="0058072D"/>
    <w:rsid w:val="00580742"/>
    <w:rsid w:val="00580781"/>
    <w:rsid w:val="005808EC"/>
    <w:rsid w:val="00580FAE"/>
    <w:rsid w:val="00581039"/>
    <w:rsid w:val="005811E3"/>
    <w:rsid w:val="0058121A"/>
    <w:rsid w:val="00581F76"/>
    <w:rsid w:val="00582275"/>
    <w:rsid w:val="00582578"/>
    <w:rsid w:val="00582A11"/>
    <w:rsid w:val="00582C5C"/>
    <w:rsid w:val="005834F4"/>
    <w:rsid w:val="0058393B"/>
    <w:rsid w:val="00583B42"/>
    <w:rsid w:val="00583E6C"/>
    <w:rsid w:val="005841F6"/>
    <w:rsid w:val="00584258"/>
    <w:rsid w:val="005848E0"/>
    <w:rsid w:val="00584BD2"/>
    <w:rsid w:val="00584CE1"/>
    <w:rsid w:val="00584E89"/>
    <w:rsid w:val="0058502F"/>
    <w:rsid w:val="005850F0"/>
    <w:rsid w:val="005858F1"/>
    <w:rsid w:val="00585B18"/>
    <w:rsid w:val="00585CDC"/>
    <w:rsid w:val="00586153"/>
    <w:rsid w:val="0058629F"/>
    <w:rsid w:val="005862E6"/>
    <w:rsid w:val="00586905"/>
    <w:rsid w:val="00586CF2"/>
    <w:rsid w:val="00586D70"/>
    <w:rsid w:val="00587CCB"/>
    <w:rsid w:val="00587FEF"/>
    <w:rsid w:val="005901C3"/>
    <w:rsid w:val="0059023F"/>
    <w:rsid w:val="005902EE"/>
    <w:rsid w:val="005911ED"/>
    <w:rsid w:val="00591902"/>
    <w:rsid w:val="00591D6D"/>
    <w:rsid w:val="00591D84"/>
    <w:rsid w:val="00591DA2"/>
    <w:rsid w:val="00593B27"/>
    <w:rsid w:val="00593D85"/>
    <w:rsid w:val="00594683"/>
    <w:rsid w:val="005949F6"/>
    <w:rsid w:val="00594AD0"/>
    <w:rsid w:val="00594C62"/>
    <w:rsid w:val="00595233"/>
    <w:rsid w:val="005952BD"/>
    <w:rsid w:val="005955E8"/>
    <w:rsid w:val="00595CF6"/>
    <w:rsid w:val="00595EF2"/>
    <w:rsid w:val="0059639C"/>
    <w:rsid w:val="005967D0"/>
    <w:rsid w:val="00596828"/>
    <w:rsid w:val="00596D5E"/>
    <w:rsid w:val="00596E32"/>
    <w:rsid w:val="00597644"/>
    <w:rsid w:val="00597906"/>
    <w:rsid w:val="005A036A"/>
    <w:rsid w:val="005A0487"/>
    <w:rsid w:val="005A0E4B"/>
    <w:rsid w:val="005A13B0"/>
    <w:rsid w:val="005A15A9"/>
    <w:rsid w:val="005A1948"/>
    <w:rsid w:val="005A1E56"/>
    <w:rsid w:val="005A28C2"/>
    <w:rsid w:val="005A29C1"/>
    <w:rsid w:val="005A2E86"/>
    <w:rsid w:val="005A3022"/>
    <w:rsid w:val="005A3027"/>
    <w:rsid w:val="005A36B4"/>
    <w:rsid w:val="005A38A4"/>
    <w:rsid w:val="005A3B60"/>
    <w:rsid w:val="005A4AA8"/>
    <w:rsid w:val="005A4B73"/>
    <w:rsid w:val="005A4BF9"/>
    <w:rsid w:val="005A5099"/>
    <w:rsid w:val="005A54D5"/>
    <w:rsid w:val="005A55A2"/>
    <w:rsid w:val="005A57B5"/>
    <w:rsid w:val="005A57F0"/>
    <w:rsid w:val="005A5824"/>
    <w:rsid w:val="005A5E93"/>
    <w:rsid w:val="005A6572"/>
    <w:rsid w:val="005A6604"/>
    <w:rsid w:val="005A6958"/>
    <w:rsid w:val="005A70F8"/>
    <w:rsid w:val="005A7789"/>
    <w:rsid w:val="005A78D0"/>
    <w:rsid w:val="005A7D00"/>
    <w:rsid w:val="005A7D4D"/>
    <w:rsid w:val="005A7DE2"/>
    <w:rsid w:val="005A7F8B"/>
    <w:rsid w:val="005B0287"/>
    <w:rsid w:val="005B05A0"/>
    <w:rsid w:val="005B095A"/>
    <w:rsid w:val="005B0C42"/>
    <w:rsid w:val="005B114A"/>
    <w:rsid w:val="005B1152"/>
    <w:rsid w:val="005B12D7"/>
    <w:rsid w:val="005B18AE"/>
    <w:rsid w:val="005B1A36"/>
    <w:rsid w:val="005B1EB9"/>
    <w:rsid w:val="005B2169"/>
    <w:rsid w:val="005B2976"/>
    <w:rsid w:val="005B2EF9"/>
    <w:rsid w:val="005B306F"/>
    <w:rsid w:val="005B35B2"/>
    <w:rsid w:val="005B3690"/>
    <w:rsid w:val="005B382A"/>
    <w:rsid w:val="005B54B4"/>
    <w:rsid w:val="005B56BE"/>
    <w:rsid w:val="005B58DB"/>
    <w:rsid w:val="005B5CED"/>
    <w:rsid w:val="005B5F3E"/>
    <w:rsid w:val="005B6D97"/>
    <w:rsid w:val="005B7222"/>
    <w:rsid w:val="005B7275"/>
    <w:rsid w:val="005B7296"/>
    <w:rsid w:val="005B72B4"/>
    <w:rsid w:val="005B77D1"/>
    <w:rsid w:val="005B7CF4"/>
    <w:rsid w:val="005B7D8A"/>
    <w:rsid w:val="005C1603"/>
    <w:rsid w:val="005C1C3A"/>
    <w:rsid w:val="005C1EF8"/>
    <w:rsid w:val="005C20CA"/>
    <w:rsid w:val="005C32AC"/>
    <w:rsid w:val="005C3432"/>
    <w:rsid w:val="005C36A6"/>
    <w:rsid w:val="005C3900"/>
    <w:rsid w:val="005C3925"/>
    <w:rsid w:val="005C3959"/>
    <w:rsid w:val="005C3996"/>
    <w:rsid w:val="005C3A5D"/>
    <w:rsid w:val="005C3B10"/>
    <w:rsid w:val="005C3D8D"/>
    <w:rsid w:val="005C4C9D"/>
    <w:rsid w:val="005C5AD6"/>
    <w:rsid w:val="005C625D"/>
    <w:rsid w:val="005C67B3"/>
    <w:rsid w:val="005C6863"/>
    <w:rsid w:val="005C716C"/>
    <w:rsid w:val="005C770F"/>
    <w:rsid w:val="005C7892"/>
    <w:rsid w:val="005C7BBB"/>
    <w:rsid w:val="005C7E0C"/>
    <w:rsid w:val="005C7F45"/>
    <w:rsid w:val="005D02A6"/>
    <w:rsid w:val="005D02C7"/>
    <w:rsid w:val="005D0383"/>
    <w:rsid w:val="005D1453"/>
    <w:rsid w:val="005D22BC"/>
    <w:rsid w:val="005D2889"/>
    <w:rsid w:val="005D29F0"/>
    <w:rsid w:val="005D2B86"/>
    <w:rsid w:val="005D2D76"/>
    <w:rsid w:val="005D3054"/>
    <w:rsid w:val="005D3233"/>
    <w:rsid w:val="005D3594"/>
    <w:rsid w:val="005D3B1E"/>
    <w:rsid w:val="005D3FCB"/>
    <w:rsid w:val="005D4283"/>
    <w:rsid w:val="005D43BA"/>
    <w:rsid w:val="005D4D91"/>
    <w:rsid w:val="005D4DA6"/>
    <w:rsid w:val="005D5476"/>
    <w:rsid w:val="005D5504"/>
    <w:rsid w:val="005D5AAE"/>
    <w:rsid w:val="005D5D97"/>
    <w:rsid w:val="005D6604"/>
    <w:rsid w:val="005D6720"/>
    <w:rsid w:val="005D6759"/>
    <w:rsid w:val="005D6771"/>
    <w:rsid w:val="005D6B3E"/>
    <w:rsid w:val="005D706B"/>
    <w:rsid w:val="005D7278"/>
    <w:rsid w:val="005D74FE"/>
    <w:rsid w:val="005D7E76"/>
    <w:rsid w:val="005E01C5"/>
    <w:rsid w:val="005E0328"/>
    <w:rsid w:val="005E0ABE"/>
    <w:rsid w:val="005E0B60"/>
    <w:rsid w:val="005E10EF"/>
    <w:rsid w:val="005E13F3"/>
    <w:rsid w:val="005E1811"/>
    <w:rsid w:val="005E196A"/>
    <w:rsid w:val="005E24FE"/>
    <w:rsid w:val="005E27D9"/>
    <w:rsid w:val="005E2B9D"/>
    <w:rsid w:val="005E302E"/>
    <w:rsid w:val="005E318C"/>
    <w:rsid w:val="005E361D"/>
    <w:rsid w:val="005E3B39"/>
    <w:rsid w:val="005E3C71"/>
    <w:rsid w:val="005E3E55"/>
    <w:rsid w:val="005E3FDD"/>
    <w:rsid w:val="005E4CD3"/>
    <w:rsid w:val="005E52BB"/>
    <w:rsid w:val="005E52EC"/>
    <w:rsid w:val="005E5F06"/>
    <w:rsid w:val="005E5FA2"/>
    <w:rsid w:val="005E62E3"/>
    <w:rsid w:val="005E67C7"/>
    <w:rsid w:val="005E6BE2"/>
    <w:rsid w:val="005E743A"/>
    <w:rsid w:val="005E7DC1"/>
    <w:rsid w:val="005F013E"/>
    <w:rsid w:val="005F04FF"/>
    <w:rsid w:val="005F0B2F"/>
    <w:rsid w:val="005F12A2"/>
    <w:rsid w:val="005F1433"/>
    <w:rsid w:val="005F1D3D"/>
    <w:rsid w:val="005F1F46"/>
    <w:rsid w:val="005F23B9"/>
    <w:rsid w:val="005F2B21"/>
    <w:rsid w:val="005F2B56"/>
    <w:rsid w:val="005F3567"/>
    <w:rsid w:val="005F38FE"/>
    <w:rsid w:val="005F3B55"/>
    <w:rsid w:val="005F4963"/>
    <w:rsid w:val="005F58E6"/>
    <w:rsid w:val="005F59D9"/>
    <w:rsid w:val="005F6106"/>
    <w:rsid w:val="005F6150"/>
    <w:rsid w:val="005F62A0"/>
    <w:rsid w:val="005F6FA7"/>
    <w:rsid w:val="005F7153"/>
    <w:rsid w:val="005F7A15"/>
    <w:rsid w:val="005F7A93"/>
    <w:rsid w:val="005F7BF6"/>
    <w:rsid w:val="00600479"/>
    <w:rsid w:val="0060053C"/>
    <w:rsid w:val="00600B43"/>
    <w:rsid w:val="00600F4E"/>
    <w:rsid w:val="0060131F"/>
    <w:rsid w:val="006018A3"/>
    <w:rsid w:val="00601B0C"/>
    <w:rsid w:val="00601F80"/>
    <w:rsid w:val="0060212B"/>
    <w:rsid w:val="00602715"/>
    <w:rsid w:val="00602756"/>
    <w:rsid w:val="006030B0"/>
    <w:rsid w:val="00603192"/>
    <w:rsid w:val="006035A8"/>
    <w:rsid w:val="0060367A"/>
    <w:rsid w:val="00603993"/>
    <w:rsid w:val="006039A6"/>
    <w:rsid w:val="00603E01"/>
    <w:rsid w:val="00604142"/>
    <w:rsid w:val="006041F9"/>
    <w:rsid w:val="00604687"/>
    <w:rsid w:val="00604CC6"/>
    <w:rsid w:val="00605092"/>
    <w:rsid w:val="00605128"/>
    <w:rsid w:val="00605382"/>
    <w:rsid w:val="00605C9B"/>
    <w:rsid w:val="00605CE6"/>
    <w:rsid w:val="00606083"/>
    <w:rsid w:val="006064C5"/>
    <w:rsid w:val="00606B4D"/>
    <w:rsid w:val="00606D11"/>
    <w:rsid w:val="006070D7"/>
    <w:rsid w:val="00607421"/>
    <w:rsid w:val="006074F5"/>
    <w:rsid w:val="00607709"/>
    <w:rsid w:val="0060771F"/>
    <w:rsid w:val="0060788A"/>
    <w:rsid w:val="00607DB7"/>
    <w:rsid w:val="00607E70"/>
    <w:rsid w:val="00610073"/>
    <w:rsid w:val="006105C7"/>
    <w:rsid w:val="0061060E"/>
    <w:rsid w:val="00610B9B"/>
    <w:rsid w:val="00610D83"/>
    <w:rsid w:val="00610F07"/>
    <w:rsid w:val="00611758"/>
    <w:rsid w:val="00611B3B"/>
    <w:rsid w:val="00612E15"/>
    <w:rsid w:val="00612F32"/>
    <w:rsid w:val="00613220"/>
    <w:rsid w:val="00613B95"/>
    <w:rsid w:val="00613C24"/>
    <w:rsid w:val="00613DB9"/>
    <w:rsid w:val="0061490A"/>
    <w:rsid w:val="00614C2A"/>
    <w:rsid w:val="00615251"/>
    <w:rsid w:val="006153C0"/>
    <w:rsid w:val="00615451"/>
    <w:rsid w:val="0061584C"/>
    <w:rsid w:val="006158A9"/>
    <w:rsid w:val="006159AB"/>
    <w:rsid w:val="00615E18"/>
    <w:rsid w:val="006160EC"/>
    <w:rsid w:val="0061620A"/>
    <w:rsid w:val="00616252"/>
    <w:rsid w:val="006162AE"/>
    <w:rsid w:val="00616817"/>
    <w:rsid w:val="00616D4C"/>
    <w:rsid w:val="0061783C"/>
    <w:rsid w:val="00617A46"/>
    <w:rsid w:val="00617A4A"/>
    <w:rsid w:val="00617F48"/>
    <w:rsid w:val="00617F97"/>
    <w:rsid w:val="00620435"/>
    <w:rsid w:val="006207AF"/>
    <w:rsid w:val="006207E4"/>
    <w:rsid w:val="00620AB0"/>
    <w:rsid w:val="00620C07"/>
    <w:rsid w:val="00620E8D"/>
    <w:rsid w:val="00621099"/>
    <w:rsid w:val="00621BA9"/>
    <w:rsid w:val="00621C52"/>
    <w:rsid w:val="00622140"/>
    <w:rsid w:val="00622220"/>
    <w:rsid w:val="006223CE"/>
    <w:rsid w:val="00622E61"/>
    <w:rsid w:val="0062322A"/>
    <w:rsid w:val="0062327A"/>
    <w:rsid w:val="006237C4"/>
    <w:rsid w:val="0062391B"/>
    <w:rsid w:val="0062398E"/>
    <w:rsid w:val="00624577"/>
    <w:rsid w:val="0062458C"/>
    <w:rsid w:val="00624E71"/>
    <w:rsid w:val="00625662"/>
    <w:rsid w:val="006257BD"/>
    <w:rsid w:val="00625B91"/>
    <w:rsid w:val="00625CE0"/>
    <w:rsid w:val="0062600C"/>
    <w:rsid w:val="0062615B"/>
    <w:rsid w:val="006265C8"/>
    <w:rsid w:val="00626B3D"/>
    <w:rsid w:val="00626FDC"/>
    <w:rsid w:val="00627809"/>
    <w:rsid w:val="006279D9"/>
    <w:rsid w:val="006306C4"/>
    <w:rsid w:val="006309FE"/>
    <w:rsid w:val="00630B55"/>
    <w:rsid w:val="00630CE0"/>
    <w:rsid w:val="00630D12"/>
    <w:rsid w:val="00631C0B"/>
    <w:rsid w:val="006321A2"/>
    <w:rsid w:val="006325CB"/>
    <w:rsid w:val="006326D4"/>
    <w:rsid w:val="006327E1"/>
    <w:rsid w:val="006330ED"/>
    <w:rsid w:val="006332D0"/>
    <w:rsid w:val="00633387"/>
    <w:rsid w:val="006333C0"/>
    <w:rsid w:val="0063344A"/>
    <w:rsid w:val="00633A96"/>
    <w:rsid w:val="00634111"/>
    <w:rsid w:val="0063437E"/>
    <w:rsid w:val="006344EC"/>
    <w:rsid w:val="00634633"/>
    <w:rsid w:val="0063466C"/>
    <w:rsid w:val="006348F3"/>
    <w:rsid w:val="00634A4B"/>
    <w:rsid w:val="00634F2B"/>
    <w:rsid w:val="00635CF0"/>
    <w:rsid w:val="00635D45"/>
    <w:rsid w:val="00636022"/>
    <w:rsid w:val="00636929"/>
    <w:rsid w:val="00636B65"/>
    <w:rsid w:val="00636CB4"/>
    <w:rsid w:val="00636D95"/>
    <w:rsid w:val="00636F22"/>
    <w:rsid w:val="00637341"/>
    <w:rsid w:val="006376CD"/>
    <w:rsid w:val="006379B3"/>
    <w:rsid w:val="006379E1"/>
    <w:rsid w:val="00637D2A"/>
    <w:rsid w:val="00640932"/>
    <w:rsid w:val="00641046"/>
    <w:rsid w:val="0064107F"/>
    <w:rsid w:val="00641B95"/>
    <w:rsid w:val="00641D30"/>
    <w:rsid w:val="0064210F"/>
    <w:rsid w:val="00642515"/>
    <w:rsid w:val="0064285C"/>
    <w:rsid w:val="00642CB7"/>
    <w:rsid w:val="00643113"/>
    <w:rsid w:val="006433CD"/>
    <w:rsid w:val="006438BD"/>
    <w:rsid w:val="00643A3D"/>
    <w:rsid w:val="00644226"/>
    <w:rsid w:val="006442E6"/>
    <w:rsid w:val="0064447F"/>
    <w:rsid w:val="006447C9"/>
    <w:rsid w:val="00644B3F"/>
    <w:rsid w:val="00644B5B"/>
    <w:rsid w:val="00644D8C"/>
    <w:rsid w:val="00644F9F"/>
    <w:rsid w:val="00645471"/>
    <w:rsid w:val="0064607F"/>
    <w:rsid w:val="00646181"/>
    <w:rsid w:val="00646201"/>
    <w:rsid w:val="00646295"/>
    <w:rsid w:val="00646568"/>
    <w:rsid w:val="006468D9"/>
    <w:rsid w:val="00646A42"/>
    <w:rsid w:val="00646D5F"/>
    <w:rsid w:val="00646E70"/>
    <w:rsid w:val="00646FB1"/>
    <w:rsid w:val="0064709E"/>
    <w:rsid w:val="00647BAB"/>
    <w:rsid w:val="00647E89"/>
    <w:rsid w:val="006503F2"/>
    <w:rsid w:val="00650B75"/>
    <w:rsid w:val="00650D67"/>
    <w:rsid w:val="00650FF6"/>
    <w:rsid w:val="00651527"/>
    <w:rsid w:val="00651697"/>
    <w:rsid w:val="00651CFD"/>
    <w:rsid w:val="00651DFA"/>
    <w:rsid w:val="00651F5F"/>
    <w:rsid w:val="00652312"/>
    <w:rsid w:val="0065248B"/>
    <w:rsid w:val="00652F23"/>
    <w:rsid w:val="00653B80"/>
    <w:rsid w:val="00653C2D"/>
    <w:rsid w:val="00654DB5"/>
    <w:rsid w:val="006551E5"/>
    <w:rsid w:val="0065575C"/>
    <w:rsid w:val="00655CDB"/>
    <w:rsid w:val="00655FF8"/>
    <w:rsid w:val="006561CC"/>
    <w:rsid w:val="006563EC"/>
    <w:rsid w:val="00656C9B"/>
    <w:rsid w:val="006573B8"/>
    <w:rsid w:val="00657B6F"/>
    <w:rsid w:val="00657C37"/>
    <w:rsid w:val="00657C69"/>
    <w:rsid w:val="006600E1"/>
    <w:rsid w:val="00660175"/>
    <w:rsid w:val="006606FD"/>
    <w:rsid w:val="00660C20"/>
    <w:rsid w:val="0066141A"/>
    <w:rsid w:val="006616C9"/>
    <w:rsid w:val="00661FB3"/>
    <w:rsid w:val="00662373"/>
    <w:rsid w:val="00662A54"/>
    <w:rsid w:val="00662C77"/>
    <w:rsid w:val="00662D65"/>
    <w:rsid w:val="00663518"/>
    <w:rsid w:val="00663704"/>
    <w:rsid w:val="00663740"/>
    <w:rsid w:val="006639ED"/>
    <w:rsid w:val="00663ECD"/>
    <w:rsid w:val="00664392"/>
    <w:rsid w:val="00664414"/>
    <w:rsid w:val="006646C5"/>
    <w:rsid w:val="00664810"/>
    <w:rsid w:val="00664911"/>
    <w:rsid w:val="00664E23"/>
    <w:rsid w:val="00664F4E"/>
    <w:rsid w:val="00665461"/>
    <w:rsid w:val="00665784"/>
    <w:rsid w:val="00665B1B"/>
    <w:rsid w:val="006662BB"/>
    <w:rsid w:val="00666AB2"/>
    <w:rsid w:val="00666D01"/>
    <w:rsid w:val="00666F50"/>
    <w:rsid w:val="006672F5"/>
    <w:rsid w:val="00667471"/>
    <w:rsid w:val="00667484"/>
    <w:rsid w:val="0066755D"/>
    <w:rsid w:val="006678E2"/>
    <w:rsid w:val="00667B85"/>
    <w:rsid w:val="00667CBA"/>
    <w:rsid w:val="00670192"/>
    <w:rsid w:val="00670EF8"/>
    <w:rsid w:val="00670FA7"/>
    <w:rsid w:val="00671319"/>
    <w:rsid w:val="0067177C"/>
    <w:rsid w:val="00671A67"/>
    <w:rsid w:val="00671D5B"/>
    <w:rsid w:val="0067260B"/>
    <w:rsid w:val="006730D8"/>
    <w:rsid w:val="006732A9"/>
    <w:rsid w:val="006734DD"/>
    <w:rsid w:val="00673641"/>
    <w:rsid w:val="00673BB7"/>
    <w:rsid w:val="00673F4F"/>
    <w:rsid w:val="00674CAD"/>
    <w:rsid w:val="00674DF1"/>
    <w:rsid w:val="006754EA"/>
    <w:rsid w:val="00675527"/>
    <w:rsid w:val="0067621D"/>
    <w:rsid w:val="00676554"/>
    <w:rsid w:val="00676633"/>
    <w:rsid w:val="006766BA"/>
    <w:rsid w:val="006766FE"/>
    <w:rsid w:val="006767EC"/>
    <w:rsid w:val="00676A85"/>
    <w:rsid w:val="00676B5D"/>
    <w:rsid w:val="006770F5"/>
    <w:rsid w:val="0068018C"/>
    <w:rsid w:val="00680BD0"/>
    <w:rsid w:val="00681478"/>
    <w:rsid w:val="006819CC"/>
    <w:rsid w:val="00682111"/>
    <w:rsid w:val="00682156"/>
    <w:rsid w:val="006829A6"/>
    <w:rsid w:val="00682BE3"/>
    <w:rsid w:val="00682E51"/>
    <w:rsid w:val="006840D6"/>
    <w:rsid w:val="00685200"/>
    <w:rsid w:val="00685400"/>
    <w:rsid w:val="006854AA"/>
    <w:rsid w:val="00685902"/>
    <w:rsid w:val="00685B9E"/>
    <w:rsid w:val="00685E1A"/>
    <w:rsid w:val="00686089"/>
    <w:rsid w:val="006860C2"/>
    <w:rsid w:val="00686133"/>
    <w:rsid w:val="00686ABE"/>
    <w:rsid w:val="006871DA"/>
    <w:rsid w:val="00687306"/>
    <w:rsid w:val="00687C75"/>
    <w:rsid w:val="00690249"/>
    <w:rsid w:val="0069062B"/>
    <w:rsid w:val="00690964"/>
    <w:rsid w:val="00691801"/>
    <w:rsid w:val="00692136"/>
    <w:rsid w:val="00692417"/>
    <w:rsid w:val="006925A2"/>
    <w:rsid w:val="006928B3"/>
    <w:rsid w:val="00692AF1"/>
    <w:rsid w:val="00692B3C"/>
    <w:rsid w:val="00692DED"/>
    <w:rsid w:val="00693320"/>
    <w:rsid w:val="00693624"/>
    <w:rsid w:val="0069368D"/>
    <w:rsid w:val="0069378F"/>
    <w:rsid w:val="00693E38"/>
    <w:rsid w:val="006941BD"/>
    <w:rsid w:val="006941C3"/>
    <w:rsid w:val="00694418"/>
    <w:rsid w:val="00694538"/>
    <w:rsid w:val="006951B2"/>
    <w:rsid w:val="006959E4"/>
    <w:rsid w:val="00695AF0"/>
    <w:rsid w:val="00695B5C"/>
    <w:rsid w:val="00695FE5"/>
    <w:rsid w:val="006966B4"/>
    <w:rsid w:val="00696979"/>
    <w:rsid w:val="0069767F"/>
    <w:rsid w:val="00697E38"/>
    <w:rsid w:val="00697F58"/>
    <w:rsid w:val="006A0451"/>
    <w:rsid w:val="006A06B9"/>
    <w:rsid w:val="006A071A"/>
    <w:rsid w:val="006A0E44"/>
    <w:rsid w:val="006A10CF"/>
    <w:rsid w:val="006A12EB"/>
    <w:rsid w:val="006A223F"/>
    <w:rsid w:val="006A230F"/>
    <w:rsid w:val="006A23C4"/>
    <w:rsid w:val="006A24D1"/>
    <w:rsid w:val="006A3FFF"/>
    <w:rsid w:val="006A41C7"/>
    <w:rsid w:val="006A42BD"/>
    <w:rsid w:val="006A4506"/>
    <w:rsid w:val="006A45CB"/>
    <w:rsid w:val="006A4D44"/>
    <w:rsid w:val="006A4D9F"/>
    <w:rsid w:val="006A4E7A"/>
    <w:rsid w:val="006A524F"/>
    <w:rsid w:val="006A5481"/>
    <w:rsid w:val="006A54BC"/>
    <w:rsid w:val="006A6097"/>
    <w:rsid w:val="006A68D6"/>
    <w:rsid w:val="006A6EA1"/>
    <w:rsid w:val="006A7169"/>
    <w:rsid w:val="006A7D31"/>
    <w:rsid w:val="006A7F97"/>
    <w:rsid w:val="006B0015"/>
    <w:rsid w:val="006B02F7"/>
    <w:rsid w:val="006B06B6"/>
    <w:rsid w:val="006B099D"/>
    <w:rsid w:val="006B09FD"/>
    <w:rsid w:val="006B0C87"/>
    <w:rsid w:val="006B0E24"/>
    <w:rsid w:val="006B138A"/>
    <w:rsid w:val="006B183D"/>
    <w:rsid w:val="006B1DE9"/>
    <w:rsid w:val="006B27F6"/>
    <w:rsid w:val="006B2A2B"/>
    <w:rsid w:val="006B325C"/>
    <w:rsid w:val="006B3560"/>
    <w:rsid w:val="006B39DF"/>
    <w:rsid w:val="006B3D27"/>
    <w:rsid w:val="006B3D2D"/>
    <w:rsid w:val="006B4511"/>
    <w:rsid w:val="006B4EB4"/>
    <w:rsid w:val="006B5461"/>
    <w:rsid w:val="006B56B8"/>
    <w:rsid w:val="006B5B02"/>
    <w:rsid w:val="006B5F01"/>
    <w:rsid w:val="006B6A73"/>
    <w:rsid w:val="006B6AF9"/>
    <w:rsid w:val="006B6CAC"/>
    <w:rsid w:val="006B7167"/>
    <w:rsid w:val="006B76B9"/>
    <w:rsid w:val="006B7D8D"/>
    <w:rsid w:val="006C01D7"/>
    <w:rsid w:val="006C03DB"/>
    <w:rsid w:val="006C05E4"/>
    <w:rsid w:val="006C06AF"/>
    <w:rsid w:val="006C1215"/>
    <w:rsid w:val="006C1722"/>
    <w:rsid w:val="006C1FFC"/>
    <w:rsid w:val="006C24BB"/>
    <w:rsid w:val="006C30DC"/>
    <w:rsid w:val="006C3137"/>
    <w:rsid w:val="006C31F5"/>
    <w:rsid w:val="006C3D3E"/>
    <w:rsid w:val="006C3DAC"/>
    <w:rsid w:val="006C41EC"/>
    <w:rsid w:val="006C4FB0"/>
    <w:rsid w:val="006C5488"/>
    <w:rsid w:val="006C5897"/>
    <w:rsid w:val="006C58C8"/>
    <w:rsid w:val="006C6031"/>
    <w:rsid w:val="006C65D0"/>
    <w:rsid w:val="006C6A3F"/>
    <w:rsid w:val="006C6BD7"/>
    <w:rsid w:val="006C72B0"/>
    <w:rsid w:val="006C7A33"/>
    <w:rsid w:val="006C7CAF"/>
    <w:rsid w:val="006D0014"/>
    <w:rsid w:val="006D028E"/>
    <w:rsid w:val="006D0412"/>
    <w:rsid w:val="006D0693"/>
    <w:rsid w:val="006D156D"/>
    <w:rsid w:val="006D16B3"/>
    <w:rsid w:val="006D16EC"/>
    <w:rsid w:val="006D1925"/>
    <w:rsid w:val="006D1BB9"/>
    <w:rsid w:val="006D21A7"/>
    <w:rsid w:val="006D2674"/>
    <w:rsid w:val="006D3291"/>
    <w:rsid w:val="006D32E4"/>
    <w:rsid w:val="006D4051"/>
    <w:rsid w:val="006D4119"/>
    <w:rsid w:val="006D41FB"/>
    <w:rsid w:val="006D50AD"/>
    <w:rsid w:val="006D5511"/>
    <w:rsid w:val="006D5759"/>
    <w:rsid w:val="006D5A07"/>
    <w:rsid w:val="006D5DD6"/>
    <w:rsid w:val="006D5F2A"/>
    <w:rsid w:val="006D5F46"/>
    <w:rsid w:val="006D69A6"/>
    <w:rsid w:val="006D6C40"/>
    <w:rsid w:val="006D6C51"/>
    <w:rsid w:val="006D6D7A"/>
    <w:rsid w:val="006D702C"/>
    <w:rsid w:val="006D710E"/>
    <w:rsid w:val="006D7BD6"/>
    <w:rsid w:val="006D7C2E"/>
    <w:rsid w:val="006E08D0"/>
    <w:rsid w:val="006E0CAF"/>
    <w:rsid w:val="006E1193"/>
    <w:rsid w:val="006E1531"/>
    <w:rsid w:val="006E1570"/>
    <w:rsid w:val="006E1B55"/>
    <w:rsid w:val="006E1C98"/>
    <w:rsid w:val="006E2927"/>
    <w:rsid w:val="006E2AC4"/>
    <w:rsid w:val="006E32DE"/>
    <w:rsid w:val="006E3343"/>
    <w:rsid w:val="006E36A8"/>
    <w:rsid w:val="006E3F0D"/>
    <w:rsid w:val="006E4014"/>
    <w:rsid w:val="006E4373"/>
    <w:rsid w:val="006E45F4"/>
    <w:rsid w:val="006E481D"/>
    <w:rsid w:val="006E5941"/>
    <w:rsid w:val="006E59C9"/>
    <w:rsid w:val="006E5A9B"/>
    <w:rsid w:val="006E5C19"/>
    <w:rsid w:val="006E5C35"/>
    <w:rsid w:val="006E5FCC"/>
    <w:rsid w:val="006E640F"/>
    <w:rsid w:val="006E6AA7"/>
    <w:rsid w:val="006E6D91"/>
    <w:rsid w:val="006E73D8"/>
    <w:rsid w:val="006E7552"/>
    <w:rsid w:val="006E7657"/>
    <w:rsid w:val="006E7BD5"/>
    <w:rsid w:val="006E7EC1"/>
    <w:rsid w:val="006F0354"/>
    <w:rsid w:val="006F0530"/>
    <w:rsid w:val="006F068C"/>
    <w:rsid w:val="006F0A8D"/>
    <w:rsid w:val="006F0E9C"/>
    <w:rsid w:val="006F1488"/>
    <w:rsid w:val="006F1BDA"/>
    <w:rsid w:val="006F1D46"/>
    <w:rsid w:val="006F2038"/>
    <w:rsid w:val="006F220D"/>
    <w:rsid w:val="006F24F4"/>
    <w:rsid w:val="006F26CA"/>
    <w:rsid w:val="006F26FC"/>
    <w:rsid w:val="006F2ABF"/>
    <w:rsid w:val="006F2AF5"/>
    <w:rsid w:val="006F2E32"/>
    <w:rsid w:val="006F2E6B"/>
    <w:rsid w:val="006F2FC2"/>
    <w:rsid w:val="006F345C"/>
    <w:rsid w:val="006F3BAD"/>
    <w:rsid w:val="006F4852"/>
    <w:rsid w:val="006F48D7"/>
    <w:rsid w:val="006F49F9"/>
    <w:rsid w:val="006F54CC"/>
    <w:rsid w:val="006F5720"/>
    <w:rsid w:val="006F5EE8"/>
    <w:rsid w:val="006F5F8A"/>
    <w:rsid w:val="006F6AEE"/>
    <w:rsid w:val="006F714C"/>
    <w:rsid w:val="006F745D"/>
    <w:rsid w:val="006F75DD"/>
    <w:rsid w:val="006F7D57"/>
    <w:rsid w:val="0070009E"/>
    <w:rsid w:val="007007BC"/>
    <w:rsid w:val="00700E2A"/>
    <w:rsid w:val="007011FE"/>
    <w:rsid w:val="007017DF"/>
    <w:rsid w:val="00701929"/>
    <w:rsid w:val="00701D3D"/>
    <w:rsid w:val="0070277D"/>
    <w:rsid w:val="00702F4D"/>
    <w:rsid w:val="0070427B"/>
    <w:rsid w:val="0070435A"/>
    <w:rsid w:val="0070451E"/>
    <w:rsid w:val="00704A21"/>
    <w:rsid w:val="00704B5A"/>
    <w:rsid w:val="00704D30"/>
    <w:rsid w:val="00704E38"/>
    <w:rsid w:val="00704E7D"/>
    <w:rsid w:val="00704F6A"/>
    <w:rsid w:val="007056AF"/>
    <w:rsid w:val="0070579D"/>
    <w:rsid w:val="00705915"/>
    <w:rsid w:val="00705B4E"/>
    <w:rsid w:val="007066A0"/>
    <w:rsid w:val="0070679D"/>
    <w:rsid w:val="00706E65"/>
    <w:rsid w:val="00707939"/>
    <w:rsid w:val="00707E71"/>
    <w:rsid w:val="00710021"/>
    <w:rsid w:val="0071035C"/>
    <w:rsid w:val="00710678"/>
    <w:rsid w:val="0071076D"/>
    <w:rsid w:val="007107D0"/>
    <w:rsid w:val="00710B23"/>
    <w:rsid w:val="00710C4F"/>
    <w:rsid w:val="00710CA2"/>
    <w:rsid w:val="00710DE5"/>
    <w:rsid w:val="00711857"/>
    <w:rsid w:val="007118BD"/>
    <w:rsid w:val="00711990"/>
    <w:rsid w:val="00711AA0"/>
    <w:rsid w:val="00712285"/>
    <w:rsid w:val="0071247D"/>
    <w:rsid w:val="00712602"/>
    <w:rsid w:val="00712770"/>
    <w:rsid w:val="00712B28"/>
    <w:rsid w:val="007134C8"/>
    <w:rsid w:val="007135C5"/>
    <w:rsid w:val="0071371A"/>
    <w:rsid w:val="00713998"/>
    <w:rsid w:val="00713E2A"/>
    <w:rsid w:val="00713ED6"/>
    <w:rsid w:val="007140F8"/>
    <w:rsid w:val="0071480C"/>
    <w:rsid w:val="007153D0"/>
    <w:rsid w:val="00715770"/>
    <w:rsid w:val="007157A8"/>
    <w:rsid w:val="00715E51"/>
    <w:rsid w:val="00715ECA"/>
    <w:rsid w:val="00716D65"/>
    <w:rsid w:val="00717137"/>
    <w:rsid w:val="00717A46"/>
    <w:rsid w:val="00717B2D"/>
    <w:rsid w:val="00720201"/>
    <w:rsid w:val="00720863"/>
    <w:rsid w:val="00720A41"/>
    <w:rsid w:val="00720D22"/>
    <w:rsid w:val="007219B8"/>
    <w:rsid w:val="00721A75"/>
    <w:rsid w:val="00721E87"/>
    <w:rsid w:val="00722634"/>
    <w:rsid w:val="0072301D"/>
    <w:rsid w:val="007236AF"/>
    <w:rsid w:val="007238A2"/>
    <w:rsid w:val="007238AB"/>
    <w:rsid w:val="00723FCE"/>
    <w:rsid w:val="0072423D"/>
    <w:rsid w:val="007251C6"/>
    <w:rsid w:val="00725BD9"/>
    <w:rsid w:val="00725E47"/>
    <w:rsid w:val="0072633D"/>
    <w:rsid w:val="00726948"/>
    <w:rsid w:val="007271C8"/>
    <w:rsid w:val="007278BD"/>
    <w:rsid w:val="00727B7D"/>
    <w:rsid w:val="00730381"/>
    <w:rsid w:val="00730503"/>
    <w:rsid w:val="00730B09"/>
    <w:rsid w:val="00730F1F"/>
    <w:rsid w:val="007320A6"/>
    <w:rsid w:val="00732C1C"/>
    <w:rsid w:val="00732D75"/>
    <w:rsid w:val="007336DA"/>
    <w:rsid w:val="00733C53"/>
    <w:rsid w:val="00733CBB"/>
    <w:rsid w:val="00733EF3"/>
    <w:rsid w:val="0073443F"/>
    <w:rsid w:val="00734B16"/>
    <w:rsid w:val="00734D1F"/>
    <w:rsid w:val="007355D2"/>
    <w:rsid w:val="007356B2"/>
    <w:rsid w:val="00735E3E"/>
    <w:rsid w:val="00736D0A"/>
    <w:rsid w:val="00736DF1"/>
    <w:rsid w:val="007373C8"/>
    <w:rsid w:val="00737671"/>
    <w:rsid w:val="00737F7A"/>
    <w:rsid w:val="00740222"/>
    <w:rsid w:val="00740D68"/>
    <w:rsid w:val="00740EB5"/>
    <w:rsid w:val="00740F06"/>
    <w:rsid w:val="007415C6"/>
    <w:rsid w:val="00741E94"/>
    <w:rsid w:val="007427BE"/>
    <w:rsid w:val="00742D4F"/>
    <w:rsid w:val="00742EEE"/>
    <w:rsid w:val="00742FAD"/>
    <w:rsid w:val="007436C7"/>
    <w:rsid w:val="00744089"/>
    <w:rsid w:val="00744EC7"/>
    <w:rsid w:val="00745622"/>
    <w:rsid w:val="00745767"/>
    <w:rsid w:val="00746285"/>
    <w:rsid w:val="00746802"/>
    <w:rsid w:val="0074680B"/>
    <w:rsid w:val="00746A09"/>
    <w:rsid w:val="00746DA7"/>
    <w:rsid w:val="0074723D"/>
    <w:rsid w:val="00747383"/>
    <w:rsid w:val="00747975"/>
    <w:rsid w:val="00747CC7"/>
    <w:rsid w:val="00747E77"/>
    <w:rsid w:val="0075103D"/>
    <w:rsid w:val="00751092"/>
    <w:rsid w:val="00751175"/>
    <w:rsid w:val="007514FC"/>
    <w:rsid w:val="00751B85"/>
    <w:rsid w:val="0075213C"/>
    <w:rsid w:val="0075231C"/>
    <w:rsid w:val="0075255B"/>
    <w:rsid w:val="00752665"/>
    <w:rsid w:val="007528C1"/>
    <w:rsid w:val="00752A02"/>
    <w:rsid w:val="00752CC0"/>
    <w:rsid w:val="00753F3D"/>
    <w:rsid w:val="007540DE"/>
    <w:rsid w:val="0075477F"/>
    <w:rsid w:val="0075507D"/>
    <w:rsid w:val="007552D8"/>
    <w:rsid w:val="00755793"/>
    <w:rsid w:val="00755BA1"/>
    <w:rsid w:val="00755CE7"/>
    <w:rsid w:val="00756390"/>
    <w:rsid w:val="0075694D"/>
    <w:rsid w:val="007569B7"/>
    <w:rsid w:val="00756B99"/>
    <w:rsid w:val="00757823"/>
    <w:rsid w:val="007601DA"/>
    <w:rsid w:val="00760276"/>
    <w:rsid w:val="0076053B"/>
    <w:rsid w:val="00760989"/>
    <w:rsid w:val="00760C52"/>
    <w:rsid w:val="00760CD6"/>
    <w:rsid w:val="00761BA4"/>
    <w:rsid w:val="007629F5"/>
    <w:rsid w:val="00762C96"/>
    <w:rsid w:val="00763039"/>
    <w:rsid w:val="007633E0"/>
    <w:rsid w:val="00763822"/>
    <w:rsid w:val="00763F86"/>
    <w:rsid w:val="0076408B"/>
    <w:rsid w:val="00764417"/>
    <w:rsid w:val="0076456C"/>
    <w:rsid w:val="00764737"/>
    <w:rsid w:val="00764768"/>
    <w:rsid w:val="007648F4"/>
    <w:rsid w:val="00764BE7"/>
    <w:rsid w:val="0076562A"/>
    <w:rsid w:val="00765791"/>
    <w:rsid w:val="00765A3D"/>
    <w:rsid w:val="0076669E"/>
    <w:rsid w:val="007667CB"/>
    <w:rsid w:val="00766BFD"/>
    <w:rsid w:val="00766F5B"/>
    <w:rsid w:val="0076704B"/>
    <w:rsid w:val="00767440"/>
    <w:rsid w:val="00767962"/>
    <w:rsid w:val="007679DB"/>
    <w:rsid w:val="00767B4E"/>
    <w:rsid w:val="00767B9A"/>
    <w:rsid w:val="007705AD"/>
    <w:rsid w:val="00770D1F"/>
    <w:rsid w:val="0077105F"/>
    <w:rsid w:val="0077119B"/>
    <w:rsid w:val="007712B5"/>
    <w:rsid w:val="007717AF"/>
    <w:rsid w:val="007717E3"/>
    <w:rsid w:val="00771BEF"/>
    <w:rsid w:val="00771CC3"/>
    <w:rsid w:val="00771DBA"/>
    <w:rsid w:val="00771E40"/>
    <w:rsid w:val="007720BE"/>
    <w:rsid w:val="0077234C"/>
    <w:rsid w:val="007723E7"/>
    <w:rsid w:val="007727FB"/>
    <w:rsid w:val="00772843"/>
    <w:rsid w:val="00772D21"/>
    <w:rsid w:val="00772E4F"/>
    <w:rsid w:val="007730DF"/>
    <w:rsid w:val="00773200"/>
    <w:rsid w:val="00773A89"/>
    <w:rsid w:val="00773D43"/>
    <w:rsid w:val="007746C9"/>
    <w:rsid w:val="007748D4"/>
    <w:rsid w:val="0077490B"/>
    <w:rsid w:val="00774C1E"/>
    <w:rsid w:val="00774F66"/>
    <w:rsid w:val="00775662"/>
    <w:rsid w:val="00775A0B"/>
    <w:rsid w:val="00775D4A"/>
    <w:rsid w:val="00775DEC"/>
    <w:rsid w:val="00775FB7"/>
    <w:rsid w:val="007761F7"/>
    <w:rsid w:val="00776431"/>
    <w:rsid w:val="00776C43"/>
    <w:rsid w:val="00776D46"/>
    <w:rsid w:val="00777245"/>
    <w:rsid w:val="00777466"/>
    <w:rsid w:val="007774AE"/>
    <w:rsid w:val="00777A22"/>
    <w:rsid w:val="00777B29"/>
    <w:rsid w:val="00777B68"/>
    <w:rsid w:val="00777E41"/>
    <w:rsid w:val="007802BF"/>
    <w:rsid w:val="0078087F"/>
    <w:rsid w:val="007814B8"/>
    <w:rsid w:val="007817D2"/>
    <w:rsid w:val="00781FDF"/>
    <w:rsid w:val="007823B1"/>
    <w:rsid w:val="00782529"/>
    <w:rsid w:val="00782716"/>
    <w:rsid w:val="00783064"/>
    <w:rsid w:val="00783136"/>
    <w:rsid w:val="00783233"/>
    <w:rsid w:val="007839D4"/>
    <w:rsid w:val="00783F18"/>
    <w:rsid w:val="007844BE"/>
    <w:rsid w:val="00784689"/>
    <w:rsid w:val="007847C1"/>
    <w:rsid w:val="00785CB1"/>
    <w:rsid w:val="007864F0"/>
    <w:rsid w:val="00787943"/>
    <w:rsid w:val="00787AD1"/>
    <w:rsid w:val="00787AEA"/>
    <w:rsid w:val="00787F04"/>
    <w:rsid w:val="00787F1F"/>
    <w:rsid w:val="00790140"/>
    <w:rsid w:val="00790339"/>
    <w:rsid w:val="00790641"/>
    <w:rsid w:val="00790C34"/>
    <w:rsid w:val="00790F0C"/>
    <w:rsid w:val="00790FD8"/>
    <w:rsid w:val="007910B2"/>
    <w:rsid w:val="007910EC"/>
    <w:rsid w:val="00791185"/>
    <w:rsid w:val="00791FA5"/>
    <w:rsid w:val="00792406"/>
    <w:rsid w:val="007926F5"/>
    <w:rsid w:val="007930B7"/>
    <w:rsid w:val="0079330E"/>
    <w:rsid w:val="007946DB"/>
    <w:rsid w:val="0079473F"/>
    <w:rsid w:val="00794AE4"/>
    <w:rsid w:val="00794C1E"/>
    <w:rsid w:val="0079501B"/>
    <w:rsid w:val="007950BF"/>
    <w:rsid w:val="007954A3"/>
    <w:rsid w:val="007954D3"/>
    <w:rsid w:val="00795FA9"/>
    <w:rsid w:val="007962B1"/>
    <w:rsid w:val="007969C8"/>
    <w:rsid w:val="00797A44"/>
    <w:rsid w:val="00797BCF"/>
    <w:rsid w:val="00797EBA"/>
    <w:rsid w:val="00797F34"/>
    <w:rsid w:val="007A0692"/>
    <w:rsid w:val="007A07BD"/>
    <w:rsid w:val="007A0BB1"/>
    <w:rsid w:val="007A0E0C"/>
    <w:rsid w:val="007A12CA"/>
    <w:rsid w:val="007A12EB"/>
    <w:rsid w:val="007A1E28"/>
    <w:rsid w:val="007A2ABC"/>
    <w:rsid w:val="007A2B02"/>
    <w:rsid w:val="007A3360"/>
    <w:rsid w:val="007A3AF2"/>
    <w:rsid w:val="007A4493"/>
    <w:rsid w:val="007A4812"/>
    <w:rsid w:val="007A4C93"/>
    <w:rsid w:val="007A4CAB"/>
    <w:rsid w:val="007A4FF7"/>
    <w:rsid w:val="007A5D36"/>
    <w:rsid w:val="007A5FB5"/>
    <w:rsid w:val="007A6237"/>
    <w:rsid w:val="007A65BE"/>
    <w:rsid w:val="007A69CA"/>
    <w:rsid w:val="007A6A95"/>
    <w:rsid w:val="007A6D35"/>
    <w:rsid w:val="007A6D95"/>
    <w:rsid w:val="007A7081"/>
    <w:rsid w:val="007A70E8"/>
    <w:rsid w:val="007A7BD5"/>
    <w:rsid w:val="007B142D"/>
    <w:rsid w:val="007B15FB"/>
    <w:rsid w:val="007B1E3C"/>
    <w:rsid w:val="007B1EBA"/>
    <w:rsid w:val="007B1F57"/>
    <w:rsid w:val="007B2495"/>
    <w:rsid w:val="007B2DA7"/>
    <w:rsid w:val="007B32E9"/>
    <w:rsid w:val="007B3477"/>
    <w:rsid w:val="007B352F"/>
    <w:rsid w:val="007B3692"/>
    <w:rsid w:val="007B3704"/>
    <w:rsid w:val="007B3E95"/>
    <w:rsid w:val="007B4287"/>
    <w:rsid w:val="007B444A"/>
    <w:rsid w:val="007B494B"/>
    <w:rsid w:val="007B4CCB"/>
    <w:rsid w:val="007B5257"/>
    <w:rsid w:val="007B52C7"/>
    <w:rsid w:val="007B5AE7"/>
    <w:rsid w:val="007B6A7C"/>
    <w:rsid w:val="007B6E3C"/>
    <w:rsid w:val="007B7455"/>
    <w:rsid w:val="007B7620"/>
    <w:rsid w:val="007B770C"/>
    <w:rsid w:val="007B77A4"/>
    <w:rsid w:val="007B77D9"/>
    <w:rsid w:val="007B7F6A"/>
    <w:rsid w:val="007C0371"/>
    <w:rsid w:val="007C0624"/>
    <w:rsid w:val="007C07A7"/>
    <w:rsid w:val="007C0C23"/>
    <w:rsid w:val="007C0C5F"/>
    <w:rsid w:val="007C0C66"/>
    <w:rsid w:val="007C1128"/>
    <w:rsid w:val="007C1D0C"/>
    <w:rsid w:val="007C1D67"/>
    <w:rsid w:val="007C1F0A"/>
    <w:rsid w:val="007C1FBC"/>
    <w:rsid w:val="007C2613"/>
    <w:rsid w:val="007C26F9"/>
    <w:rsid w:val="007C2E7C"/>
    <w:rsid w:val="007C356C"/>
    <w:rsid w:val="007C3A68"/>
    <w:rsid w:val="007C3A75"/>
    <w:rsid w:val="007C40FD"/>
    <w:rsid w:val="007C42CC"/>
    <w:rsid w:val="007C45AA"/>
    <w:rsid w:val="007C45E0"/>
    <w:rsid w:val="007C4B4F"/>
    <w:rsid w:val="007C4C75"/>
    <w:rsid w:val="007C4DA4"/>
    <w:rsid w:val="007C5040"/>
    <w:rsid w:val="007C5338"/>
    <w:rsid w:val="007C5A02"/>
    <w:rsid w:val="007C60F1"/>
    <w:rsid w:val="007C6561"/>
    <w:rsid w:val="007C667D"/>
    <w:rsid w:val="007C6B3C"/>
    <w:rsid w:val="007C6F01"/>
    <w:rsid w:val="007C6F12"/>
    <w:rsid w:val="007C6F78"/>
    <w:rsid w:val="007C7010"/>
    <w:rsid w:val="007C7369"/>
    <w:rsid w:val="007C7B06"/>
    <w:rsid w:val="007C7D82"/>
    <w:rsid w:val="007C7DC6"/>
    <w:rsid w:val="007D012A"/>
    <w:rsid w:val="007D0174"/>
    <w:rsid w:val="007D0221"/>
    <w:rsid w:val="007D02A6"/>
    <w:rsid w:val="007D0A2F"/>
    <w:rsid w:val="007D0C24"/>
    <w:rsid w:val="007D0CF5"/>
    <w:rsid w:val="007D0E2B"/>
    <w:rsid w:val="007D1007"/>
    <w:rsid w:val="007D12FA"/>
    <w:rsid w:val="007D131F"/>
    <w:rsid w:val="007D154A"/>
    <w:rsid w:val="007D1ED7"/>
    <w:rsid w:val="007D285D"/>
    <w:rsid w:val="007D28E5"/>
    <w:rsid w:val="007D2F8C"/>
    <w:rsid w:val="007D351B"/>
    <w:rsid w:val="007D363A"/>
    <w:rsid w:val="007D4126"/>
    <w:rsid w:val="007D4448"/>
    <w:rsid w:val="007D4BE6"/>
    <w:rsid w:val="007D4F89"/>
    <w:rsid w:val="007D508B"/>
    <w:rsid w:val="007D529C"/>
    <w:rsid w:val="007D5499"/>
    <w:rsid w:val="007D5575"/>
    <w:rsid w:val="007D66C8"/>
    <w:rsid w:val="007D6A17"/>
    <w:rsid w:val="007D6A38"/>
    <w:rsid w:val="007D6DFC"/>
    <w:rsid w:val="007D704E"/>
    <w:rsid w:val="007D70F3"/>
    <w:rsid w:val="007D7966"/>
    <w:rsid w:val="007D7C9E"/>
    <w:rsid w:val="007E02BA"/>
    <w:rsid w:val="007E132C"/>
    <w:rsid w:val="007E1456"/>
    <w:rsid w:val="007E1B4F"/>
    <w:rsid w:val="007E1B93"/>
    <w:rsid w:val="007E1C90"/>
    <w:rsid w:val="007E239A"/>
    <w:rsid w:val="007E28CB"/>
    <w:rsid w:val="007E2956"/>
    <w:rsid w:val="007E3023"/>
    <w:rsid w:val="007E350E"/>
    <w:rsid w:val="007E3C91"/>
    <w:rsid w:val="007E4109"/>
    <w:rsid w:val="007E48EA"/>
    <w:rsid w:val="007E4D2F"/>
    <w:rsid w:val="007E4ED8"/>
    <w:rsid w:val="007E51D1"/>
    <w:rsid w:val="007E51EF"/>
    <w:rsid w:val="007E624F"/>
    <w:rsid w:val="007E62E7"/>
    <w:rsid w:val="007E6407"/>
    <w:rsid w:val="007E686C"/>
    <w:rsid w:val="007E6B3C"/>
    <w:rsid w:val="007E6DB6"/>
    <w:rsid w:val="007E6E5E"/>
    <w:rsid w:val="007E6E73"/>
    <w:rsid w:val="007E752A"/>
    <w:rsid w:val="007E78CC"/>
    <w:rsid w:val="007E7C92"/>
    <w:rsid w:val="007E7D3A"/>
    <w:rsid w:val="007F05E7"/>
    <w:rsid w:val="007F0687"/>
    <w:rsid w:val="007F07AE"/>
    <w:rsid w:val="007F11B6"/>
    <w:rsid w:val="007F1261"/>
    <w:rsid w:val="007F140A"/>
    <w:rsid w:val="007F15DC"/>
    <w:rsid w:val="007F17AA"/>
    <w:rsid w:val="007F18F8"/>
    <w:rsid w:val="007F2420"/>
    <w:rsid w:val="007F26A5"/>
    <w:rsid w:val="007F29AE"/>
    <w:rsid w:val="007F2D0C"/>
    <w:rsid w:val="007F3AFC"/>
    <w:rsid w:val="007F4180"/>
    <w:rsid w:val="007F42D8"/>
    <w:rsid w:val="007F4FDA"/>
    <w:rsid w:val="007F5B2A"/>
    <w:rsid w:val="007F5E19"/>
    <w:rsid w:val="007F5F93"/>
    <w:rsid w:val="007F608A"/>
    <w:rsid w:val="007F6455"/>
    <w:rsid w:val="007F6803"/>
    <w:rsid w:val="007F6A6E"/>
    <w:rsid w:val="007F6D9D"/>
    <w:rsid w:val="007F6E60"/>
    <w:rsid w:val="007F7052"/>
    <w:rsid w:val="007F7178"/>
    <w:rsid w:val="007F7480"/>
    <w:rsid w:val="007F7734"/>
    <w:rsid w:val="007F7869"/>
    <w:rsid w:val="007F78E4"/>
    <w:rsid w:val="007F7CBA"/>
    <w:rsid w:val="007F7CDC"/>
    <w:rsid w:val="007F7DA9"/>
    <w:rsid w:val="007F7F02"/>
    <w:rsid w:val="0080080B"/>
    <w:rsid w:val="00800AED"/>
    <w:rsid w:val="00800E21"/>
    <w:rsid w:val="00800E60"/>
    <w:rsid w:val="008011B5"/>
    <w:rsid w:val="008012D6"/>
    <w:rsid w:val="00801C22"/>
    <w:rsid w:val="00801D2D"/>
    <w:rsid w:val="008023A3"/>
    <w:rsid w:val="008024FE"/>
    <w:rsid w:val="00802ADF"/>
    <w:rsid w:val="00802EFD"/>
    <w:rsid w:val="00803035"/>
    <w:rsid w:val="008033EE"/>
    <w:rsid w:val="008038D8"/>
    <w:rsid w:val="00803B11"/>
    <w:rsid w:val="008047F0"/>
    <w:rsid w:val="008054AA"/>
    <w:rsid w:val="00805BA6"/>
    <w:rsid w:val="00806419"/>
    <w:rsid w:val="008069D0"/>
    <w:rsid w:val="00807187"/>
    <w:rsid w:val="0080728D"/>
    <w:rsid w:val="008074F2"/>
    <w:rsid w:val="00807DDF"/>
    <w:rsid w:val="00807FC8"/>
    <w:rsid w:val="008107FA"/>
    <w:rsid w:val="00810B89"/>
    <w:rsid w:val="0081156D"/>
    <w:rsid w:val="0081189B"/>
    <w:rsid w:val="00811C26"/>
    <w:rsid w:val="008122D6"/>
    <w:rsid w:val="00812311"/>
    <w:rsid w:val="00813174"/>
    <w:rsid w:val="00813468"/>
    <w:rsid w:val="00813982"/>
    <w:rsid w:val="00813CD6"/>
    <w:rsid w:val="00814394"/>
    <w:rsid w:val="00814448"/>
    <w:rsid w:val="00814FB0"/>
    <w:rsid w:val="008150BD"/>
    <w:rsid w:val="0081543C"/>
    <w:rsid w:val="008154A6"/>
    <w:rsid w:val="00815720"/>
    <w:rsid w:val="00815772"/>
    <w:rsid w:val="0081597C"/>
    <w:rsid w:val="00815B6B"/>
    <w:rsid w:val="00815DB7"/>
    <w:rsid w:val="00815E23"/>
    <w:rsid w:val="0081666C"/>
    <w:rsid w:val="008168FA"/>
    <w:rsid w:val="00816E71"/>
    <w:rsid w:val="00817AF2"/>
    <w:rsid w:val="00817B68"/>
    <w:rsid w:val="00820085"/>
    <w:rsid w:val="00820377"/>
    <w:rsid w:val="00820ADB"/>
    <w:rsid w:val="00820B16"/>
    <w:rsid w:val="00821CCB"/>
    <w:rsid w:val="00821E9F"/>
    <w:rsid w:val="00821FB2"/>
    <w:rsid w:val="0082223E"/>
    <w:rsid w:val="008222D5"/>
    <w:rsid w:val="008226EF"/>
    <w:rsid w:val="00822BBA"/>
    <w:rsid w:val="008234E5"/>
    <w:rsid w:val="00823A67"/>
    <w:rsid w:val="00823D57"/>
    <w:rsid w:val="0082424A"/>
    <w:rsid w:val="00824390"/>
    <w:rsid w:val="008248A8"/>
    <w:rsid w:val="00824F90"/>
    <w:rsid w:val="0082519E"/>
    <w:rsid w:val="0082519F"/>
    <w:rsid w:val="00825AEB"/>
    <w:rsid w:val="00825DE5"/>
    <w:rsid w:val="00825DF5"/>
    <w:rsid w:val="00825F37"/>
    <w:rsid w:val="0082685A"/>
    <w:rsid w:val="00826E39"/>
    <w:rsid w:val="008278D9"/>
    <w:rsid w:val="00827E69"/>
    <w:rsid w:val="00830547"/>
    <w:rsid w:val="008305AE"/>
    <w:rsid w:val="00830D65"/>
    <w:rsid w:val="00830E86"/>
    <w:rsid w:val="008310D6"/>
    <w:rsid w:val="008316CE"/>
    <w:rsid w:val="00831877"/>
    <w:rsid w:val="00831CA2"/>
    <w:rsid w:val="00832022"/>
    <w:rsid w:val="00832D0B"/>
    <w:rsid w:val="00832E10"/>
    <w:rsid w:val="0083357B"/>
    <w:rsid w:val="00833580"/>
    <w:rsid w:val="00833635"/>
    <w:rsid w:val="0083399F"/>
    <w:rsid w:val="008339C1"/>
    <w:rsid w:val="00833B4D"/>
    <w:rsid w:val="00834025"/>
    <w:rsid w:val="00834650"/>
    <w:rsid w:val="008351FB"/>
    <w:rsid w:val="00835B43"/>
    <w:rsid w:val="00836136"/>
    <w:rsid w:val="008362C6"/>
    <w:rsid w:val="00836BC8"/>
    <w:rsid w:val="00836D36"/>
    <w:rsid w:val="00837010"/>
    <w:rsid w:val="00837068"/>
    <w:rsid w:val="00837630"/>
    <w:rsid w:val="00837FC2"/>
    <w:rsid w:val="008402DE"/>
    <w:rsid w:val="008407F2"/>
    <w:rsid w:val="008408D1"/>
    <w:rsid w:val="008415F9"/>
    <w:rsid w:val="0084166F"/>
    <w:rsid w:val="00841D65"/>
    <w:rsid w:val="00841E37"/>
    <w:rsid w:val="00841E6B"/>
    <w:rsid w:val="00841F3D"/>
    <w:rsid w:val="008420D7"/>
    <w:rsid w:val="008427A7"/>
    <w:rsid w:val="008438EC"/>
    <w:rsid w:val="00844146"/>
    <w:rsid w:val="0084421A"/>
    <w:rsid w:val="0084429B"/>
    <w:rsid w:val="008443DB"/>
    <w:rsid w:val="00844441"/>
    <w:rsid w:val="0084446B"/>
    <w:rsid w:val="00844644"/>
    <w:rsid w:val="008446CE"/>
    <w:rsid w:val="008447F1"/>
    <w:rsid w:val="008453B6"/>
    <w:rsid w:val="0084565C"/>
    <w:rsid w:val="008456F8"/>
    <w:rsid w:val="008457EC"/>
    <w:rsid w:val="00845AB1"/>
    <w:rsid w:val="00845C81"/>
    <w:rsid w:val="0084605B"/>
    <w:rsid w:val="00846179"/>
    <w:rsid w:val="008462AE"/>
    <w:rsid w:val="00846DD6"/>
    <w:rsid w:val="00846FDC"/>
    <w:rsid w:val="0084762B"/>
    <w:rsid w:val="00847908"/>
    <w:rsid w:val="00850286"/>
    <w:rsid w:val="008503A2"/>
    <w:rsid w:val="00850432"/>
    <w:rsid w:val="008506F6"/>
    <w:rsid w:val="00850E22"/>
    <w:rsid w:val="008510BC"/>
    <w:rsid w:val="00851B7B"/>
    <w:rsid w:val="00851F62"/>
    <w:rsid w:val="0085208E"/>
    <w:rsid w:val="00852179"/>
    <w:rsid w:val="00852524"/>
    <w:rsid w:val="00852E5F"/>
    <w:rsid w:val="008530EC"/>
    <w:rsid w:val="008534D3"/>
    <w:rsid w:val="00853667"/>
    <w:rsid w:val="00853824"/>
    <w:rsid w:val="00854519"/>
    <w:rsid w:val="00854707"/>
    <w:rsid w:val="00854726"/>
    <w:rsid w:val="00854C44"/>
    <w:rsid w:val="00854F3F"/>
    <w:rsid w:val="0085535E"/>
    <w:rsid w:val="00855547"/>
    <w:rsid w:val="008557AC"/>
    <w:rsid w:val="00855A3E"/>
    <w:rsid w:val="00856415"/>
    <w:rsid w:val="008565D4"/>
    <w:rsid w:val="008571E8"/>
    <w:rsid w:val="00857853"/>
    <w:rsid w:val="00857AE2"/>
    <w:rsid w:val="0086024D"/>
    <w:rsid w:val="008604B1"/>
    <w:rsid w:val="0086050C"/>
    <w:rsid w:val="00860D21"/>
    <w:rsid w:val="00861522"/>
    <w:rsid w:val="0086160A"/>
    <w:rsid w:val="00861CB9"/>
    <w:rsid w:val="00861EA1"/>
    <w:rsid w:val="00862181"/>
    <w:rsid w:val="008622E4"/>
    <w:rsid w:val="008625B2"/>
    <w:rsid w:val="008627BF"/>
    <w:rsid w:val="00862889"/>
    <w:rsid w:val="00862FDB"/>
    <w:rsid w:val="00862FF8"/>
    <w:rsid w:val="00863064"/>
    <w:rsid w:val="0086315D"/>
    <w:rsid w:val="00863342"/>
    <w:rsid w:val="00863864"/>
    <w:rsid w:val="00863C44"/>
    <w:rsid w:val="008648F2"/>
    <w:rsid w:val="0086491D"/>
    <w:rsid w:val="00865CFD"/>
    <w:rsid w:val="00865FC2"/>
    <w:rsid w:val="0086601D"/>
    <w:rsid w:val="008664FF"/>
    <w:rsid w:val="00866536"/>
    <w:rsid w:val="00866543"/>
    <w:rsid w:val="00866698"/>
    <w:rsid w:val="008666C0"/>
    <w:rsid w:val="00866800"/>
    <w:rsid w:val="00867178"/>
    <w:rsid w:val="00867854"/>
    <w:rsid w:val="008679B3"/>
    <w:rsid w:val="008701FC"/>
    <w:rsid w:val="00870437"/>
    <w:rsid w:val="00870C28"/>
    <w:rsid w:val="00870DD7"/>
    <w:rsid w:val="00872552"/>
    <w:rsid w:val="00873465"/>
    <w:rsid w:val="00873515"/>
    <w:rsid w:val="0087399F"/>
    <w:rsid w:val="00873E0A"/>
    <w:rsid w:val="0087465D"/>
    <w:rsid w:val="00874EC2"/>
    <w:rsid w:val="00875672"/>
    <w:rsid w:val="008757ED"/>
    <w:rsid w:val="008764E4"/>
    <w:rsid w:val="00876906"/>
    <w:rsid w:val="00876BB2"/>
    <w:rsid w:val="00877058"/>
    <w:rsid w:val="0087741E"/>
    <w:rsid w:val="008800FB"/>
    <w:rsid w:val="0088039C"/>
    <w:rsid w:val="00880488"/>
    <w:rsid w:val="00880588"/>
    <w:rsid w:val="00880D4D"/>
    <w:rsid w:val="0088113D"/>
    <w:rsid w:val="008814CE"/>
    <w:rsid w:val="00882247"/>
    <w:rsid w:val="00882B65"/>
    <w:rsid w:val="008832B3"/>
    <w:rsid w:val="008833B4"/>
    <w:rsid w:val="008837A8"/>
    <w:rsid w:val="00884114"/>
    <w:rsid w:val="00884E93"/>
    <w:rsid w:val="00885A37"/>
    <w:rsid w:val="00885CB4"/>
    <w:rsid w:val="00885D0D"/>
    <w:rsid w:val="008861D3"/>
    <w:rsid w:val="00886383"/>
    <w:rsid w:val="00886ACF"/>
    <w:rsid w:val="0088705E"/>
    <w:rsid w:val="008878EC"/>
    <w:rsid w:val="00887F34"/>
    <w:rsid w:val="00887F5F"/>
    <w:rsid w:val="008905AB"/>
    <w:rsid w:val="008906EC"/>
    <w:rsid w:val="00890713"/>
    <w:rsid w:val="00890818"/>
    <w:rsid w:val="00890F19"/>
    <w:rsid w:val="00890FB5"/>
    <w:rsid w:val="00891264"/>
    <w:rsid w:val="00892393"/>
    <w:rsid w:val="00892800"/>
    <w:rsid w:val="008929E0"/>
    <w:rsid w:val="00892D44"/>
    <w:rsid w:val="00892E76"/>
    <w:rsid w:val="00892FFF"/>
    <w:rsid w:val="008934E5"/>
    <w:rsid w:val="008937C2"/>
    <w:rsid w:val="008940C3"/>
    <w:rsid w:val="00894A1E"/>
    <w:rsid w:val="008950D2"/>
    <w:rsid w:val="008951F1"/>
    <w:rsid w:val="008954D8"/>
    <w:rsid w:val="00895B0A"/>
    <w:rsid w:val="00895BF4"/>
    <w:rsid w:val="00895CC3"/>
    <w:rsid w:val="00895E62"/>
    <w:rsid w:val="00896A8F"/>
    <w:rsid w:val="00896BFE"/>
    <w:rsid w:val="00896D7A"/>
    <w:rsid w:val="00896E25"/>
    <w:rsid w:val="00897222"/>
    <w:rsid w:val="00897289"/>
    <w:rsid w:val="008972ED"/>
    <w:rsid w:val="008977CC"/>
    <w:rsid w:val="008A0F49"/>
    <w:rsid w:val="008A114C"/>
    <w:rsid w:val="008A1392"/>
    <w:rsid w:val="008A16E1"/>
    <w:rsid w:val="008A171F"/>
    <w:rsid w:val="008A175D"/>
    <w:rsid w:val="008A1C4B"/>
    <w:rsid w:val="008A1E62"/>
    <w:rsid w:val="008A26E7"/>
    <w:rsid w:val="008A2A1E"/>
    <w:rsid w:val="008A2FF6"/>
    <w:rsid w:val="008A340F"/>
    <w:rsid w:val="008A3FCD"/>
    <w:rsid w:val="008A3FDD"/>
    <w:rsid w:val="008A446D"/>
    <w:rsid w:val="008A45BC"/>
    <w:rsid w:val="008A4665"/>
    <w:rsid w:val="008A47D2"/>
    <w:rsid w:val="008A49BF"/>
    <w:rsid w:val="008A49ED"/>
    <w:rsid w:val="008A4C82"/>
    <w:rsid w:val="008A561F"/>
    <w:rsid w:val="008A586A"/>
    <w:rsid w:val="008A5C0F"/>
    <w:rsid w:val="008A5CEC"/>
    <w:rsid w:val="008A5EAE"/>
    <w:rsid w:val="008A66C2"/>
    <w:rsid w:val="008A67BC"/>
    <w:rsid w:val="008A7022"/>
    <w:rsid w:val="008A7114"/>
    <w:rsid w:val="008B04DF"/>
    <w:rsid w:val="008B0BC1"/>
    <w:rsid w:val="008B1378"/>
    <w:rsid w:val="008B19FC"/>
    <w:rsid w:val="008B1C4B"/>
    <w:rsid w:val="008B1C8F"/>
    <w:rsid w:val="008B1EBC"/>
    <w:rsid w:val="008B210E"/>
    <w:rsid w:val="008B2399"/>
    <w:rsid w:val="008B29F7"/>
    <w:rsid w:val="008B2E37"/>
    <w:rsid w:val="008B3087"/>
    <w:rsid w:val="008B31C7"/>
    <w:rsid w:val="008B3574"/>
    <w:rsid w:val="008B36AE"/>
    <w:rsid w:val="008B3C26"/>
    <w:rsid w:val="008B4213"/>
    <w:rsid w:val="008B42EB"/>
    <w:rsid w:val="008B48F2"/>
    <w:rsid w:val="008B4A88"/>
    <w:rsid w:val="008B54DF"/>
    <w:rsid w:val="008B5574"/>
    <w:rsid w:val="008B568F"/>
    <w:rsid w:val="008B5AAE"/>
    <w:rsid w:val="008B5B94"/>
    <w:rsid w:val="008B5D39"/>
    <w:rsid w:val="008B5F1C"/>
    <w:rsid w:val="008B632F"/>
    <w:rsid w:val="008B649C"/>
    <w:rsid w:val="008B67B1"/>
    <w:rsid w:val="008B76DD"/>
    <w:rsid w:val="008B7AC1"/>
    <w:rsid w:val="008B7CD3"/>
    <w:rsid w:val="008B7EA8"/>
    <w:rsid w:val="008C04DE"/>
    <w:rsid w:val="008C11C3"/>
    <w:rsid w:val="008C2382"/>
    <w:rsid w:val="008C29D9"/>
    <w:rsid w:val="008C33F6"/>
    <w:rsid w:val="008C3693"/>
    <w:rsid w:val="008C3CB7"/>
    <w:rsid w:val="008C424D"/>
    <w:rsid w:val="008C443D"/>
    <w:rsid w:val="008C49B6"/>
    <w:rsid w:val="008C49D8"/>
    <w:rsid w:val="008C4D30"/>
    <w:rsid w:val="008C4F89"/>
    <w:rsid w:val="008C5460"/>
    <w:rsid w:val="008C597E"/>
    <w:rsid w:val="008C61F5"/>
    <w:rsid w:val="008C62FF"/>
    <w:rsid w:val="008C65D7"/>
    <w:rsid w:val="008C6B2B"/>
    <w:rsid w:val="008C6B40"/>
    <w:rsid w:val="008C6CD5"/>
    <w:rsid w:val="008C7059"/>
    <w:rsid w:val="008C7247"/>
    <w:rsid w:val="008C7676"/>
    <w:rsid w:val="008C7753"/>
    <w:rsid w:val="008C7D7E"/>
    <w:rsid w:val="008D0309"/>
    <w:rsid w:val="008D0A87"/>
    <w:rsid w:val="008D0C56"/>
    <w:rsid w:val="008D11A5"/>
    <w:rsid w:val="008D13DE"/>
    <w:rsid w:val="008D1FE5"/>
    <w:rsid w:val="008D221B"/>
    <w:rsid w:val="008D299D"/>
    <w:rsid w:val="008D2ABD"/>
    <w:rsid w:val="008D2E8E"/>
    <w:rsid w:val="008D3793"/>
    <w:rsid w:val="008D3901"/>
    <w:rsid w:val="008D3980"/>
    <w:rsid w:val="008D3C7F"/>
    <w:rsid w:val="008D3F09"/>
    <w:rsid w:val="008D5157"/>
    <w:rsid w:val="008D53B3"/>
    <w:rsid w:val="008D5443"/>
    <w:rsid w:val="008D5681"/>
    <w:rsid w:val="008D5E26"/>
    <w:rsid w:val="008D6153"/>
    <w:rsid w:val="008D6205"/>
    <w:rsid w:val="008D64E4"/>
    <w:rsid w:val="008D6680"/>
    <w:rsid w:val="008D6731"/>
    <w:rsid w:val="008D6B5E"/>
    <w:rsid w:val="008D74F7"/>
    <w:rsid w:val="008D7B82"/>
    <w:rsid w:val="008D7D5A"/>
    <w:rsid w:val="008D7E50"/>
    <w:rsid w:val="008D7F60"/>
    <w:rsid w:val="008E02E2"/>
    <w:rsid w:val="008E048B"/>
    <w:rsid w:val="008E092D"/>
    <w:rsid w:val="008E0E6D"/>
    <w:rsid w:val="008E14EF"/>
    <w:rsid w:val="008E1645"/>
    <w:rsid w:val="008E1FFE"/>
    <w:rsid w:val="008E228A"/>
    <w:rsid w:val="008E2382"/>
    <w:rsid w:val="008E23DE"/>
    <w:rsid w:val="008E27A1"/>
    <w:rsid w:val="008E289E"/>
    <w:rsid w:val="008E28AB"/>
    <w:rsid w:val="008E3786"/>
    <w:rsid w:val="008E37F8"/>
    <w:rsid w:val="008E3ACF"/>
    <w:rsid w:val="008E3DD3"/>
    <w:rsid w:val="008E3EA6"/>
    <w:rsid w:val="008E4184"/>
    <w:rsid w:val="008E4717"/>
    <w:rsid w:val="008E4ECD"/>
    <w:rsid w:val="008E5025"/>
    <w:rsid w:val="008E52DB"/>
    <w:rsid w:val="008E56A7"/>
    <w:rsid w:val="008E5AD3"/>
    <w:rsid w:val="008E5BD4"/>
    <w:rsid w:val="008E5F0B"/>
    <w:rsid w:val="008E615B"/>
    <w:rsid w:val="008E64A0"/>
    <w:rsid w:val="008E66E9"/>
    <w:rsid w:val="008E67E0"/>
    <w:rsid w:val="008E6915"/>
    <w:rsid w:val="008E6BC6"/>
    <w:rsid w:val="008E6CF8"/>
    <w:rsid w:val="008E75B4"/>
    <w:rsid w:val="008F009B"/>
    <w:rsid w:val="008F00D5"/>
    <w:rsid w:val="008F00DA"/>
    <w:rsid w:val="008F064C"/>
    <w:rsid w:val="008F1636"/>
    <w:rsid w:val="008F1EB3"/>
    <w:rsid w:val="008F2220"/>
    <w:rsid w:val="008F230A"/>
    <w:rsid w:val="008F23EA"/>
    <w:rsid w:val="008F267C"/>
    <w:rsid w:val="008F2973"/>
    <w:rsid w:val="008F2A1D"/>
    <w:rsid w:val="008F377E"/>
    <w:rsid w:val="008F387D"/>
    <w:rsid w:val="008F38B2"/>
    <w:rsid w:val="008F4217"/>
    <w:rsid w:val="008F4A4C"/>
    <w:rsid w:val="008F4C87"/>
    <w:rsid w:val="008F5342"/>
    <w:rsid w:val="008F5855"/>
    <w:rsid w:val="008F5E70"/>
    <w:rsid w:val="008F620A"/>
    <w:rsid w:val="008F64C7"/>
    <w:rsid w:val="008F6784"/>
    <w:rsid w:val="008F6F03"/>
    <w:rsid w:val="008F710F"/>
    <w:rsid w:val="008F7450"/>
    <w:rsid w:val="008F7632"/>
    <w:rsid w:val="008F765D"/>
    <w:rsid w:val="008F76CD"/>
    <w:rsid w:val="008F76DE"/>
    <w:rsid w:val="009001A9"/>
    <w:rsid w:val="009007C1"/>
    <w:rsid w:val="00900E0A"/>
    <w:rsid w:val="00900F57"/>
    <w:rsid w:val="00900FAF"/>
    <w:rsid w:val="009011AF"/>
    <w:rsid w:val="00901A48"/>
    <w:rsid w:val="00901C7D"/>
    <w:rsid w:val="00901D50"/>
    <w:rsid w:val="00902282"/>
    <w:rsid w:val="00902CCD"/>
    <w:rsid w:val="00902E7D"/>
    <w:rsid w:val="00903306"/>
    <w:rsid w:val="009036BA"/>
    <w:rsid w:val="00903A02"/>
    <w:rsid w:val="00903E45"/>
    <w:rsid w:val="009040F5"/>
    <w:rsid w:val="009041CC"/>
    <w:rsid w:val="009048A6"/>
    <w:rsid w:val="00904ABE"/>
    <w:rsid w:val="00904B57"/>
    <w:rsid w:val="00904D3B"/>
    <w:rsid w:val="00904FFE"/>
    <w:rsid w:val="0090535F"/>
    <w:rsid w:val="00905848"/>
    <w:rsid w:val="00905C20"/>
    <w:rsid w:val="00905D1E"/>
    <w:rsid w:val="0090609E"/>
    <w:rsid w:val="009060D5"/>
    <w:rsid w:val="009063D3"/>
    <w:rsid w:val="009064B3"/>
    <w:rsid w:val="009065CB"/>
    <w:rsid w:val="00906A00"/>
    <w:rsid w:val="00906A8D"/>
    <w:rsid w:val="00906B48"/>
    <w:rsid w:val="0090711A"/>
    <w:rsid w:val="00907304"/>
    <w:rsid w:val="0090790A"/>
    <w:rsid w:val="00907BF5"/>
    <w:rsid w:val="009103BB"/>
    <w:rsid w:val="0091072A"/>
    <w:rsid w:val="0091173D"/>
    <w:rsid w:val="00911CC9"/>
    <w:rsid w:val="00911D96"/>
    <w:rsid w:val="00912007"/>
    <w:rsid w:val="009120E1"/>
    <w:rsid w:val="009121E4"/>
    <w:rsid w:val="009125BF"/>
    <w:rsid w:val="009129B3"/>
    <w:rsid w:val="00912A57"/>
    <w:rsid w:val="00913256"/>
    <w:rsid w:val="009139C2"/>
    <w:rsid w:val="009149CF"/>
    <w:rsid w:val="00914C25"/>
    <w:rsid w:val="00914FB7"/>
    <w:rsid w:val="009150BD"/>
    <w:rsid w:val="0091538C"/>
    <w:rsid w:val="00915474"/>
    <w:rsid w:val="0091559B"/>
    <w:rsid w:val="0091586A"/>
    <w:rsid w:val="00915A07"/>
    <w:rsid w:val="00915AE7"/>
    <w:rsid w:val="00915D39"/>
    <w:rsid w:val="009161E4"/>
    <w:rsid w:val="00916EFD"/>
    <w:rsid w:val="00917171"/>
    <w:rsid w:val="009173CC"/>
    <w:rsid w:val="00917800"/>
    <w:rsid w:val="009178D4"/>
    <w:rsid w:val="00917B97"/>
    <w:rsid w:val="00917D68"/>
    <w:rsid w:val="00920219"/>
    <w:rsid w:val="009202B5"/>
    <w:rsid w:val="009203F9"/>
    <w:rsid w:val="00920898"/>
    <w:rsid w:val="009209DB"/>
    <w:rsid w:val="00920ADC"/>
    <w:rsid w:val="00920FA8"/>
    <w:rsid w:val="00921B7C"/>
    <w:rsid w:val="00922460"/>
    <w:rsid w:val="009225F1"/>
    <w:rsid w:val="0092293D"/>
    <w:rsid w:val="00922DD3"/>
    <w:rsid w:val="009231ED"/>
    <w:rsid w:val="0092333F"/>
    <w:rsid w:val="009233AD"/>
    <w:rsid w:val="009239DA"/>
    <w:rsid w:val="00924146"/>
    <w:rsid w:val="0092461B"/>
    <w:rsid w:val="00924E2B"/>
    <w:rsid w:val="00925518"/>
    <w:rsid w:val="009255B0"/>
    <w:rsid w:val="009257F2"/>
    <w:rsid w:val="009257F9"/>
    <w:rsid w:val="00925900"/>
    <w:rsid w:val="00925910"/>
    <w:rsid w:val="009259F7"/>
    <w:rsid w:val="00925A65"/>
    <w:rsid w:val="00925DB6"/>
    <w:rsid w:val="00926B8A"/>
    <w:rsid w:val="00926E38"/>
    <w:rsid w:val="009275E1"/>
    <w:rsid w:val="0092779F"/>
    <w:rsid w:val="00927EAB"/>
    <w:rsid w:val="0093055A"/>
    <w:rsid w:val="00930637"/>
    <w:rsid w:val="00930C4A"/>
    <w:rsid w:val="00931145"/>
    <w:rsid w:val="009312B4"/>
    <w:rsid w:val="00931B10"/>
    <w:rsid w:val="00932999"/>
    <w:rsid w:val="009329A4"/>
    <w:rsid w:val="009331A1"/>
    <w:rsid w:val="009331F3"/>
    <w:rsid w:val="009333B3"/>
    <w:rsid w:val="00933983"/>
    <w:rsid w:val="00933A9D"/>
    <w:rsid w:val="00933BE6"/>
    <w:rsid w:val="00933F46"/>
    <w:rsid w:val="00934649"/>
    <w:rsid w:val="00934C3C"/>
    <w:rsid w:val="00934D44"/>
    <w:rsid w:val="00934D93"/>
    <w:rsid w:val="00934EFB"/>
    <w:rsid w:val="00934F57"/>
    <w:rsid w:val="00935583"/>
    <w:rsid w:val="0093572E"/>
    <w:rsid w:val="00935B76"/>
    <w:rsid w:val="00935BB5"/>
    <w:rsid w:val="00935F80"/>
    <w:rsid w:val="009363B0"/>
    <w:rsid w:val="00936572"/>
    <w:rsid w:val="009367DD"/>
    <w:rsid w:val="00936BC0"/>
    <w:rsid w:val="00936E29"/>
    <w:rsid w:val="00936EE1"/>
    <w:rsid w:val="00936FD2"/>
    <w:rsid w:val="00937BE5"/>
    <w:rsid w:val="009401A7"/>
    <w:rsid w:val="0094092A"/>
    <w:rsid w:val="009417CC"/>
    <w:rsid w:val="00941DB5"/>
    <w:rsid w:val="00941DC5"/>
    <w:rsid w:val="0094212A"/>
    <w:rsid w:val="009428AA"/>
    <w:rsid w:val="00943046"/>
    <w:rsid w:val="00943160"/>
    <w:rsid w:val="00943423"/>
    <w:rsid w:val="00943727"/>
    <w:rsid w:val="00943734"/>
    <w:rsid w:val="00943796"/>
    <w:rsid w:val="00943EAE"/>
    <w:rsid w:val="0094477E"/>
    <w:rsid w:val="00944E9B"/>
    <w:rsid w:val="00944EDA"/>
    <w:rsid w:val="00945818"/>
    <w:rsid w:val="00945A3A"/>
    <w:rsid w:val="00945DBD"/>
    <w:rsid w:val="00945F01"/>
    <w:rsid w:val="00945F07"/>
    <w:rsid w:val="00946790"/>
    <w:rsid w:val="00946EEF"/>
    <w:rsid w:val="00946F04"/>
    <w:rsid w:val="00947413"/>
    <w:rsid w:val="00947471"/>
    <w:rsid w:val="00947BF1"/>
    <w:rsid w:val="00947C79"/>
    <w:rsid w:val="00947EF3"/>
    <w:rsid w:val="00950502"/>
    <w:rsid w:val="00951751"/>
    <w:rsid w:val="009517E7"/>
    <w:rsid w:val="00951E93"/>
    <w:rsid w:val="009522DE"/>
    <w:rsid w:val="0095292D"/>
    <w:rsid w:val="00952A59"/>
    <w:rsid w:val="00952E25"/>
    <w:rsid w:val="0095374C"/>
    <w:rsid w:val="009539A4"/>
    <w:rsid w:val="00953BB3"/>
    <w:rsid w:val="00953CCF"/>
    <w:rsid w:val="00953E49"/>
    <w:rsid w:val="00953E97"/>
    <w:rsid w:val="00953F30"/>
    <w:rsid w:val="009540B3"/>
    <w:rsid w:val="00954372"/>
    <w:rsid w:val="0095451D"/>
    <w:rsid w:val="00954999"/>
    <w:rsid w:val="009555B0"/>
    <w:rsid w:val="0095562B"/>
    <w:rsid w:val="009559AD"/>
    <w:rsid w:val="00955C6F"/>
    <w:rsid w:val="00956807"/>
    <w:rsid w:val="0095717D"/>
    <w:rsid w:val="00957976"/>
    <w:rsid w:val="00957B9B"/>
    <w:rsid w:val="009603D2"/>
    <w:rsid w:val="00960942"/>
    <w:rsid w:val="00960977"/>
    <w:rsid w:val="00960B0E"/>
    <w:rsid w:val="0096208D"/>
    <w:rsid w:val="009627CD"/>
    <w:rsid w:val="009628B3"/>
    <w:rsid w:val="009637D5"/>
    <w:rsid w:val="00963F59"/>
    <w:rsid w:val="009641D4"/>
    <w:rsid w:val="009642CF"/>
    <w:rsid w:val="0096430E"/>
    <w:rsid w:val="0096456D"/>
    <w:rsid w:val="009645B4"/>
    <w:rsid w:val="009646A0"/>
    <w:rsid w:val="00964B47"/>
    <w:rsid w:val="009663E0"/>
    <w:rsid w:val="00966417"/>
    <w:rsid w:val="0096674A"/>
    <w:rsid w:val="00966AE0"/>
    <w:rsid w:val="00966E69"/>
    <w:rsid w:val="0096702D"/>
    <w:rsid w:val="009672C5"/>
    <w:rsid w:val="00967DD7"/>
    <w:rsid w:val="009707EF"/>
    <w:rsid w:val="009710A5"/>
    <w:rsid w:val="00971216"/>
    <w:rsid w:val="00971436"/>
    <w:rsid w:val="009717CD"/>
    <w:rsid w:val="009723D8"/>
    <w:rsid w:val="009725EC"/>
    <w:rsid w:val="009727F4"/>
    <w:rsid w:val="00972BD1"/>
    <w:rsid w:val="00973113"/>
    <w:rsid w:val="009733AD"/>
    <w:rsid w:val="009735A4"/>
    <w:rsid w:val="0097497F"/>
    <w:rsid w:val="009751AC"/>
    <w:rsid w:val="009752EE"/>
    <w:rsid w:val="00976163"/>
    <w:rsid w:val="0097620F"/>
    <w:rsid w:val="0097624C"/>
    <w:rsid w:val="009767DB"/>
    <w:rsid w:val="00976881"/>
    <w:rsid w:val="00976B07"/>
    <w:rsid w:val="009770CA"/>
    <w:rsid w:val="009773B1"/>
    <w:rsid w:val="0097783D"/>
    <w:rsid w:val="009802BB"/>
    <w:rsid w:val="009802E9"/>
    <w:rsid w:val="00980396"/>
    <w:rsid w:val="0098068F"/>
    <w:rsid w:val="00980CEC"/>
    <w:rsid w:val="00980E74"/>
    <w:rsid w:val="0098140D"/>
    <w:rsid w:val="0098178A"/>
    <w:rsid w:val="00981832"/>
    <w:rsid w:val="00982A06"/>
    <w:rsid w:val="00982F76"/>
    <w:rsid w:val="0098315B"/>
    <w:rsid w:val="00983D72"/>
    <w:rsid w:val="009841F7"/>
    <w:rsid w:val="0098430C"/>
    <w:rsid w:val="0098484D"/>
    <w:rsid w:val="00984901"/>
    <w:rsid w:val="00984CD4"/>
    <w:rsid w:val="00984F17"/>
    <w:rsid w:val="0098531B"/>
    <w:rsid w:val="00985E63"/>
    <w:rsid w:val="00985EAA"/>
    <w:rsid w:val="0098629C"/>
    <w:rsid w:val="009867A6"/>
    <w:rsid w:val="00986884"/>
    <w:rsid w:val="00986DFF"/>
    <w:rsid w:val="00987035"/>
    <w:rsid w:val="00987053"/>
    <w:rsid w:val="0098773D"/>
    <w:rsid w:val="00987E2B"/>
    <w:rsid w:val="00990781"/>
    <w:rsid w:val="009907A4"/>
    <w:rsid w:val="00990913"/>
    <w:rsid w:val="00990B0C"/>
    <w:rsid w:val="00990CDD"/>
    <w:rsid w:val="00990EC4"/>
    <w:rsid w:val="00990F40"/>
    <w:rsid w:val="009910E4"/>
    <w:rsid w:val="00991440"/>
    <w:rsid w:val="009914A2"/>
    <w:rsid w:val="00991CE3"/>
    <w:rsid w:val="00992421"/>
    <w:rsid w:val="00992D13"/>
    <w:rsid w:val="009941EA"/>
    <w:rsid w:val="0099463D"/>
    <w:rsid w:val="009946B5"/>
    <w:rsid w:val="009949E9"/>
    <w:rsid w:val="00994AE1"/>
    <w:rsid w:val="00994B2E"/>
    <w:rsid w:val="009957BE"/>
    <w:rsid w:val="009960C0"/>
    <w:rsid w:val="009966D0"/>
    <w:rsid w:val="009967FC"/>
    <w:rsid w:val="00996D98"/>
    <w:rsid w:val="00997255"/>
    <w:rsid w:val="009975C5"/>
    <w:rsid w:val="0099786A"/>
    <w:rsid w:val="00997BB9"/>
    <w:rsid w:val="00997BE9"/>
    <w:rsid w:val="009A03C3"/>
    <w:rsid w:val="009A0465"/>
    <w:rsid w:val="009A0800"/>
    <w:rsid w:val="009A0A9D"/>
    <w:rsid w:val="009A0B02"/>
    <w:rsid w:val="009A0DAD"/>
    <w:rsid w:val="009A151E"/>
    <w:rsid w:val="009A162D"/>
    <w:rsid w:val="009A16A7"/>
    <w:rsid w:val="009A1D73"/>
    <w:rsid w:val="009A1E68"/>
    <w:rsid w:val="009A1F2F"/>
    <w:rsid w:val="009A2276"/>
    <w:rsid w:val="009A2F87"/>
    <w:rsid w:val="009A3075"/>
    <w:rsid w:val="009A30FA"/>
    <w:rsid w:val="009A33BA"/>
    <w:rsid w:val="009A39F6"/>
    <w:rsid w:val="009A3A98"/>
    <w:rsid w:val="009A3AE3"/>
    <w:rsid w:val="009A3D71"/>
    <w:rsid w:val="009A40A0"/>
    <w:rsid w:val="009A4193"/>
    <w:rsid w:val="009A447C"/>
    <w:rsid w:val="009A4847"/>
    <w:rsid w:val="009A52D8"/>
    <w:rsid w:val="009A545C"/>
    <w:rsid w:val="009A5803"/>
    <w:rsid w:val="009A5BF0"/>
    <w:rsid w:val="009A6004"/>
    <w:rsid w:val="009A6054"/>
    <w:rsid w:val="009A606C"/>
    <w:rsid w:val="009A61C5"/>
    <w:rsid w:val="009A6CBE"/>
    <w:rsid w:val="009A742A"/>
    <w:rsid w:val="009A7445"/>
    <w:rsid w:val="009A7E2B"/>
    <w:rsid w:val="009A7FB2"/>
    <w:rsid w:val="009B0684"/>
    <w:rsid w:val="009B07D3"/>
    <w:rsid w:val="009B0A5E"/>
    <w:rsid w:val="009B0BDB"/>
    <w:rsid w:val="009B0CF0"/>
    <w:rsid w:val="009B125C"/>
    <w:rsid w:val="009B1DDD"/>
    <w:rsid w:val="009B21B7"/>
    <w:rsid w:val="009B2407"/>
    <w:rsid w:val="009B255D"/>
    <w:rsid w:val="009B257F"/>
    <w:rsid w:val="009B25F6"/>
    <w:rsid w:val="009B2651"/>
    <w:rsid w:val="009B2797"/>
    <w:rsid w:val="009B2C86"/>
    <w:rsid w:val="009B3110"/>
    <w:rsid w:val="009B387D"/>
    <w:rsid w:val="009B3B42"/>
    <w:rsid w:val="009B3B9A"/>
    <w:rsid w:val="009B3C6D"/>
    <w:rsid w:val="009B41FB"/>
    <w:rsid w:val="009B4727"/>
    <w:rsid w:val="009B56D2"/>
    <w:rsid w:val="009B6315"/>
    <w:rsid w:val="009B6536"/>
    <w:rsid w:val="009B6701"/>
    <w:rsid w:val="009B6DC8"/>
    <w:rsid w:val="009B775A"/>
    <w:rsid w:val="009C01B8"/>
    <w:rsid w:val="009C0A65"/>
    <w:rsid w:val="009C0EED"/>
    <w:rsid w:val="009C1030"/>
    <w:rsid w:val="009C1627"/>
    <w:rsid w:val="009C19A3"/>
    <w:rsid w:val="009C274B"/>
    <w:rsid w:val="009C297F"/>
    <w:rsid w:val="009C29ED"/>
    <w:rsid w:val="009C2DC2"/>
    <w:rsid w:val="009C35B1"/>
    <w:rsid w:val="009C37A7"/>
    <w:rsid w:val="009C37C8"/>
    <w:rsid w:val="009C38B3"/>
    <w:rsid w:val="009C3B5E"/>
    <w:rsid w:val="009C3C4A"/>
    <w:rsid w:val="009C4254"/>
    <w:rsid w:val="009C42EC"/>
    <w:rsid w:val="009C4395"/>
    <w:rsid w:val="009C4471"/>
    <w:rsid w:val="009C474E"/>
    <w:rsid w:val="009C4A13"/>
    <w:rsid w:val="009C4E12"/>
    <w:rsid w:val="009C5A09"/>
    <w:rsid w:val="009C699A"/>
    <w:rsid w:val="009C6B2B"/>
    <w:rsid w:val="009C6DE5"/>
    <w:rsid w:val="009C752B"/>
    <w:rsid w:val="009C754C"/>
    <w:rsid w:val="009D0022"/>
    <w:rsid w:val="009D07F9"/>
    <w:rsid w:val="009D08CD"/>
    <w:rsid w:val="009D152D"/>
    <w:rsid w:val="009D167A"/>
    <w:rsid w:val="009D16DB"/>
    <w:rsid w:val="009D1740"/>
    <w:rsid w:val="009D1F39"/>
    <w:rsid w:val="009D2989"/>
    <w:rsid w:val="009D29DA"/>
    <w:rsid w:val="009D2E23"/>
    <w:rsid w:val="009D3335"/>
    <w:rsid w:val="009D39F1"/>
    <w:rsid w:val="009D3B59"/>
    <w:rsid w:val="009D3E8D"/>
    <w:rsid w:val="009D3F92"/>
    <w:rsid w:val="009D40C3"/>
    <w:rsid w:val="009D4DE6"/>
    <w:rsid w:val="009D53B8"/>
    <w:rsid w:val="009D59D5"/>
    <w:rsid w:val="009D61E9"/>
    <w:rsid w:val="009D671A"/>
    <w:rsid w:val="009D6B48"/>
    <w:rsid w:val="009D6D31"/>
    <w:rsid w:val="009D714F"/>
    <w:rsid w:val="009D71DB"/>
    <w:rsid w:val="009D7257"/>
    <w:rsid w:val="009D7854"/>
    <w:rsid w:val="009D7DD1"/>
    <w:rsid w:val="009E00CF"/>
    <w:rsid w:val="009E0819"/>
    <w:rsid w:val="009E14F2"/>
    <w:rsid w:val="009E1AA3"/>
    <w:rsid w:val="009E1C37"/>
    <w:rsid w:val="009E27BB"/>
    <w:rsid w:val="009E2C67"/>
    <w:rsid w:val="009E318C"/>
    <w:rsid w:val="009E3196"/>
    <w:rsid w:val="009E3264"/>
    <w:rsid w:val="009E371C"/>
    <w:rsid w:val="009E3A9E"/>
    <w:rsid w:val="009E3E0B"/>
    <w:rsid w:val="009E4287"/>
    <w:rsid w:val="009E4298"/>
    <w:rsid w:val="009E488B"/>
    <w:rsid w:val="009E5047"/>
    <w:rsid w:val="009E51EA"/>
    <w:rsid w:val="009E5319"/>
    <w:rsid w:val="009E5714"/>
    <w:rsid w:val="009E5D1E"/>
    <w:rsid w:val="009E63C3"/>
    <w:rsid w:val="009E6530"/>
    <w:rsid w:val="009E76F1"/>
    <w:rsid w:val="009E7BB5"/>
    <w:rsid w:val="009E7D09"/>
    <w:rsid w:val="009E7DB9"/>
    <w:rsid w:val="009E7E6D"/>
    <w:rsid w:val="009E7FFB"/>
    <w:rsid w:val="009F022A"/>
    <w:rsid w:val="009F05B9"/>
    <w:rsid w:val="009F154A"/>
    <w:rsid w:val="009F2115"/>
    <w:rsid w:val="009F2F66"/>
    <w:rsid w:val="009F309C"/>
    <w:rsid w:val="009F31B8"/>
    <w:rsid w:val="009F3430"/>
    <w:rsid w:val="009F3B78"/>
    <w:rsid w:val="009F3D27"/>
    <w:rsid w:val="009F41EC"/>
    <w:rsid w:val="009F4D20"/>
    <w:rsid w:val="009F504C"/>
    <w:rsid w:val="009F53CC"/>
    <w:rsid w:val="009F54E5"/>
    <w:rsid w:val="009F561C"/>
    <w:rsid w:val="009F5A74"/>
    <w:rsid w:val="009F7083"/>
    <w:rsid w:val="009F733D"/>
    <w:rsid w:val="009F7987"/>
    <w:rsid w:val="00A006EF"/>
    <w:rsid w:val="00A00BB8"/>
    <w:rsid w:val="00A00C91"/>
    <w:rsid w:val="00A00E9E"/>
    <w:rsid w:val="00A0121C"/>
    <w:rsid w:val="00A015BB"/>
    <w:rsid w:val="00A01D15"/>
    <w:rsid w:val="00A01E45"/>
    <w:rsid w:val="00A024CD"/>
    <w:rsid w:val="00A02664"/>
    <w:rsid w:val="00A027A6"/>
    <w:rsid w:val="00A03729"/>
    <w:rsid w:val="00A0388B"/>
    <w:rsid w:val="00A040FA"/>
    <w:rsid w:val="00A04379"/>
    <w:rsid w:val="00A04861"/>
    <w:rsid w:val="00A05E9E"/>
    <w:rsid w:val="00A06277"/>
    <w:rsid w:val="00A06DCE"/>
    <w:rsid w:val="00A07858"/>
    <w:rsid w:val="00A07A83"/>
    <w:rsid w:val="00A10088"/>
    <w:rsid w:val="00A102AB"/>
    <w:rsid w:val="00A103AB"/>
    <w:rsid w:val="00A106BE"/>
    <w:rsid w:val="00A109D3"/>
    <w:rsid w:val="00A10E4F"/>
    <w:rsid w:val="00A11194"/>
    <w:rsid w:val="00A115C6"/>
    <w:rsid w:val="00A11EA9"/>
    <w:rsid w:val="00A1244C"/>
    <w:rsid w:val="00A12791"/>
    <w:rsid w:val="00A127BE"/>
    <w:rsid w:val="00A12AC1"/>
    <w:rsid w:val="00A132E1"/>
    <w:rsid w:val="00A13394"/>
    <w:rsid w:val="00A13905"/>
    <w:rsid w:val="00A13D54"/>
    <w:rsid w:val="00A13D5E"/>
    <w:rsid w:val="00A14016"/>
    <w:rsid w:val="00A14995"/>
    <w:rsid w:val="00A14BF7"/>
    <w:rsid w:val="00A154A4"/>
    <w:rsid w:val="00A1556E"/>
    <w:rsid w:val="00A155A6"/>
    <w:rsid w:val="00A1631A"/>
    <w:rsid w:val="00A163E1"/>
    <w:rsid w:val="00A1652E"/>
    <w:rsid w:val="00A16A7A"/>
    <w:rsid w:val="00A16F0B"/>
    <w:rsid w:val="00A175C5"/>
    <w:rsid w:val="00A17949"/>
    <w:rsid w:val="00A17FC6"/>
    <w:rsid w:val="00A202DF"/>
    <w:rsid w:val="00A2043A"/>
    <w:rsid w:val="00A2077E"/>
    <w:rsid w:val="00A2084B"/>
    <w:rsid w:val="00A214CB"/>
    <w:rsid w:val="00A215C5"/>
    <w:rsid w:val="00A2165F"/>
    <w:rsid w:val="00A2184B"/>
    <w:rsid w:val="00A2199F"/>
    <w:rsid w:val="00A222CC"/>
    <w:rsid w:val="00A223D3"/>
    <w:rsid w:val="00A224C3"/>
    <w:rsid w:val="00A226B0"/>
    <w:rsid w:val="00A2273D"/>
    <w:rsid w:val="00A22765"/>
    <w:rsid w:val="00A227CD"/>
    <w:rsid w:val="00A22A46"/>
    <w:rsid w:val="00A22A9A"/>
    <w:rsid w:val="00A22F38"/>
    <w:rsid w:val="00A232D7"/>
    <w:rsid w:val="00A2343C"/>
    <w:rsid w:val="00A234CB"/>
    <w:rsid w:val="00A23B0C"/>
    <w:rsid w:val="00A23FB1"/>
    <w:rsid w:val="00A24149"/>
    <w:rsid w:val="00A24B55"/>
    <w:rsid w:val="00A24C85"/>
    <w:rsid w:val="00A2545A"/>
    <w:rsid w:val="00A25787"/>
    <w:rsid w:val="00A25974"/>
    <w:rsid w:val="00A25CBE"/>
    <w:rsid w:val="00A25F96"/>
    <w:rsid w:val="00A26082"/>
    <w:rsid w:val="00A26093"/>
    <w:rsid w:val="00A26A5D"/>
    <w:rsid w:val="00A26AAF"/>
    <w:rsid w:val="00A26AF9"/>
    <w:rsid w:val="00A26C3F"/>
    <w:rsid w:val="00A26EBF"/>
    <w:rsid w:val="00A275E2"/>
    <w:rsid w:val="00A27983"/>
    <w:rsid w:val="00A27BD6"/>
    <w:rsid w:val="00A27C58"/>
    <w:rsid w:val="00A3047E"/>
    <w:rsid w:val="00A30824"/>
    <w:rsid w:val="00A31221"/>
    <w:rsid w:val="00A314E2"/>
    <w:rsid w:val="00A3246C"/>
    <w:rsid w:val="00A3256D"/>
    <w:rsid w:val="00A328F6"/>
    <w:rsid w:val="00A32D81"/>
    <w:rsid w:val="00A32E22"/>
    <w:rsid w:val="00A33291"/>
    <w:rsid w:val="00A33A1D"/>
    <w:rsid w:val="00A33E26"/>
    <w:rsid w:val="00A35087"/>
    <w:rsid w:val="00A350FB"/>
    <w:rsid w:val="00A35638"/>
    <w:rsid w:val="00A356DA"/>
    <w:rsid w:val="00A36486"/>
    <w:rsid w:val="00A366B2"/>
    <w:rsid w:val="00A36719"/>
    <w:rsid w:val="00A3685C"/>
    <w:rsid w:val="00A36880"/>
    <w:rsid w:val="00A3688B"/>
    <w:rsid w:val="00A36CE4"/>
    <w:rsid w:val="00A36F49"/>
    <w:rsid w:val="00A378E8"/>
    <w:rsid w:val="00A37A5F"/>
    <w:rsid w:val="00A37A60"/>
    <w:rsid w:val="00A37B69"/>
    <w:rsid w:val="00A37CD9"/>
    <w:rsid w:val="00A400EB"/>
    <w:rsid w:val="00A40596"/>
    <w:rsid w:val="00A40958"/>
    <w:rsid w:val="00A40999"/>
    <w:rsid w:val="00A40CFD"/>
    <w:rsid w:val="00A415F2"/>
    <w:rsid w:val="00A417E0"/>
    <w:rsid w:val="00A41A78"/>
    <w:rsid w:val="00A41B1E"/>
    <w:rsid w:val="00A41ECF"/>
    <w:rsid w:val="00A420E4"/>
    <w:rsid w:val="00A423CF"/>
    <w:rsid w:val="00A424D2"/>
    <w:rsid w:val="00A42B00"/>
    <w:rsid w:val="00A42D27"/>
    <w:rsid w:val="00A43169"/>
    <w:rsid w:val="00A4405A"/>
    <w:rsid w:val="00A44A0D"/>
    <w:rsid w:val="00A44B51"/>
    <w:rsid w:val="00A44CD4"/>
    <w:rsid w:val="00A45863"/>
    <w:rsid w:val="00A45874"/>
    <w:rsid w:val="00A459A6"/>
    <w:rsid w:val="00A45C5E"/>
    <w:rsid w:val="00A47416"/>
    <w:rsid w:val="00A47767"/>
    <w:rsid w:val="00A50DFE"/>
    <w:rsid w:val="00A511A1"/>
    <w:rsid w:val="00A51425"/>
    <w:rsid w:val="00A514FA"/>
    <w:rsid w:val="00A5207A"/>
    <w:rsid w:val="00A520D7"/>
    <w:rsid w:val="00A52164"/>
    <w:rsid w:val="00A528B9"/>
    <w:rsid w:val="00A5298F"/>
    <w:rsid w:val="00A52D83"/>
    <w:rsid w:val="00A53819"/>
    <w:rsid w:val="00A53C86"/>
    <w:rsid w:val="00A54A68"/>
    <w:rsid w:val="00A54C26"/>
    <w:rsid w:val="00A54C48"/>
    <w:rsid w:val="00A54D56"/>
    <w:rsid w:val="00A5520E"/>
    <w:rsid w:val="00A55700"/>
    <w:rsid w:val="00A55BAC"/>
    <w:rsid w:val="00A55D77"/>
    <w:rsid w:val="00A55F57"/>
    <w:rsid w:val="00A55F81"/>
    <w:rsid w:val="00A5628E"/>
    <w:rsid w:val="00A56441"/>
    <w:rsid w:val="00A56526"/>
    <w:rsid w:val="00A56554"/>
    <w:rsid w:val="00A565AB"/>
    <w:rsid w:val="00A568CF"/>
    <w:rsid w:val="00A56A9D"/>
    <w:rsid w:val="00A56AC2"/>
    <w:rsid w:val="00A56B1F"/>
    <w:rsid w:val="00A56D9B"/>
    <w:rsid w:val="00A570FC"/>
    <w:rsid w:val="00A5755F"/>
    <w:rsid w:val="00A5762B"/>
    <w:rsid w:val="00A57DAB"/>
    <w:rsid w:val="00A57F0B"/>
    <w:rsid w:val="00A606C6"/>
    <w:rsid w:val="00A6138D"/>
    <w:rsid w:val="00A618B8"/>
    <w:rsid w:val="00A61DBA"/>
    <w:rsid w:val="00A62124"/>
    <w:rsid w:val="00A63078"/>
    <w:rsid w:val="00A6330E"/>
    <w:rsid w:val="00A63614"/>
    <w:rsid w:val="00A63CFF"/>
    <w:rsid w:val="00A63DEA"/>
    <w:rsid w:val="00A6416D"/>
    <w:rsid w:val="00A642A2"/>
    <w:rsid w:val="00A64614"/>
    <w:rsid w:val="00A64B0A"/>
    <w:rsid w:val="00A64C79"/>
    <w:rsid w:val="00A65AA4"/>
    <w:rsid w:val="00A65CBD"/>
    <w:rsid w:val="00A65CCC"/>
    <w:rsid w:val="00A66000"/>
    <w:rsid w:val="00A66156"/>
    <w:rsid w:val="00A6620B"/>
    <w:rsid w:val="00A66E43"/>
    <w:rsid w:val="00A673F9"/>
    <w:rsid w:val="00A675BD"/>
    <w:rsid w:val="00A6765C"/>
    <w:rsid w:val="00A67A87"/>
    <w:rsid w:val="00A67AC4"/>
    <w:rsid w:val="00A70110"/>
    <w:rsid w:val="00A7023D"/>
    <w:rsid w:val="00A7040F"/>
    <w:rsid w:val="00A70666"/>
    <w:rsid w:val="00A709FA"/>
    <w:rsid w:val="00A710CD"/>
    <w:rsid w:val="00A713F0"/>
    <w:rsid w:val="00A7170E"/>
    <w:rsid w:val="00A718F1"/>
    <w:rsid w:val="00A71A04"/>
    <w:rsid w:val="00A71B90"/>
    <w:rsid w:val="00A720F0"/>
    <w:rsid w:val="00A726A8"/>
    <w:rsid w:val="00A7289D"/>
    <w:rsid w:val="00A731D2"/>
    <w:rsid w:val="00A7338B"/>
    <w:rsid w:val="00A739CC"/>
    <w:rsid w:val="00A73A06"/>
    <w:rsid w:val="00A7559C"/>
    <w:rsid w:val="00A75EA6"/>
    <w:rsid w:val="00A761D2"/>
    <w:rsid w:val="00A76EF8"/>
    <w:rsid w:val="00A77AEB"/>
    <w:rsid w:val="00A80CF1"/>
    <w:rsid w:val="00A80D0A"/>
    <w:rsid w:val="00A80D76"/>
    <w:rsid w:val="00A81002"/>
    <w:rsid w:val="00A8102D"/>
    <w:rsid w:val="00A81979"/>
    <w:rsid w:val="00A81B4E"/>
    <w:rsid w:val="00A81D32"/>
    <w:rsid w:val="00A82050"/>
    <w:rsid w:val="00A8245A"/>
    <w:rsid w:val="00A82578"/>
    <w:rsid w:val="00A827A7"/>
    <w:rsid w:val="00A82B09"/>
    <w:rsid w:val="00A830D7"/>
    <w:rsid w:val="00A83502"/>
    <w:rsid w:val="00A84509"/>
    <w:rsid w:val="00A84606"/>
    <w:rsid w:val="00A847F3"/>
    <w:rsid w:val="00A8481C"/>
    <w:rsid w:val="00A84B95"/>
    <w:rsid w:val="00A851AB"/>
    <w:rsid w:val="00A85381"/>
    <w:rsid w:val="00A85522"/>
    <w:rsid w:val="00A855F4"/>
    <w:rsid w:val="00A861A9"/>
    <w:rsid w:val="00A864E3"/>
    <w:rsid w:val="00A86A35"/>
    <w:rsid w:val="00A87229"/>
    <w:rsid w:val="00A877E7"/>
    <w:rsid w:val="00A87850"/>
    <w:rsid w:val="00A87862"/>
    <w:rsid w:val="00A90754"/>
    <w:rsid w:val="00A90C89"/>
    <w:rsid w:val="00A90D8D"/>
    <w:rsid w:val="00A9122F"/>
    <w:rsid w:val="00A915E9"/>
    <w:rsid w:val="00A91B15"/>
    <w:rsid w:val="00A91E82"/>
    <w:rsid w:val="00A91F06"/>
    <w:rsid w:val="00A924AE"/>
    <w:rsid w:val="00A929D1"/>
    <w:rsid w:val="00A92F07"/>
    <w:rsid w:val="00A9308C"/>
    <w:rsid w:val="00A93F7C"/>
    <w:rsid w:val="00A94234"/>
    <w:rsid w:val="00A94289"/>
    <w:rsid w:val="00A94392"/>
    <w:rsid w:val="00A943C3"/>
    <w:rsid w:val="00A95034"/>
    <w:rsid w:val="00A950E6"/>
    <w:rsid w:val="00A95D30"/>
    <w:rsid w:val="00A96796"/>
    <w:rsid w:val="00A967B4"/>
    <w:rsid w:val="00A96892"/>
    <w:rsid w:val="00A96B50"/>
    <w:rsid w:val="00A96D47"/>
    <w:rsid w:val="00A96FD0"/>
    <w:rsid w:val="00A97AFB"/>
    <w:rsid w:val="00AA0406"/>
    <w:rsid w:val="00AA07DE"/>
    <w:rsid w:val="00AA0C0D"/>
    <w:rsid w:val="00AA1002"/>
    <w:rsid w:val="00AA197E"/>
    <w:rsid w:val="00AA1CEB"/>
    <w:rsid w:val="00AA25F3"/>
    <w:rsid w:val="00AA27F0"/>
    <w:rsid w:val="00AA3A41"/>
    <w:rsid w:val="00AA3A49"/>
    <w:rsid w:val="00AA3AD6"/>
    <w:rsid w:val="00AA3E3B"/>
    <w:rsid w:val="00AA3EF1"/>
    <w:rsid w:val="00AA3F4A"/>
    <w:rsid w:val="00AA4F0C"/>
    <w:rsid w:val="00AA5363"/>
    <w:rsid w:val="00AA540E"/>
    <w:rsid w:val="00AA57A3"/>
    <w:rsid w:val="00AA585F"/>
    <w:rsid w:val="00AA5DD8"/>
    <w:rsid w:val="00AA6F11"/>
    <w:rsid w:val="00AA76DD"/>
    <w:rsid w:val="00AA79E8"/>
    <w:rsid w:val="00AA7B3A"/>
    <w:rsid w:val="00AB0219"/>
    <w:rsid w:val="00AB0402"/>
    <w:rsid w:val="00AB05E3"/>
    <w:rsid w:val="00AB07ED"/>
    <w:rsid w:val="00AB0FBB"/>
    <w:rsid w:val="00AB13B1"/>
    <w:rsid w:val="00AB14A7"/>
    <w:rsid w:val="00AB1961"/>
    <w:rsid w:val="00AB1D6C"/>
    <w:rsid w:val="00AB1E12"/>
    <w:rsid w:val="00AB20D4"/>
    <w:rsid w:val="00AB2529"/>
    <w:rsid w:val="00AB26B6"/>
    <w:rsid w:val="00AB2A46"/>
    <w:rsid w:val="00AB3167"/>
    <w:rsid w:val="00AB3236"/>
    <w:rsid w:val="00AB393D"/>
    <w:rsid w:val="00AB43F9"/>
    <w:rsid w:val="00AB48B5"/>
    <w:rsid w:val="00AB4A0F"/>
    <w:rsid w:val="00AB4AC7"/>
    <w:rsid w:val="00AB4B48"/>
    <w:rsid w:val="00AB4D14"/>
    <w:rsid w:val="00AB4E3F"/>
    <w:rsid w:val="00AB4FE7"/>
    <w:rsid w:val="00AB5006"/>
    <w:rsid w:val="00AB59FF"/>
    <w:rsid w:val="00AB5AF1"/>
    <w:rsid w:val="00AB6179"/>
    <w:rsid w:val="00AB65DB"/>
    <w:rsid w:val="00AB6708"/>
    <w:rsid w:val="00AB6FE4"/>
    <w:rsid w:val="00AB71ED"/>
    <w:rsid w:val="00AB7597"/>
    <w:rsid w:val="00AB763E"/>
    <w:rsid w:val="00AB7AEA"/>
    <w:rsid w:val="00AB7B46"/>
    <w:rsid w:val="00AB7ED3"/>
    <w:rsid w:val="00AC058F"/>
    <w:rsid w:val="00AC0CDF"/>
    <w:rsid w:val="00AC0D44"/>
    <w:rsid w:val="00AC0DFE"/>
    <w:rsid w:val="00AC177F"/>
    <w:rsid w:val="00AC19CF"/>
    <w:rsid w:val="00AC1D2A"/>
    <w:rsid w:val="00AC1DEA"/>
    <w:rsid w:val="00AC22E2"/>
    <w:rsid w:val="00AC2571"/>
    <w:rsid w:val="00AC2F4E"/>
    <w:rsid w:val="00AC2F95"/>
    <w:rsid w:val="00AC3022"/>
    <w:rsid w:val="00AC30DB"/>
    <w:rsid w:val="00AC3112"/>
    <w:rsid w:val="00AC359C"/>
    <w:rsid w:val="00AC3BEB"/>
    <w:rsid w:val="00AC3F8C"/>
    <w:rsid w:val="00AC412F"/>
    <w:rsid w:val="00AC4924"/>
    <w:rsid w:val="00AC5617"/>
    <w:rsid w:val="00AC567D"/>
    <w:rsid w:val="00AC575E"/>
    <w:rsid w:val="00AC61FC"/>
    <w:rsid w:val="00AC672F"/>
    <w:rsid w:val="00AC6887"/>
    <w:rsid w:val="00AC6A34"/>
    <w:rsid w:val="00AC6B30"/>
    <w:rsid w:val="00AC6CEF"/>
    <w:rsid w:val="00AC7234"/>
    <w:rsid w:val="00AC7682"/>
    <w:rsid w:val="00AD020E"/>
    <w:rsid w:val="00AD039E"/>
    <w:rsid w:val="00AD0660"/>
    <w:rsid w:val="00AD06A2"/>
    <w:rsid w:val="00AD084A"/>
    <w:rsid w:val="00AD091A"/>
    <w:rsid w:val="00AD0EB3"/>
    <w:rsid w:val="00AD12EE"/>
    <w:rsid w:val="00AD1AAE"/>
    <w:rsid w:val="00AD1C2F"/>
    <w:rsid w:val="00AD1CDD"/>
    <w:rsid w:val="00AD286B"/>
    <w:rsid w:val="00AD2895"/>
    <w:rsid w:val="00AD28F5"/>
    <w:rsid w:val="00AD3E5F"/>
    <w:rsid w:val="00AD420E"/>
    <w:rsid w:val="00AD4267"/>
    <w:rsid w:val="00AD468F"/>
    <w:rsid w:val="00AD490C"/>
    <w:rsid w:val="00AD4C4C"/>
    <w:rsid w:val="00AD5123"/>
    <w:rsid w:val="00AD5268"/>
    <w:rsid w:val="00AD54A2"/>
    <w:rsid w:val="00AD675A"/>
    <w:rsid w:val="00AD6B5E"/>
    <w:rsid w:val="00AD6DEB"/>
    <w:rsid w:val="00AD7219"/>
    <w:rsid w:val="00AD7417"/>
    <w:rsid w:val="00AD7B05"/>
    <w:rsid w:val="00AE024E"/>
    <w:rsid w:val="00AE041C"/>
    <w:rsid w:val="00AE05FA"/>
    <w:rsid w:val="00AE0931"/>
    <w:rsid w:val="00AE0A0A"/>
    <w:rsid w:val="00AE0A85"/>
    <w:rsid w:val="00AE0D57"/>
    <w:rsid w:val="00AE118B"/>
    <w:rsid w:val="00AE17B3"/>
    <w:rsid w:val="00AE1966"/>
    <w:rsid w:val="00AE1989"/>
    <w:rsid w:val="00AE2029"/>
    <w:rsid w:val="00AE2121"/>
    <w:rsid w:val="00AE26D9"/>
    <w:rsid w:val="00AE28B8"/>
    <w:rsid w:val="00AE28F0"/>
    <w:rsid w:val="00AE2F22"/>
    <w:rsid w:val="00AE302F"/>
    <w:rsid w:val="00AE313C"/>
    <w:rsid w:val="00AE35F9"/>
    <w:rsid w:val="00AE3916"/>
    <w:rsid w:val="00AE3C88"/>
    <w:rsid w:val="00AE4E49"/>
    <w:rsid w:val="00AE5147"/>
    <w:rsid w:val="00AE6284"/>
    <w:rsid w:val="00AE6853"/>
    <w:rsid w:val="00AE6A4A"/>
    <w:rsid w:val="00AE6AD5"/>
    <w:rsid w:val="00AE6C3D"/>
    <w:rsid w:val="00AE6D3A"/>
    <w:rsid w:val="00AE712D"/>
    <w:rsid w:val="00AE73D5"/>
    <w:rsid w:val="00AE740D"/>
    <w:rsid w:val="00AE7552"/>
    <w:rsid w:val="00AE7730"/>
    <w:rsid w:val="00AE7732"/>
    <w:rsid w:val="00AE7B06"/>
    <w:rsid w:val="00AF01FA"/>
    <w:rsid w:val="00AF0221"/>
    <w:rsid w:val="00AF0539"/>
    <w:rsid w:val="00AF0685"/>
    <w:rsid w:val="00AF0869"/>
    <w:rsid w:val="00AF0C19"/>
    <w:rsid w:val="00AF121A"/>
    <w:rsid w:val="00AF1AD0"/>
    <w:rsid w:val="00AF2071"/>
    <w:rsid w:val="00AF2162"/>
    <w:rsid w:val="00AF26FF"/>
    <w:rsid w:val="00AF2890"/>
    <w:rsid w:val="00AF2950"/>
    <w:rsid w:val="00AF2CA2"/>
    <w:rsid w:val="00AF2E91"/>
    <w:rsid w:val="00AF3EF2"/>
    <w:rsid w:val="00AF43A8"/>
    <w:rsid w:val="00AF476E"/>
    <w:rsid w:val="00AF4D4C"/>
    <w:rsid w:val="00AF5090"/>
    <w:rsid w:val="00AF5715"/>
    <w:rsid w:val="00AF660B"/>
    <w:rsid w:val="00AF6AE9"/>
    <w:rsid w:val="00AF6CAE"/>
    <w:rsid w:val="00AF706A"/>
    <w:rsid w:val="00AF70A4"/>
    <w:rsid w:val="00AF7837"/>
    <w:rsid w:val="00AF7855"/>
    <w:rsid w:val="00AF7956"/>
    <w:rsid w:val="00AF7A06"/>
    <w:rsid w:val="00B000CD"/>
    <w:rsid w:val="00B00C01"/>
    <w:rsid w:val="00B01062"/>
    <w:rsid w:val="00B014D5"/>
    <w:rsid w:val="00B01620"/>
    <w:rsid w:val="00B01B57"/>
    <w:rsid w:val="00B01CAA"/>
    <w:rsid w:val="00B020B9"/>
    <w:rsid w:val="00B02630"/>
    <w:rsid w:val="00B030BF"/>
    <w:rsid w:val="00B032DB"/>
    <w:rsid w:val="00B032EB"/>
    <w:rsid w:val="00B034A9"/>
    <w:rsid w:val="00B03F21"/>
    <w:rsid w:val="00B043EF"/>
    <w:rsid w:val="00B048AD"/>
    <w:rsid w:val="00B04D1B"/>
    <w:rsid w:val="00B058B8"/>
    <w:rsid w:val="00B05CB7"/>
    <w:rsid w:val="00B05F14"/>
    <w:rsid w:val="00B064BD"/>
    <w:rsid w:val="00B064EC"/>
    <w:rsid w:val="00B06601"/>
    <w:rsid w:val="00B066C2"/>
    <w:rsid w:val="00B06952"/>
    <w:rsid w:val="00B06E1E"/>
    <w:rsid w:val="00B071E7"/>
    <w:rsid w:val="00B074E9"/>
    <w:rsid w:val="00B107C4"/>
    <w:rsid w:val="00B10BE1"/>
    <w:rsid w:val="00B11000"/>
    <w:rsid w:val="00B1218F"/>
    <w:rsid w:val="00B12220"/>
    <w:rsid w:val="00B1234A"/>
    <w:rsid w:val="00B12529"/>
    <w:rsid w:val="00B12555"/>
    <w:rsid w:val="00B1265D"/>
    <w:rsid w:val="00B12B12"/>
    <w:rsid w:val="00B12DFC"/>
    <w:rsid w:val="00B130DD"/>
    <w:rsid w:val="00B134BC"/>
    <w:rsid w:val="00B13B3A"/>
    <w:rsid w:val="00B1426C"/>
    <w:rsid w:val="00B1444A"/>
    <w:rsid w:val="00B14653"/>
    <w:rsid w:val="00B146A2"/>
    <w:rsid w:val="00B149B3"/>
    <w:rsid w:val="00B14D20"/>
    <w:rsid w:val="00B14D4E"/>
    <w:rsid w:val="00B15353"/>
    <w:rsid w:val="00B15783"/>
    <w:rsid w:val="00B163EF"/>
    <w:rsid w:val="00B1643F"/>
    <w:rsid w:val="00B165BF"/>
    <w:rsid w:val="00B165EC"/>
    <w:rsid w:val="00B16B84"/>
    <w:rsid w:val="00B16D7E"/>
    <w:rsid w:val="00B16E03"/>
    <w:rsid w:val="00B16E9B"/>
    <w:rsid w:val="00B17594"/>
    <w:rsid w:val="00B1766B"/>
    <w:rsid w:val="00B178E1"/>
    <w:rsid w:val="00B17D1D"/>
    <w:rsid w:val="00B17DA3"/>
    <w:rsid w:val="00B204B6"/>
    <w:rsid w:val="00B20C05"/>
    <w:rsid w:val="00B20D57"/>
    <w:rsid w:val="00B21B73"/>
    <w:rsid w:val="00B22130"/>
    <w:rsid w:val="00B2229A"/>
    <w:rsid w:val="00B22389"/>
    <w:rsid w:val="00B230B5"/>
    <w:rsid w:val="00B23572"/>
    <w:rsid w:val="00B23B5B"/>
    <w:rsid w:val="00B23C0E"/>
    <w:rsid w:val="00B2448E"/>
    <w:rsid w:val="00B245FC"/>
    <w:rsid w:val="00B2473D"/>
    <w:rsid w:val="00B24E9D"/>
    <w:rsid w:val="00B24FF1"/>
    <w:rsid w:val="00B2577A"/>
    <w:rsid w:val="00B25F9C"/>
    <w:rsid w:val="00B26005"/>
    <w:rsid w:val="00B26367"/>
    <w:rsid w:val="00B2644E"/>
    <w:rsid w:val="00B264AE"/>
    <w:rsid w:val="00B2692E"/>
    <w:rsid w:val="00B26D73"/>
    <w:rsid w:val="00B27278"/>
    <w:rsid w:val="00B275B0"/>
    <w:rsid w:val="00B27BC0"/>
    <w:rsid w:val="00B27CB4"/>
    <w:rsid w:val="00B27E8B"/>
    <w:rsid w:val="00B27FB4"/>
    <w:rsid w:val="00B30244"/>
    <w:rsid w:val="00B30405"/>
    <w:rsid w:val="00B30629"/>
    <w:rsid w:val="00B30705"/>
    <w:rsid w:val="00B30B34"/>
    <w:rsid w:val="00B30CD7"/>
    <w:rsid w:val="00B31874"/>
    <w:rsid w:val="00B32098"/>
    <w:rsid w:val="00B3212C"/>
    <w:rsid w:val="00B322C2"/>
    <w:rsid w:val="00B32BE7"/>
    <w:rsid w:val="00B32C98"/>
    <w:rsid w:val="00B33679"/>
    <w:rsid w:val="00B33886"/>
    <w:rsid w:val="00B3389F"/>
    <w:rsid w:val="00B33F78"/>
    <w:rsid w:val="00B3438B"/>
    <w:rsid w:val="00B3443E"/>
    <w:rsid w:val="00B34BFC"/>
    <w:rsid w:val="00B34C22"/>
    <w:rsid w:val="00B35213"/>
    <w:rsid w:val="00B354AB"/>
    <w:rsid w:val="00B355D3"/>
    <w:rsid w:val="00B36046"/>
    <w:rsid w:val="00B360A6"/>
    <w:rsid w:val="00B36835"/>
    <w:rsid w:val="00B36C13"/>
    <w:rsid w:val="00B36C46"/>
    <w:rsid w:val="00B36E21"/>
    <w:rsid w:val="00B36EE9"/>
    <w:rsid w:val="00B3746A"/>
    <w:rsid w:val="00B375DA"/>
    <w:rsid w:val="00B37673"/>
    <w:rsid w:val="00B376E1"/>
    <w:rsid w:val="00B3794D"/>
    <w:rsid w:val="00B37965"/>
    <w:rsid w:val="00B41248"/>
    <w:rsid w:val="00B415DA"/>
    <w:rsid w:val="00B41612"/>
    <w:rsid w:val="00B41AF0"/>
    <w:rsid w:val="00B41C36"/>
    <w:rsid w:val="00B41F77"/>
    <w:rsid w:val="00B428D1"/>
    <w:rsid w:val="00B42B9E"/>
    <w:rsid w:val="00B42BB7"/>
    <w:rsid w:val="00B42FAB"/>
    <w:rsid w:val="00B42FC4"/>
    <w:rsid w:val="00B439AE"/>
    <w:rsid w:val="00B43A86"/>
    <w:rsid w:val="00B43BF3"/>
    <w:rsid w:val="00B4437A"/>
    <w:rsid w:val="00B44680"/>
    <w:rsid w:val="00B446A3"/>
    <w:rsid w:val="00B44714"/>
    <w:rsid w:val="00B448F6"/>
    <w:rsid w:val="00B44A3F"/>
    <w:rsid w:val="00B45032"/>
    <w:rsid w:val="00B45A22"/>
    <w:rsid w:val="00B45B8A"/>
    <w:rsid w:val="00B4636E"/>
    <w:rsid w:val="00B46B25"/>
    <w:rsid w:val="00B4745E"/>
    <w:rsid w:val="00B479C8"/>
    <w:rsid w:val="00B47A6B"/>
    <w:rsid w:val="00B47D4A"/>
    <w:rsid w:val="00B47DD7"/>
    <w:rsid w:val="00B5015C"/>
    <w:rsid w:val="00B50DC4"/>
    <w:rsid w:val="00B50DC7"/>
    <w:rsid w:val="00B512E1"/>
    <w:rsid w:val="00B51344"/>
    <w:rsid w:val="00B516F4"/>
    <w:rsid w:val="00B518A4"/>
    <w:rsid w:val="00B518BE"/>
    <w:rsid w:val="00B51A31"/>
    <w:rsid w:val="00B51AB4"/>
    <w:rsid w:val="00B51C52"/>
    <w:rsid w:val="00B51C6B"/>
    <w:rsid w:val="00B520EA"/>
    <w:rsid w:val="00B5251D"/>
    <w:rsid w:val="00B52799"/>
    <w:rsid w:val="00B529FC"/>
    <w:rsid w:val="00B52E04"/>
    <w:rsid w:val="00B53197"/>
    <w:rsid w:val="00B5440B"/>
    <w:rsid w:val="00B5468D"/>
    <w:rsid w:val="00B546BC"/>
    <w:rsid w:val="00B5586C"/>
    <w:rsid w:val="00B55A0D"/>
    <w:rsid w:val="00B55DE6"/>
    <w:rsid w:val="00B56604"/>
    <w:rsid w:val="00B56970"/>
    <w:rsid w:val="00B56BD9"/>
    <w:rsid w:val="00B56ED0"/>
    <w:rsid w:val="00B56F53"/>
    <w:rsid w:val="00B576C1"/>
    <w:rsid w:val="00B57847"/>
    <w:rsid w:val="00B606D7"/>
    <w:rsid w:val="00B608E0"/>
    <w:rsid w:val="00B60A3E"/>
    <w:rsid w:val="00B60B5D"/>
    <w:rsid w:val="00B61015"/>
    <w:rsid w:val="00B61148"/>
    <w:rsid w:val="00B6117F"/>
    <w:rsid w:val="00B61526"/>
    <w:rsid w:val="00B616E8"/>
    <w:rsid w:val="00B617CC"/>
    <w:rsid w:val="00B61DFA"/>
    <w:rsid w:val="00B61F8B"/>
    <w:rsid w:val="00B6211B"/>
    <w:rsid w:val="00B62D5B"/>
    <w:rsid w:val="00B63533"/>
    <w:rsid w:val="00B64556"/>
    <w:rsid w:val="00B646A8"/>
    <w:rsid w:val="00B64998"/>
    <w:rsid w:val="00B64ADF"/>
    <w:rsid w:val="00B655A0"/>
    <w:rsid w:val="00B6582E"/>
    <w:rsid w:val="00B660F6"/>
    <w:rsid w:val="00B6654D"/>
    <w:rsid w:val="00B66550"/>
    <w:rsid w:val="00B66CC1"/>
    <w:rsid w:val="00B6754D"/>
    <w:rsid w:val="00B67A67"/>
    <w:rsid w:val="00B67C96"/>
    <w:rsid w:val="00B67CE2"/>
    <w:rsid w:val="00B67DDA"/>
    <w:rsid w:val="00B70663"/>
    <w:rsid w:val="00B7072D"/>
    <w:rsid w:val="00B70A77"/>
    <w:rsid w:val="00B70C69"/>
    <w:rsid w:val="00B71119"/>
    <w:rsid w:val="00B7114F"/>
    <w:rsid w:val="00B7192B"/>
    <w:rsid w:val="00B719C2"/>
    <w:rsid w:val="00B71B22"/>
    <w:rsid w:val="00B71EF9"/>
    <w:rsid w:val="00B71EFC"/>
    <w:rsid w:val="00B7206A"/>
    <w:rsid w:val="00B72523"/>
    <w:rsid w:val="00B726F9"/>
    <w:rsid w:val="00B730F9"/>
    <w:rsid w:val="00B7369D"/>
    <w:rsid w:val="00B73842"/>
    <w:rsid w:val="00B74577"/>
    <w:rsid w:val="00B74D25"/>
    <w:rsid w:val="00B760F4"/>
    <w:rsid w:val="00B76172"/>
    <w:rsid w:val="00B761B0"/>
    <w:rsid w:val="00B7630A"/>
    <w:rsid w:val="00B767BA"/>
    <w:rsid w:val="00B76A23"/>
    <w:rsid w:val="00B77974"/>
    <w:rsid w:val="00B77BFA"/>
    <w:rsid w:val="00B77C6E"/>
    <w:rsid w:val="00B80195"/>
    <w:rsid w:val="00B801C1"/>
    <w:rsid w:val="00B80208"/>
    <w:rsid w:val="00B80890"/>
    <w:rsid w:val="00B80DEB"/>
    <w:rsid w:val="00B8176A"/>
    <w:rsid w:val="00B817E2"/>
    <w:rsid w:val="00B81BD1"/>
    <w:rsid w:val="00B81E76"/>
    <w:rsid w:val="00B81F6A"/>
    <w:rsid w:val="00B823FE"/>
    <w:rsid w:val="00B826ED"/>
    <w:rsid w:val="00B82BE5"/>
    <w:rsid w:val="00B82E0A"/>
    <w:rsid w:val="00B82EF9"/>
    <w:rsid w:val="00B830F1"/>
    <w:rsid w:val="00B8349F"/>
    <w:rsid w:val="00B83552"/>
    <w:rsid w:val="00B83F06"/>
    <w:rsid w:val="00B84609"/>
    <w:rsid w:val="00B847E5"/>
    <w:rsid w:val="00B849AB"/>
    <w:rsid w:val="00B8548C"/>
    <w:rsid w:val="00B8563A"/>
    <w:rsid w:val="00B85776"/>
    <w:rsid w:val="00B857CD"/>
    <w:rsid w:val="00B85B11"/>
    <w:rsid w:val="00B86634"/>
    <w:rsid w:val="00B86879"/>
    <w:rsid w:val="00B86CAA"/>
    <w:rsid w:val="00B87235"/>
    <w:rsid w:val="00B87FA5"/>
    <w:rsid w:val="00B87FAD"/>
    <w:rsid w:val="00B90433"/>
    <w:rsid w:val="00B9095A"/>
    <w:rsid w:val="00B9099F"/>
    <w:rsid w:val="00B909A2"/>
    <w:rsid w:val="00B90F80"/>
    <w:rsid w:val="00B91610"/>
    <w:rsid w:val="00B91CD4"/>
    <w:rsid w:val="00B9245B"/>
    <w:rsid w:val="00B925B6"/>
    <w:rsid w:val="00B92732"/>
    <w:rsid w:val="00B933A3"/>
    <w:rsid w:val="00B93AB7"/>
    <w:rsid w:val="00B93D0D"/>
    <w:rsid w:val="00B942E9"/>
    <w:rsid w:val="00B94387"/>
    <w:rsid w:val="00B94BA0"/>
    <w:rsid w:val="00B95031"/>
    <w:rsid w:val="00B95D72"/>
    <w:rsid w:val="00B968EE"/>
    <w:rsid w:val="00B96CAE"/>
    <w:rsid w:val="00B96D62"/>
    <w:rsid w:val="00B974ED"/>
    <w:rsid w:val="00B9761F"/>
    <w:rsid w:val="00B97880"/>
    <w:rsid w:val="00B979BD"/>
    <w:rsid w:val="00B97B65"/>
    <w:rsid w:val="00BA02B4"/>
    <w:rsid w:val="00BA0446"/>
    <w:rsid w:val="00BA0D64"/>
    <w:rsid w:val="00BA187D"/>
    <w:rsid w:val="00BA18BE"/>
    <w:rsid w:val="00BA1B06"/>
    <w:rsid w:val="00BA24C5"/>
    <w:rsid w:val="00BA2BE5"/>
    <w:rsid w:val="00BA3010"/>
    <w:rsid w:val="00BA30E3"/>
    <w:rsid w:val="00BA3595"/>
    <w:rsid w:val="00BA35B4"/>
    <w:rsid w:val="00BA3710"/>
    <w:rsid w:val="00BA3748"/>
    <w:rsid w:val="00BA3839"/>
    <w:rsid w:val="00BA3AB4"/>
    <w:rsid w:val="00BA4383"/>
    <w:rsid w:val="00BA4923"/>
    <w:rsid w:val="00BA4FBA"/>
    <w:rsid w:val="00BA518E"/>
    <w:rsid w:val="00BA553B"/>
    <w:rsid w:val="00BA592C"/>
    <w:rsid w:val="00BA651E"/>
    <w:rsid w:val="00BA6A41"/>
    <w:rsid w:val="00BA6D29"/>
    <w:rsid w:val="00BA6D9E"/>
    <w:rsid w:val="00BA717E"/>
    <w:rsid w:val="00BA71E4"/>
    <w:rsid w:val="00BA71EC"/>
    <w:rsid w:val="00BA722F"/>
    <w:rsid w:val="00BA72F9"/>
    <w:rsid w:val="00BA7330"/>
    <w:rsid w:val="00BA75EA"/>
    <w:rsid w:val="00BA7ED8"/>
    <w:rsid w:val="00BB0B73"/>
    <w:rsid w:val="00BB0B9D"/>
    <w:rsid w:val="00BB0FD1"/>
    <w:rsid w:val="00BB173E"/>
    <w:rsid w:val="00BB2976"/>
    <w:rsid w:val="00BB2D19"/>
    <w:rsid w:val="00BB2DA5"/>
    <w:rsid w:val="00BB32FB"/>
    <w:rsid w:val="00BB37E2"/>
    <w:rsid w:val="00BB3F58"/>
    <w:rsid w:val="00BB4343"/>
    <w:rsid w:val="00BB44BA"/>
    <w:rsid w:val="00BB519A"/>
    <w:rsid w:val="00BB57B9"/>
    <w:rsid w:val="00BB5BE8"/>
    <w:rsid w:val="00BB6D39"/>
    <w:rsid w:val="00BB6E0E"/>
    <w:rsid w:val="00BB6F4C"/>
    <w:rsid w:val="00BB7566"/>
    <w:rsid w:val="00BB7D20"/>
    <w:rsid w:val="00BC004F"/>
    <w:rsid w:val="00BC0D71"/>
    <w:rsid w:val="00BC15D2"/>
    <w:rsid w:val="00BC1B23"/>
    <w:rsid w:val="00BC2396"/>
    <w:rsid w:val="00BC2751"/>
    <w:rsid w:val="00BC33D1"/>
    <w:rsid w:val="00BC3567"/>
    <w:rsid w:val="00BC3794"/>
    <w:rsid w:val="00BC3877"/>
    <w:rsid w:val="00BC3F4F"/>
    <w:rsid w:val="00BC467F"/>
    <w:rsid w:val="00BC4950"/>
    <w:rsid w:val="00BC528A"/>
    <w:rsid w:val="00BC582C"/>
    <w:rsid w:val="00BC5FC3"/>
    <w:rsid w:val="00BC667F"/>
    <w:rsid w:val="00BC688A"/>
    <w:rsid w:val="00BC70A6"/>
    <w:rsid w:val="00BC74A3"/>
    <w:rsid w:val="00BC7663"/>
    <w:rsid w:val="00BC792F"/>
    <w:rsid w:val="00BC7AA1"/>
    <w:rsid w:val="00BD028A"/>
    <w:rsid w:val="00BD07D2"/>
    <w:rsid w:val="00BD07E4"/>
    <w:rsid w:val="00BD0894"/>
    <w:rsid w:val="00BD0A8A"/>
    <w:rsid w:val="00BD0BA8"/>
    <w:rsid w:val="00BD1141"/>
    <w:rsid w:val="00BD135B"/>
    <w:rsid w:val="00BD17C0"/>
    <w:rsid w:val="00BD1BB9"/>
    <w:rsid w:val="00BD1D90"/>
    <w:rsid w:val="00BD237C"/>
    <w:rsid w:val="00BD23FC"/>
    <w:rsid w:val="00BD2760"/>
    <w:rsid w:val="00BD2B99"/>
    <w:rsid w:val="00BD2C30"/>
    <w:rsid w:val="00BD2CE6"/>
    <w:rsid w:val="00BD37E7"/>
    <w:rsid w:val="00BD3B82"/>
    <w:rsid w:val="00BD3DB4"/>
    <w:rsid w:val="00BD429F"/>
    <w:rsid w:val="00BD468C"/>
    <w:rsid w:val="00BD47C3"/>
    <w:rsid w:val="00BD4B8C"/>
    <w:rsid w:val="00BD4EA1"/>
    <w:rsid w:val="00BD5103"/>
    <w:rsid w:val="00BD5277"/>
    <w:rsid w:val="00BD53E1"/>
    <w:rsid w:val="00BD5939"/>
    <w:rsid w:val="00BD5CF1"/>
    <w:rsid w:val="00BD5FFA"/>
    <w:rsid w:val="00BD6597"/>
    <w:rsid w:val="00BD6768"/>
    <w:rsid w:val="00BD6B45"/>
    <w:rsid w:val="00BD7BBC"/>
    <w:rsid w:val="00BE0192"/>
    <w:rsid w:val="00BE088A"/>
    <w:rsid w:val="00BE104B"/>
    <w:rsid w:val="00BE10FA"/>
    <w:rsid w:val="00BE138B"/>
    <w:rsid w:val="00BE1509"/>
    <w:rsid w:val="00BE18F7"/>
    <w:rsid w:val="00BE2341"/>
    <w:rsid w:val="00BE2617"/>
    <w:rsid w:val="00BE2770"/>
    <w:rsid w:val="00BE29FE"/>
    <w:rsid w:val="00BE2BDC"/>
    <w:rsid w:val="00BE2CDF"/>
    <w:rsid w:val="00BE2DB6"/>
    <w:rsid w:val="00BE340A"/>
    <w:rsid w:val="00BE3824"/>
    <w:rsid w:val="00BE3984"/>
    <w:rsid w:val="00BE3A54"/>
    <w:rsid w:val="00BE441E"/>
    <w:rsid w:val="00BE4423"/>
    <w:rsid w:val="00BE479F"/>
    <w:rsid w:val="00BE4EA3"/>
    <w:rsid w:val="00BE56A2"/>
    <w:rsid w:val="00BE5C34"/>
    <w:rsid w:val="00BE5F70"/>
    <w:rsid w:val="00BE61DE"/>
    <w:rsid w:val="00BE750A"/>
    <w:rsid w:val="00BE7B2F"/>
    <w:rsid w:val="00BE7E43"/>
    <w:rsid w:val="00BE7FD0"/>
    <w:rsid w:val="00BF0520"/>
    <w:rsid w:val="00BF07F1"/>
    <w:rsid w:val="00BF088A"/>
    <w:rsid w:val="00BF11B4"/>
    <w:rsid w:val="00BF15D9"/>
    <w:rsid w:val="00BF16C8"/>
    <w:rsid w:val="00BF17A3"/>
    <w:rsid w:val="00BF197B"/>
    <w:rsid w:val="00BF1AAF"/>
    <w:rsid w:val="00BF1B07"/>
    <w:rsid w:val="00BF1C81"/>
    <w:rsid w:val="00BF2383"/>
    <w:rsid w:val="00BF2D9F"/>
    <w:rsid w:val="00BF30BF"/>
    <w:rsid w:val="00BF39D0"/>
    <w:rsid w:val="00BF3B93"/>
    <w:rsid w:val="00BF41E8"/>
    <w:rsid w:val="00BF48FE"/>
    <w:rsid w:val="00BF4C3B"/>
    <w:rsid w:val="00BF4D5F"/>
    <w:rsid w:val="00BF4FDC"/>
    <w:rsid w:val="00BF509D"/>
    <w:rsid w:val="00BF51AB"/>
    <w:rsid w:val="00BF5830"/>
    <w:rsid w:val="00BF5A51"/>
    <w:rsid w:val="00BF5EDD"/>
    <w:rsid w:val="00BF61E7"/>
    <w:rsid w:val="00BF7120"/>
    <w:rsid w:val="00BF7334"/>
    <w:rsid w:val="00BF7CA6"/>
    <w:rsid w:val="00C000C5"/>
    <w:rsid w:val="00C0023D"/>
    <w:rsid w:val="00C0041A"/>
    <w:rsid w:val="00C0043B"/>
    <w:rsid w:val="00C00D5A"/>
    <w:rsid w:val="00C01A65"/>
    <w:rsid w:val="00C021C8"/>
    <w:rsid w:val="00C0229E"/>
    <w:rsid w:val="00C0240A"/>
    <w:rsid w:val="00C026D2"/>
    <w:rsid w:val="00C02738"/>
    <w:rsid w:val="00C02994"/>
    <w:rsid w:val="00C03103"/>
    <w:rsid w:val="00C0346B"/>
    <w:rsid w:val="00C03608"/>
    <w:rsid w:val="00C036D0"/>
    <w:rsid w:val="00C037B5"/>
    <w:rsid w:val="00C03A13"/>
    <w:rsid w:val="00C03A90"/>
    <w:rsid w:val="00C03AF3"/>
    <w:rsid w:val="00C03FF7"/>
    <w:rsid w:val="00C04D49"/>
    <w:rsid w:val="00C0540A"/>
    <w:rsid w:val="00C054D8"/>
    <w:rsid w:val="00C05586"/>
    <w:rsid w:val="00C057D6"/>
    <w:rsid w:val="00C05955"/>
    <w:rsid w:val="00C05CCC"/>
    <w:rsid w:val="00C06CB6"/>
    <w:rsid w:val="00C06D59"/>
    <w:rsid w:val="00C071F4"/>
    <w:rsid w:val="00C0765B"/>
    <w:rsid w:val="00C07744"/>
    <w:rsid w:val="00C07D0A"/>
    <w:rsid w:val="00C1032D"/>
    <w:rsid w:val="00C105DF"/>
    <w:rsid w:val="00C107C6"/>
    <w:rsid w:val="00C10AB9"/>
    <w:rsid w:val="00C10B5E"/>
    <w:rsid w:val="00C10BC9"/>
    <w:rsid w:val="00C1103C"/>
    <w:rsid w:val="00C119C5"/>
    <w:rsid w:val="00C11AD3"/>
    <w:rsid w:val="00C11D5D"/>
    <w:rsid w:val="00C121AC"/>
    <w:rsid w:val="00C1220C"/>
    <w:rsid w:val="00C122F7"/>
    <w:rsid w:val="00C12712"/>
    <w:rsid w:val="00C12931"/>
    <w:rsid w:val="00C12D49"/>
    <w:rsid w:val="00C12F4F"/>
    <w:rsid w:val="00C13AAA"/>
    <w:rsid w:val="00C13AAB"/>
    <w:rsid w:val="00C14482"/>
    <w:rsid w:val="00C1477D"/>
    <w:rsid w:val="00C1492C"/>
    <w:rsid w:val="00C15BD5"/>
    <w:rsid w:val="00C15EC3"/>
    <w:rsid w:val="00C15ED7"/>
    <w:rsid w:val="00C1668D"/>
    <w:rsid w:val="00C17B7D"/>
    <w:rsid w:val="00C17E1D"/>
    <w:rsid w:val="00C17FC9"/>
    <w:rsid w:val="00C20709"/>
    <w:rsid w:val="00C208AA"/>
    <w:rsid w:val="00C20B52"/>
    <w:rsid w:val="00C20BDE"/>
    <w:rsid w:val="00C217D3"/>
    <w:rsid w:val="00C21882"/>
    <w:rsid w:val="00C21FF0"/>
    <w:rsid w:val="00C220ED"/>
    <w:rsid w:val="00C2229D"/>
    <w:rsid w:val="00C225CB"/>
    <w:rsid w:val="00C22C1E"/>
    <w:rsid w:val="00C22CC2"/>
    <w:rsid w:val="00C231F3"/>
    <w:rsid w:val="00C235FD"/>
    <w:rsid w:val="00C23A34"/>
    <w:rsid w:val="00C24008"/>
    <w:rsid w:val="00C2406F"/>
    <w:rsid w:val="00C24723"/>
    <w:rsid w:val="00C248C6"/>
    <w:rsid w:val="00C25264"/>
    <w:rsid w:val="00C2527E"/>
    <w:rsid w:val="00C257F6"/>
    <w:rsid w:val="00C25A1C"/>
    <w:rsid w:val="00C25AF4"/>
    <w:rsid w:val="00C25AFC"/>
    <w:rsid w:val="00C25EE4"/>
    <w:rsid w:val="00C260BD"/>
    <w:rsid w:val="00C2613D"/>
    <w:rsid w:val="00C26573"/>
    <w:rsid w:val="00C26771"/>
    <w:rsid w:val="00C26C66"/>
    <w:rsid w:val="00C2707C"/>
    <w:rsid w:val="00C2741F"/>
    <w:rsid w:val="00C27627"/>
    <w:rsid w:val="00C27CDA"/>
    <w:rsid w:val="00C301FA"/>
    <w:rsid w:val="00C3083F"/>
    <w:rsid w:val="00C30CC3"/>
    <w:rsid w:val="00C31071"/>
    <w:rsid w:val="00C31418"/>
    <w:rsid w:val="00C31508"/>
    <w:rsid w:val="00C3181B"/>
    <w:rsid w:val="00C319F4"/>
    <w:rsid w:val="00C31ECE"/>
    <w:rsid w:val="00C32193"/>
    <w:rsid w:val="00C32330"/>
    <w:rsid w:val="00C324BA"/>
    <w:rsid w:val="00C32691"/>
    <w:rsid w:val="00C328F1"/>
    <w:rsid w:val="00C32BA5"/>
    <w:rsid w:val="00C331F7"/>
    <w:rsid w:val="00C33555"/>
    <w:rsid w:val="00C33B7A"/>
    <w:rsid w:val="00C33DA6"/>
    <w:rsid w:val="00C33E1C"/>
    <w:rsid w:val="00C33E44"/>
    <w:rsid w:val="00C33F53"/>
    <w:rsid w:val="00C3489B"/>
    <w:rsid w:val="00C34902"/>
    <w:rsid w:val="00C351D8"/>
    <w:rsid w:val="00C352C0"/>
    <w:rsid w:val="00C3585A"/>
    <w:rsid w:val="00C3647B"/>
    <w:rsid w:val="00C364AC"/>
    <w:rsid w:val="00C36981"/>
    <w:rsid w:val="00C36F21"/>
    <w:rsid w:val="00C37056"/>
    <w:rsid w:val="00C3712C"/>
    <w:rsid w:val="00C37496"/>
    <w:rsid w:val="00C3767D"/>
    <w:rsid w:val="00C3798C"/>
    <w:rsid w:val="00C4046F"/>
    <w:rsid w:val="00C4056F"/>
    <w:rsid w:val="00C40C52"/>
    <w:rsid w:val="00C40C56"/>
    <w:rsid w:val="00C40CE3"/>
    <w:rsid w:val="00C40E0F"/>
    <w:rsid w:val="00C40EC6"/>
    <w:rsid w:val="00C418B3"/>
    <w:rsid w:val="00C41BBA"/>
    <w:rsid w:val="00C41CB3"/>
    <w:rsid w:val="00C41D06"/>
    <w:rsid w:val="00C41D6D"/>
    <w:rsid w:val="00C421C8"/>
    <w:rsid w:val="00C42816"/>
    <w:rsid w:val="00C42A5F"/>
    <w:rsid w:val="00C42B94"/>
    <w:rsid w:val="00C42BDC"/>
    <w:rsid w:val="00C42C13"/>
    <w:rsid w:val="00C42C87"/>
    <w:rsid w:val="00C42EE4"/>
    <w:rsid w:val="00C4339F"/>
    <w:rsid w:val="00C436FD"/>
    <w:rsid w:val="00C439CA"/>
    <w:rsid w:val="00C43BA7"/>
    <w:rsid w:val="00C43C88"/>
    <w:rsid w:val="00C43CA6"/>
    <w:rsid w:val="00C44422"/>
    <w:rsid w:val="00C45051"/>
    <w:rsid w:val="00C4511F"/>
    <w:rsid w:val="00C459F1"/>
    <w:rsid w:val="00C45C09"/>
    <w:rsid w:val="00C46F93"/>
    <w:rsid w:val="00C47094"/>
    <w:rsid w:val="00C47847"/>
    <w:rsid w:val="00C47A16"/>
    <w:rsid w:val="00C47E03"/>
    <w:rsid w:val="00C47F5F"/>
    <w:rsid w:val="00C50163"/>
    <w:rsid w:val="00C501D9"/>
    <w:rsid w:val="00C50A45"/>
    <w:rsid w:val="00C50B67"/>
    <w:rsid w:val="00C50BD7"/>
    <w:rsid w:val="00C50EAC"/>
    <w:rsid w:val="00C515E1"/>
    <w:rsid w:val="00C51914"/>
    <w:rsid w:val="00C52075"/>
    <w:rsid w:val="00C52645"/>
    <w:rsid w:val="00C527CB"/>
    <w:rsid w:val="00C52C7E"/>
    <w:rsid w:val="00C53003"/>
    <w:rsid w:val="00C5321E"/>
    <w:rsid w:val="00C532F7"/>
    <w:rsid w:val="00C537B2"/>
    <w:rsid w:val="00C538DE"/>
    <w:rsid w:val="00C5419C"/>
    <w:rsid w:val="00C54765"/>
    <w:rsid w:val="00C54DCC"/>
    <w:rsid w:val="00C550BD"/>
    <w:rsid w:val="00C550CE"/>
    <w:rsid w:val="00C5532F"/>
    <w:rsid w:val="00C557D8"/>
    <w:rsid w:val="00C557EF"/>
    <w:rsid w:val="00C5641D"/>
    <w:rsid w:val="00C565BC"/>
    <w:rsid w:val="00C565CB"/>
    <w:rsid w:val="00C566DD"/>
    <w:rsid w:val="00C571C2"/>
    <w:rsid w:val="00C572DE"/>
    <w:rsid w:val="00C5765F"/>
    <w:rsid w:val="00C577DC"/>
    <w:rsid w:val="00C57B16"/>
    <w:rsid w:val="00C57BCC"/>
    <w:rsid w:val="00C57C11"/>
    <w:rsid w:val="00C60568"/>
    <w:rsid w:val="00C60608"/>
    <w:rsid w:val="00C60B09"/>
    <w:rsid w:val="00C60B44"/>
    <w:rsid w:val="00C6102B"/>
    <w:rsid w:val="00C61291"/>
    <w:rsid w:val="00C61C00"/>
    <w:rsid w:val="00C61D86"/>
    <w:rsid w:val="00C6221D"/>
    <w:rsid w:val="00C625C1"/>
    <w:rsid w:val="00C626BD"/>
    <w:rsid w:val="00C62C31"/>
    <w:rsid w:val="00C62DBA"/>
    <w:rsid w:val="00C63382"/>
    <w:rsid w:val="00C63B53"/>
    <w:rsid w:val="00C63D1C"/>
    <w:rsid w:val="00C64A83"/>
    <w:rsid w:val="00C64AA9"/>
    <w:rsid w:val="00C650D6"/>
    <w:rsid w:val="00C65BDF"/>
    <w:rsid w:val="00C65F63"/>
    <w:rsid w:val="00C663BC"/>
    <w:rsid w:val="00C667D5"/>
    <w:rsid w:val="00C66A39"/>
    <w:rsid w:val="00C66DB2"/>
    <w:rsid w:val="00C67BD2"/>
    <w:rsid w:val="00C67FB9"/>
    <w:rsid w:val="00C70195"/>
    <w:rsid w:val="00C7033C"/>
    <w:rsid w:val="00C704AF"/>
    <w:rsid w:val="00C70A1A"/>
    <w:rsid w:val="00C70A3E"/>
    <w:rsid w:val="00C70D12"/>
    <w:rsid w:val="00C70F39"/>
    <w:rsid w:val="00C717D8"/>
    <w:rsid w:val="00C71A03"/>
    <w:rsid w:val="00C71B2E"/>
    <w:rsid w:val="00C71E9B"/>
    <w:rsid w:val="00C721CA"/>
    <w:rsid w:val="00C7249A"/>
    <w:rsid w:val="00C7252B"/>
    <w:rsid w:val="00C72AA3"/>
    <w:rsid w:val="00C72BC0"/>
    <w:rsid w:val="00C72BE6"/>
    <w:rsid w:val="00C72D8A"/>
    <w:rsid w:val="00C72FF0"/>
    <w:rsid w:val="00C733E5"/>
    <w:rsid w:val="00C73993"/>
    <w:rsid w:val="00C73FC4"/>
    <w:rsid w:val="00C74991"/>
    <w:rsid w:val="00C74BCD"/>
    <w:rsid w:val="00C74E87"/>
    <w:rsid w:val="00C75E67"/>
    <w:rsid w:val="00C75FB4"/>
    <w:rsid w:val="00C767B2"/>
    <w:rsid w:val="00C769C8"/>
    <w:rsid w:val="00C7767F"/>
    <w:rsid w:val="00C77706"/>
    <w:rsid w:val="00C77A6B"/>
    <w:rsid w:val="00C77C14"/>
    <w:rsid w:val="00C77D02"/>
    <w:rsid w:val="00C77DE3"/>
    <w:rsid w:val="00C80477"/>
    <w:rsid w:val="00C806F7"/>
    <w:rsid w:val="00C810B3"/>
    <w:rsid w:val="00C818D2"/>
    <w:rsid w:val="00C81BE6"/>
    <w:rsid w:val="00C821E9"/>
    <w:rsid w:val="00C82918"/>
    <w:rsid w:val="00C82A38"/>
    <w:rsid w:val="00C83361"/>
    <w:rsid w:val="00C8411C"/>
    <w:rsid w:val="00C84C35"/>
    <w:rsid w:val="00C84EA9"/>
    <w:rsid w:val="00C84F42"/>
    <w:rsid w:val="00C851EE"/>
    <w:rsid w:val="00C85813"/>
    <w:rsid w:val="00C85AD8"/>
    <w:rsid w:val="00C85C3A"/>
    <w:rsid w:val="00C8632E"/>
    <w:rsid w:val="00C86333"/>
    <w:rsid w:val="00C86613"/>
    <w:rsid w:val="00C86757"/>
    <w:rsid w:val="00C86CD2"/>
    <w:rsid w:val="00C86D50"/>
    <w:rsid w:val="00C86DDF"/>
    <w:rsid w:val="00C86DEC"/>
    <w:rsid w:val="00C86F09"/>
    <w:rsid w:val="00C87043"/>
    <w:rsid w:val="00C872E2"/>
    <w:rsid w:val="00C8749C"/>
    <w:rsid w:val="00C87624"/>
    <w:rsid w:val="00C90780"/>
    <w:rsid w:val="00C907F4"/>
    <w:rsid w:val="00C90C76"/>
    <w:rsid w:val="00C916D9"/>
    <w:rsid w:val="00C9170C"/>
    <w:rsid w:val="00C91A07"/>
    <w:rsid w:val="00C91EFA"/>
    <w:rsid w:val="00C9219F"/>
    <w:rsid w:val="00C9223A"/>
    <w:rsid w:val="00C92A75"/>
    <w:rsid w:val="00C92B0E"/>
    <w:rsid w:val="00C93555"/>
    <w:rsid w:val="00C93A50"/>
    <w:rsid w:val="00C93A54"/>
    <w:rsid w:val="00C93E33"/>
    <w:rsid w:val="00C9414C"/>
    <w:rsid w:val="00C944DB"/>
    <w:rsid w:val="00C94763"/>
    <w:rsid w:val="00C94D48"/>
    <w:rsid w:val="00C94ED1"/>
    <w:rsid w:val="00C95B08"/>
    <w:rsid w:val="00C95D3A"/>
    <w:rsid w:val="00C95E87"/>
    <w:rsid w:val="00C9637F"/>
    <w:rsid w:val="00C964E7"/>
    <w:rsid w:val="00C96831"/>
    <w:rsid w:val="00C96A20"/>
    <w:rsid w:val="00C96B43"/>
    <w:rsid w:val="00C96BB6"/>
    <w:rsid w:val="00C96E39"/>
    <w:rsid w:val="00C96E5C"/>
    <w:rsid w:val="00C97513"/>
    <w:rsid w:val="00C97885"/>
    <w:rsid w:val="00C97C6E"/>
    <w:rsid w:val="00C97CFC"/>
    <w:rsid w:val="00CA01CD"/>
    <w:rsid w:val="00CA0866"/>
    <w:rsid w:val="00CA0D21"/>
    <w:rsid w:val="00CA0EAF"/>
    <w:rsid w:val="00CA1553"/>
    <w:rsid w:val="00CA1EA4"/>
    <w:rsid w:val="00CA2171"/>
    <w:rsid w:val="00CA2C2B"/>
    <w:rsid w:val="00CA3273"/>
    <w:rsid w:val="00CA35BF"/>
    <w:rsid w:val="00CA3D0D"/>
    <w:rsid w:val="00CA3F37"/>
    <w:rsid w:val="00CA3F52"/>
    <w:rsid w:val="00CA40C8"/>
    <w:rsid w:val="00CA41CA"/>
    <w:rsid w:val="00CA4464"/>
    <w:rsid w:val="00CA472A"/>
    <w:rsid w:val="00CA479C"/>
    <w:rsid w:val="00CA5693"/>
    <w:rsid w:val="00CA58F7"/>
    <w:rsid w:val="00CA5D31"/>
    <w:rsid w:val="00CA68FE"/>
    <w:rsid w:val="00CA69CE"/>
    <w:rsid w:val="00CA6E4F"/>
    <w:rsid w:val="00CA6EBA"/>
    <w:rsid w:val="00CA7E04"/>
    <w:rsid w:val="00CB036F"/>
    <w:rsid w:val="00CB03CF"/>
    <w:rsid w:val="00CB0DF0"/>
    <w:rsid w:val="00CB0ED0"/>
    <w:rsid w:val="00CB10C0"/>
    <w:rsid w:val="00CB1212"/>
    <w:rsid w:val="00CB1E60"/>
    <w:rsid w:val="00CB2328"/>
    <w:rsid w:val="00CB2F59"/>
    <w:rsid w:val="00CB333E"/>
    <w:rsid w:val="00CB358E"/>
    <w:rsid w:val="00CB3664"/>
    <w:rsid w:val="00CB3A64"/>
    <w:rsid w:val="00CB3B77"/>
    <w:rsid w:val="00CB3DEF"/>
    <w:rsid w:val="00CB414A"/>
    <w:rsid w:val="00CB4794"/>
    <w:rsid w:val="00CB4AB9"/>
    <w:rsid w:val="00CB4DC4"/>
    <w:rsid w:val="00CB4DDF"/>
    <w:rsid w:val="00CB544E"/>
    <w:rsid w:val="00CB5521"/>
    <w:rsid w:val="00CB588B"/>
    <w:rsid w:val="00CB5939"/>
    <w:rsid w:val="00CB5F47"/>
    <w:rsid w:val="00CB6364"/>
    <w:rsid w:val="00CB6A6E"/>
    <w:rsid w:val="00CB7113"/>
    <w:rsid w:val="00CB717F"/>
    <w:rsid w:val="00CB7220"/>
    <w:rsid w:val="00CB7A32"/>
    <w:rsid w:val="00CB7C5F"/>
    <w:rsid w:val="00CB7F98"/>
    <w:rsid w:val="00CC0505"/>
    <w:rsid w:val="00CC0940"/>
    <w:rsid w:val="00CC1124"/>
    <w:rsid w:val="00CC129B"/>
    <w:rsid w:val="00CC1503"/>
    <w:rsid w:val="00CC189B"/>
    <w:rsid w:val="00CC1BCA"/>
    <w:rsid w:val="00CC26C1"/>
    <w:rsid w:val="00CC2E90"/>
    <w:rsid w:val="00CC2FA6"/>
    <w:rsid w:val="00CC3404"/>
    <w:rsid w:val="00CC3563"/>
    <w:rsid w:val="00CC3575"/>
    <w:rsid w:val="00CC3895"/>
    <w:rsid w:val="00CC3A06"/>
    <w:rsid w:val="00CC3A47"/>
    <w:rsid w:val="00CC3DC7"/>
    <w:rsid w:val="00CC3E8A"/>
    <w:rsid w:val="00CC444D"/>
    <w:rsid w:val="00CC4697"/>
    <w:rsid w:val="00CC472F"/>
    <w:rsid w:val="00CC47B3"/>
    <w:rsid w:val="00CC4BAC"/>
    <w:rsid w:val="00CC528A"/>
    <w:rsid w:val="00CC5474"/>
    <w:rsid w:val="00CC5816"/>
    <w:rsid w:val="00CC5B2A"/>
    <w:rsid w:val="00CC68D6"/>
    <w:rsid w:val="00CC6EB4"/>
    <w:rsid w:val="00CC71D5"/>
    <w:rsid w:val="00CC7A1C"/>
    <w:rsid w:val="00CC7A2E"/>
    <w:rsid w:val="00CC7B02"/>
    <w:rsid w:val="00CC7BC9"/>
    <w:rsid w:val="00CC7C17"/>
    <w:rsid w:val="00CC7D0E"/>
    <w:rsid w:val="00CD1341"/>
    <w:rsid w:val="00CD1879"/>
    <w:rsid w:val="00CD1AB5"/>
    <w:rsid w:val="00CD1DEB"/>
    <w:rsid w:val="00CD2008"/>
    <w:rsid w:val="00CD273F"/>
    <w:rsid w:val="00CD27A1"/>
    <w:rsid w:val="00CD28EF"/>
    <w:rsid w:val="00CD3A6E"/>
    <w:rsid w:val="00CD3AC0"/>
    <w:rsid w:val="00CD3CF0"/>
    <w:rsid w:val="00CD3E04"/>
    <w:rsid w:val="00CD3FA9"/>
    <w:rsid w:val="00CD4258"/>
    <w:rsid w:val="00CD4586"/>
    <w:rsid w:val="00CD4869"/>
    <w:rsid w:val="00CD48D6"/>
    <w:rsid w:val="00CD4B0B"/>
    <w:rsid w:val="00CD4CD4"/>
    <w:rsid w:val="00CD5198"/>
    <w:rsid w:val="00CD62A9"/>
    <w:rsid w:val="00CD6413"/>
    <w:rsid w:val="00CD6D0C"/>
    <w:rsid w:val="00CD6E2D"/>
    <w:rsid w:val="00CD6FE5"/>
    <w:rsid w:val="00CD702D"/>
    <w:rsid w:val="00CD73AB"/>
    <w:rsid w:val="00CD7781"/>
    <w:rsid w:val="00CD7A1E"/>
    <w:rsid w:val="00CE01BB"/>
    <w:rsid w:val="00CE05D6"/>
    <w:rsid w:val="00CE0F08"/>
    <w:rsid w:val="00CE14EB"/>
    <w:rsid w:val="00CE1671"/>
    <w:rsid w:val="00CE1E79"/>
    <w:rsid w:val="00CE26FD"/>
    <w:rsid w:val="00CE2A0C"/>
    <w:rsid w:val="00CE2A54"/>
    <w:rsid w:val="00CE2D9A"/>
    <w:rsid w:val="00CE2EE0"/>
    <w:rsid w:val="00CE339E"/>
    <w:rsid w:val="00CE344B"/>
    <w:rsid w:val="00CE3A92"/>
    <w:rsid w:val="00CE40FB"/>
    <w:rsid w:val="00CE4A58"/>
    <w:rsid w:val="00CE4DE6"/>
    <w:rsid w:val="00CE4E8D"/>
    <w:rsid w:val="00CE514A"/>
    <w:rsid w:val="00CE5557"/>
    <w:rsid w:val="00CE599A"/>
    <w:rsid w:val="00CE5C26"/>
    <w:rsid w:val="00CE5D95"/>
    <w:rsid w:val="00CE5DAC"/>
    <w:rsid w:val="00CE65A8"/>
    <w:rsid w:val="00CE79FE"/>
    <w:rsid w:val="00CE7C79"/>
    <w:rsid w:val="00CF03B2"/>
    <w:rsid w:val="00CF041E"/>
    <w:rsid w:val="00CF0741"/>
    <w:rsid w:val="00CF0BD4"/>
    <w:rsid w:val="00CF0BFF"/>
    <w:rsid w:val="00CF0CE4"/>
    <w:rsid w:val="00CF1258"/>
    <w:rsid w:val="00CF13B7"/>
    <w:rsid w:val="00CF1868"/>
    <w:rsid w:val="00CF19C1"/>
    <w:rsid w:val="00CF1EC3"/>
    <w:rsid w:val="00CF2807"/>
    <w:rsid w:val="00CF2BD0"/>
    <w:rsid w:val="00CF2C2C"/>
    <w:rsid w:val="00CF3222"/>
    <w:rsid w:val="00CF33B1"/>
    <w:rsid w:val="00CF367E"/>
    <w:rsid w:val="00CF3D0B"/>
    <w:rsid w:val="00CF3E6E"/>
    <w:rsid w:val="00CF435E"/>
    <w:rsid w:val="00CF4EAE"/>
    <w:rsid w:val="00CF5240"/>
    <w:rsid w:val="00CF5F15"/>
    <w:rsid w:val="00CF6AA1"/>
    <w:rsid w:val="00CF73F9"/>
    <w:rsid w:val="00CF7AAC"/>
    <w:rsid w:val="00D00737"/>
    <w:rsid w:val="00D00960"/>
    <w:rsid w:val="00D009AB"/>
    <w:rsid w:val="00D009EA"/>
    <w:rsid w:val="00D016D9"/>
    <w:rsid w:val="00D0172F"/>
    <w:rsid w:val="00D019B2"/>
    <w:rsid w:val="00D01CC4"/>
    <w:rsid w:val="00D01EDE"/>
    <w:rsid w:val="00D0211C"/>
    <w:rsid w:val="00D0211E"/>
    <w:rsid w:val="00D021ED"/>
    <w:rsid w:val="00D02381"/>
    <w:rsid w:val="00D025CB"/>
    <w:rsid w:val="00D028C9"/>
    <w:rsid w:val="00D030EB"/>
    <w:rsid w:val="00D035D6"/>
    <w:rsid w:val="00D03E34"/>
    <w:rsid w:val="00D04822"/>
    <w:rsid w:val="00D04AF6"/>
    <w:rsid w:val="00D04B3E"/>
    <w:rsid w:val="00D05706"/>
    <w:rsid w:val="00D05A3D"/>
    <w:rsid w:val="00D05D59"/>
    <w:rsid w:val="00D05D9E"/>
    <w:rsid w:val="00D0614F"/>
    <w:rsid w:val="00D06851"/>
    <w:rsid w:val="00D07221"/>
    <w:rsid w:val="00D07516"/>
    <w:rsid w:val="00D078E6"/>
    <w:rsid w:val="00D07D74"/>
    <w:rsid w:val="00D10387"/>
    <w:rsid w:val="00D10437"/>
    <w:rsid w:val="00D104F5"/>
    <w:rsid w:val="00D109B9"/>
    <w:rsid w:val="00D11EC8"/>
    <w:rsid w:val="00D120D8"/>
    <w:rsid w:val="00D12243"/>
    <w:rsid w:val="00D1263A"/>
    <w:rsid w:val="00D12A15"/>
    <w:rsid w:val="00D12A8C"/>
    <w:rsid w:val="00D12B59"/>
    <w:rsid w:val="00D12D35"/>
    <w:rsid w:val="00D1354A"/>
    <w:rsid w:val="00D1388C"/>
    <w:rsid w:val="00D148E6"/>
    <w:rsid w:val="00D14980"/>
    <w:rsid w:val="00D14EB1"/>
    <w:rsid w:val="00D14F37"/>
    <w:rsid w:val="00D152FA"/>
    <w:rsid w:val="00D154BB"/>
    <w:rsid w:val="00D15A97"/>
    <w:rsid w:val="00D15B8A"/>
    <w:rsid w:val="00D15CDE"/>
    <w:rsid w:val="00D15EFA"/>
    <w:rsid w:val="00D1626A"/>
    <w:rsid w:val="00D162B3"/>
    <w:rsid w:val="00D16494"/>
    <w:rsid w:val="00D169DA"/>
    <w:rsid w:val="00D16AD4"/>
    <w:rsid w:val="00D173A1"/>
    <w:rsid w:val="00D175C8"/>
    <w:rsid w:val="00D17D74"/>
    <w:rsid w:val="00D20003"/>
    <w:rsid w:val="00D20D7A"/>
    <w:rsid w:val="00D20E37"/>
    <w:rsid w:val="00D217FD"/>
    <w:rsid w:val="00D22108"/>
    <w:rsid w:val="00D224D6"/>
    <w:rsid w:val="00D22A1F"/>
    <w:rsid w:val="00D22B4A"/>
    <w:rsid w:val="00D23294"/>
    <w:rsid w:val="00D2354D"/>
    <w:rsid w:val="00D23AB7"/>
    <w:rsid w:val="00D23CA0"/>
    <w:rsid w:val="00D23ECC"/>
    <w:rsid w:val="00D23F0F"/>
    <w:rsid w:val="00D24639"/>
    <w:rsid w:val="00D24C3F"/>
    <w:rsid w:val="00D24D9C"/>
    <w:rsid w:val="00D24E4E"/>
    <w:rsid w:val="00D25042"/>
    <w:rsid w:val="00D253C5"/>
    <w:rsid w:val="00D25751"/>
    <w:rsid w:val="00D25975"/>
    <w:rsid w:val="00D25BA0"/>
    <w:rsid w:val="00D25CD2"/>
    <w:rsid w:val="00D260EE"/>
    <w:rsid w:val="00D26390"/>
    <w:rsid w:val="00D272EA"/>
    <w:rsid w:val="00D278B2"/>
    <w:rsid w:val="00D27A6A"/>
    <w:rsid w:val="00D27A9F"/>
    <w:rsid w:val="00D27BC3"/>
    <w:rsid w:val="00D27BE5"/>
    <w:rsid w:val="00D27FAD"/>
    <w:rsid w:val="00D304DE"/>
    <w:rsid w:val="00D3061E"/>
    <w:rsid w:val="00D3079D"/>
    <w:rsid w:val="00D313D1"/>
    <w:rsid w:val="00D3145B"/>
    <w:rsid w:val="00D3156B"/>
    <w:rsid w:val="00D318D0"/>
    <w:rsid w:val="00D3333B"/>
    <w:rsid w:val="00D333F5"/>
    <w:rsid w:val="00D33485"/>
    <w:rsid w:val="00D33982"/>
    <w:rsid w:val="00D33DAA"/>
    <w:rsid w:val="00D34926"/>
    <w:rsid w:val="00D34964"/>
    <w:rsid w:val="00D35278"/>
    <w:rsid w:val="00D35EB8"/>
    <w:rsid w:val="00D36619"/>
    <w:rsid w:val="00D36796"/>
    <w:rsid w:val="00D36F86"/>
    <w:rsid w:val="00D37228"/>
    <w:rsid w:val="00D37342"/>
    <w:rsid w:val="00D37506"/>
    <w:rsid w:val="00D375EF"/>
    <w:rsid w:val="00D376AA"/>
    <w:rsid w:val="00D3792A"/>
    <w:rsid w:val="00D379A1"/>
    <w:rsid w:val="00D402F9"/>
    <w:rsid w:val="00D40C62"/>
    <w:rsid w:val="00D40D20"/>
    <w:rsid w:val="00D40D8E"/>
    <w:rsid w:val="00D41503"/>
    <w:rsid w:val="00D41543"/>
    <w:rsid w:val="00D419D1"/>
    <w:rsid w:val="00D41B53"/>
    <w:rsid w:val="00D41CD6"/>
    <w:rsid w:val="00D41D65"/>
    <w:rsid w:val="00D42114"/>
    <w:rsid w:val="00D42B6B"/>
    <w:rsid w:val="00D43559"/>
    <w:rsid w:val="00D43646"/>
    <w:rsid w:val="00D43866"/>
    <w:rsid w:val="00D438C9"/>
    <w:rsid w:val="00D43A35"/>
    <w:rsid w:val="00D43AF8"/>
    <w:rsid w:val="00D43BFA"/>
    <w:rsid w:val="00D443D7"/>
    <w:rsid w:val="00D44599"/>
    <w:rsid w:val="00D44660"/>
    <w:rsid w:val="00D44A12"/>
    <w:rsid w:val="00D44BC2"/>
    <w:rsid w:val="00D4563C"/>
    <w:rsid w:val="00D45B2D"/>
    <w:rsid w:val="00D45D62"/>
    <w:rsid w:val="00D45ECF"/>
    <w:rsid w:val="00D45EF8"/>
    <w:rsid w:val="00D4624C"/>
    <w:rsid w:val="00D46887"/>
    <w:rsid w:val="00D471B8"/>
    <w:rsid w:val="00D4735B"/>
    <w:rsid w:val="00D503F5"/>
    <w:rsid w:val="00D505BE"/>
    <w:rsid w:val="00D508F6"/>
    <w:rsid w:val="00D50CCB"/>
    <w:rsid w:val="00D50EA7"/>
    <w:rsid w:val="00D51708"/>
    <w:rsid w:val="00D5179F"/>
    <w:rsid w:val="00D51972"/>
    <w:rsid w:val="00D51D5B"/>
    <w:rsid w:val="00D51F98"/>
    <w:rsid w:val="00D524CE"/>
    <w:rsid w:val="00D524FB"/>
    <w:rsid w:val="00D52755"/>
    <w:rsid w:val="00D52B1C"/>
    <w:rsid w:val="00D52ECE"/>
    <w:rsid w:val="00D53713"/>
    <w:rsid w:val="00D538F8"/>
    <w:rsid w:val="00D53B13"/>
    <w:rsid w:val="00D53EEA"/>
    <w:rsid w:val="00D543E3"/>
    <w:rsid w:val="00D54C64"/>
    <w:rsid w:val="00D55426"/>
    <w:rsid w:val="00D554FD"/>
    <w:rsid w:val="00D55876"/>
    <w:rsid w:val="00D55E1A"/>
    <w:rsid w:val="00D55F7A"/>
    <w:rsid w:val="00D5610A"/>
    <w:rsid w:val="00D568A9"/>
    <w:rsid w:val="00D56A07"/>
    <w:rsid w:val="00D56AD6"/>
    <w:rsid w:val="00D56C1D"/>
    <w:rsid w:val="00D56FA8"/>
    <w:rsid w:val="00D57293"/>
    <w:rsid w:val="00D572A5"/>
    <w:rsid w:val="00D57355"/>
    <w:rsid w:val="00D6031B"/>
    <w:rsid w:val="00D607D8"/>
    <w:rsid w:val="00D6107A"/>
    <w:rsid w:val="00D6118D"/>
    <w:rsid w:val="00D61B77"/>
    <w:rsid w:val="00D61C12"/>
    <w:rsid w:val="00D61CCA"/>
    <w:rsid w:val="00D62303"/>
    <w:rsid w:val="00D62651"/>
    <w:rsid w:val="00D63066"/>
    <w:rsid w:val="00D631B1"/>
    <w:rsid w:val="00D63534"/>
    <w:rsid w:val="00D63A4A"/>
    <w:rsid w:val="00D63BB1"/>
    <w:rsid w:val="00D63FA0"/>
    <w:rsid w:val="00D64254"/>
    <w:rsid w:val="00D65388"/>
    <w:rsid w:val="00D65460"/>
    <w:rsid w:val="00D65B51"/>
    <w:rsid w:val="00D65D21"/>
    <w:rsid w:val="00D65F5B"/>
    <w:rsid w:val="00D66672"/>
    <w:rsid w:val="00D66A96"/>
    <w:rsid w:val="00D66B41"/>
    <w:rsid w:val="00D6763B"/>
    <w:rsid w:val="00D678C9"/>
    <w:rsid w:val="00D704A1"/>
    <w:rsid w:val="00D7119C"/>
    <w:rsid w:val="00D7178D"/>
    <w:rsid w:val="00D71868"/>
    <w:rsid w:val="00D71EA8"/>
    <w:rsid w:val="00D72064"/>
    <w:rsid w:val="00D7221B"/>
    <w:rsid w:val="00D72BB0"/>
    <w:rsid w:val="00D72D3C"/>
    <w:rsid w:val="00D72D73"/>
    <w:rsid w:val="00D7308F"/>
    <w:rsid w:val="00D733F1"/>
    <w:rsid w:val="00D7372C"/>
    <w:rsid w:val="00D73ABC"/>
    <w:rsid w:val="00D73E8D"/>
    <w:rsid w:val="00D741A6"/>
    <w:rsid w:val="00D742C9"/>
    <w:rsid w:val="00D7481A"/>
    <w:rsid w:val="00D74C99"/>
    <w:rsid w:val="00D75400"/>
    <w:rsid w:val="00D75669"/>
    <w:rsid w:val="00D75F95"/>
    <w:rsid w:val="00D76689"/>
    <w:rsid w:val="00D76738"/>
    <w:rsid w:val="00D77242"/>
    <w:rsid w:val="00D773AE"/>
    <w:rsid w:val="00D774C7"/>
    <w:rsid w:val="00D77BC6"/>
    <w:rsid w:val="00D80096"/>
    <w:rsid w:val="00D80941"/>
    <w:rsid w:val="00D80AF8"/>
    <w:rsid w:val="00D80F12"/>
    <w:rsid w:val="00D8133F"/>
    <w:rsid w:val="00D817D0"/>
    <w:rsid w:val="00D81A97"/>
    <w:rsid w:val="00D81AAA"/>
    <w:rsid w:val="00D81CF3"/>
    <w:rsid w:val="00D830C4"/>
    <w:rsid w:val="00D833D8"/>
    <w:rsid w:val="00D83676"/>
    <w:rsid w:val="00D8397E"/>
    <w:rsid w:val="00D839BD"/>
    <w:rsid w:val="00D83B10"/>
    <w:rsid w:val="00D83D3B"/>
    <w:rsid w:val="00D83F61"/>
    <w:rsid w:val="00D8460D"/>
    <w:rsid w:val="00D84CF2"/>
    <w:rsid w:val="00D84E01"/>
    <w:rsid w:val="00D85467"/>
    <w:rsid w:val="00D85612"/>
    <w:rsid w:val="00D85856"/>
    <w:rsid w:val="00D85E82"/>
    <w:rsid w:val="00D8614B"/>
    <w:rsid w:val="00D86B7F"/>
    <w:rsid w:val="00D86DCF"/>
    <w:rsid w:val="00D86F5F"/>
    <w:rsid w:val="00D90066"/>
    <w:rsid w:val="00D904A9"/>
    <w:rsid w:val="00D90795"/>
    <w:rsid w:val="00D9093B"/>
    <w:rsid w:val="00D90E68"/>
    <w:rsid w:val="00D90ECD"/>
    <w:rsid w:val="00D90F7C"/>
    <w:rsid w:val="00D91D04"/>
    <w:rsid w:val="00D923D4"/>
    <w:rsid w:val="00D9315E"/>
    <w:rsid w:val="00D93375"/>
    <w:rsid w:val="00D93535"/>
    <w:rsid w:val="00D93A32"/>
    <w:rsid w:val="00D93BF4"/>
    <w:rsid w:val="00D93DBA"/>
    <w:rsid w:val="00D93F12"/>
    <w:rsid w:val="00D9424E"/>
    <w:rsid w:val="00D94343"/>
    <w:rsid w:val="00D94376"/>
    <w:rsid w:val="00D9444E"/>
    <w:rsid w:val="00D944A5"/>
    <w:rsid w:val="00D94569"/>
    <w:rsid w:val="00D945AE"/>
    <w:rsid w:val="00D945E5"/>
    <w:rsid w:val="00D94E94"/>
    <w:rsid w:val="00D95283"/>
    <w:rsid w:val="00D952B9"/>
    <w:rsid w:val="00D957A5"/>
    <w:rsid w:val="00D95A76"/>
    <w:rsid w:val="00D95CB6"/>
    <w:rsid w:val="00D968BD"/>
    <w:rsid w:val="00D96D05"/>
    <w:rsid w:val="00D96FC3"/>
    <w:rsid w:val="00D97435"/>
    <w:rsid w:val="00D975BA"/>
    <w:rsid w:val="00DA04C3"/>
    <w:rsid w:val="00DA1777"/>
    <w:rsid w:val="00DA237C"/>
    <w:rsid w:val="00DA3C7C"/>
    <w:rsid w:val="00DA3F67"/>
    <w:rsid w:val="00DA3FA8"/>
    <w:rsid w:val="00DA437E"/>
    <w:rsid w:val="00DA476B"/>
    <w:rsid w:val="00DA5129"/>
    <w:rsid w:val="00DA5E2C"/>
    <w:rsid w:val="00DA5FE7"/>
    <w:rsid w:val="00DA62FB"/>
    <w:rsid w:val="00DA6E98"/>
    <w:rsid w:val="00DA6FB5"/>
    <w:rsid w:val="00DA7819"/>
    <w:rsid w:val="00DA7840"/>
    <w:rsid w:val="00DA78BA"/>
    <w:rsid w:val="00DA7EC2"/>
    <w:rsid w:val="00DA7F1B"/>
    <w:rsid w:val="00DA7F29"/>
    <w:rsid w:val="00DA7F69"/>
    <w:rsid w:val="00DB0140"/>
    <w:rsid w:val="00DB0D9E"/>
    <w:rsid w:val="00DB1120"/>
    <w:rsid w:val="00DB11EC"/>
    <w:rsid w:val="00DB2177"/>
    <w:rsid w:val="00DB23B4"/>
    <w:rsid w:val="00DB2B2D"/>
    <w:rsid w:val="00DB2D9C"/>
    <w:rsid w:val="00DB3540"/>
    <w:rsid w:val="00DB39FE"/>
    <w:rsid w:val="00DB3B5D"/>
    <w:rsid w:val="00DB3CCC"/>
    <w:rsid w:val="00DB4103"/>
    <w:rsid w:val="00DB4B68"/>
    <w:rsid w:val="00DB50CF"/>
    <w:rsid w:val="00DB50ED"/>
    <w:rsid w:val="00DB52D1"/>
    <w:rsid w:val="00DB5430"/>
    <w:rsid w:val="00DB559E"/>
    <w:rsid w:val="00DB5C13"/>
    <w:rsid w:val="00DB6255"/>
    <w:rsid w:val="00DB6318"/>
    <w:rsid w:val="00DB67EE"/>
    <w:rsid w:val="00DB69AC"/>
    <w:rsid w:val="00DB6ACC"/>
    <w:rsid w:val="00DB6C1B"/>
    <w:rsid w:val="00DB6E18"/>
    <w:rsid w:val="00DB72D1"/>
    <w:rsid w:val="00DB742B"/>
    <w:rsid w:val="00DB743D"/>
    <w:rsid w:val="00DB76CC"/>
    <w:rsid w:val="00DC0075"/>
    <w:rsid w:val="00DC014C"/>
    <w:rsid w:val="00DC0BA6"/>
    <w:rsid w:val="00DC0BD3"/>
    <w:rsid w:val="00DC0D42"/>
    <w:rsid w:val="00DC0FBB"/>
    <w:rsid w:val="00DC1055"/>
    <w:rsid w:val="00DC14AB"/>
    <w:rsid w:val="00DC15AF"/>
    <w:rsid w:val="00DC16F5"/>
    <w:rsid w:val="00DC1889"/>
    <w:rsid w:val="00DC1A31"/>
    <w:rsid w:val="00DC1F39"/>
    <w:rsid w:val="00DC2B96"/>
    <w:rsid w:val="00DC2C7C"/>
    <w:rsid w:val="00DC32C0"/>
    <w:rsid w:val="00DC3F5A"/>
    <w:rsid w:val="00DC4F5B"/>
    <w:rsid w:val="00DC5188"/>
    <w:rsid w:val="00DC5546"/>
    <w:rsid w:val="00DC5AF3"/>
    <w:rsid w:val="00DC5CD9"/>
    <w:rsid w:val="00DC5D7C"/>
    <w:rsid w:val="00DC6379"/>
    <w:rsid w:val="00DC6467"/>
    <w:rsid w:val="00DC65B2"/>
    <w:rsid w:val="00DC69CA"/>
    <w:rsid w:val="00DC6C82"/>
    <w:rsid w:val="00DC72D1"/>
    <w:rsid w:val="00DC74A3"/>
    <w:rsid w:val="00DC783C"/>
    <w:rsid w:val="00DD00D7"/>
    <w:rsid w:val="00DD0518"/>
    <w:rsid w:val="00DD0C5D"/>
    <w:rsid w:val="00DD182D"/>
    <w:rsid w:val="00DD1AB1"/>
    <w:rsid w:val="00DD1D43"/>
    <w:rsid w:val="00DD25DB"/>
    <w:rsid w:val="00DD27A1"/>
    <w:rsid w:val="00DD2B6C"/>
    <w:rsid w:val="00DD30F2"/>
    <w:rsid w:val="00DD32E0"/>
    <w:rsid w:val="00DD3719"/>
    <w:rsid w:val="00DD3859"/>
    <w:rsid w:val="00DD3935"/>
    <w:rsid w:val="00DD4186"/>
    <w:rsid w:val="00DD4377"/>
    <w:rsid w:val="00DD4EA5"/>
    <w:rsid w:val="00DD51DB"/>
    <w:rsid w:val="00DD5C22"/>
    <w:rsid w:val="00DD5D19"/>
    <w:rsid w:val="00DD617C"/>
    <w:rsid w:val="00DD642B"/>
    <w:rsid w:val="00DD698D"/>
    <w:rsid w:val="00DD6ADE"/>
    <w:rsid w:val="00DD6C6D"/>
    <w:rsid w:val="00DD768B"/>
    <w:rsid w:val="00DD7B07"/>
    <w:rsid w:val="00DD7B9C"/>
    <w:rsid w:val="00DD7F7E"/>
    <w:rsid w:val="00DE00DD"/>
    <w:rsid w:val="00DE01D3"/>
    <w:rsid w:val="00DE0200"/>
    <w:rsid w:val="00DE0444"/>
    <w:rsid w:val="00DE05C6"/>
    <w:rsid w:val="00DE0776"/>
    <w:rsid w:val="00DE1AF6"/>
    <w:rsid w:val="00DE1BE9"/>
    <w:rsid w:val="00DE234A"/>
    <w:rsid w:val="00DE2368"/>
    <w:rsid w:val="00DE23EF"/>
    <w:rsid w:val="00DE2A13"/>
    <w:rsid w:val="00DE2B69"/>
    <w:rsid w:val="00DE2F33"/>
    <w:rsid w:val="00DE3502"/>
    <w:rsid w:val="00DE3B24"/>
    <w:rsid w:val="00DE3C96"/>
    <w:rsid w:val="00DE412A"/>
    <w:rsid w:val="00DE4436"/>
    <w:rsid w:val="00DE480F"/>
    <w:rsid w:val="00DE4ACE"/>
    <w:rsid w:val="00DE5949"/>
    <w:rsid w:val="00DE5C8D"/>
    <w:rsid w:val="00DE5F5D"/>
    <w:rsid w:val="00DE649E"/>
    <w:rsid w:val="00DE6681"/>
    <w:rsid w:val="00DE6CA2"/>
    <w:rsid w:val="00DE719A"/>
    <w:rsid w:val="00DE72BE"/>
    <w:rsid w:val="00DE74D0"/>
    <w:rsid w:val="00DE7626"/>
    <w:rsid w:val="00DE7814"/>
    <w:rsid w:val="00DE7F8F"/>
    <w:rsid w:val="00DF0879"/>
    <w:rsid w:val="00DF0922"/>
    <w:rsid w:val="00DF13F2"/>
    <w:rsid w:val="00DF1406"/>
    <w:rsid w:val="00DF15CD"/>
    <w:rsid w:val="00DF1AF0"/>
    <w:rsid w:val="00DF2233"/>
    <w:rsid w:val="00DF284B"/>
    <w:rsid w:val="00DF2975"/>
    <w:rsid w:val="00DF33A3"/>
    <w:rsid w:val="00DF3AEA"/>
    <w:rsid w:val="00DF3B63"/>
    <w:rsid w:val="00DF3B90"/>
    <w:rsid w:val="00DF3E08"/>
    <w:rsid w:val="00DF453A"/>
    <w:rsid w:val="00DF49FB"/>
    <w:rsid w:val="00DF4C0D"/>
    <w:rsid w:val="00DF623E"/>
    <w:rsid w:val="00DF6F80"/>
    <w:rsid w:val="00DF798E"/>
    <w:rsid w:val="00DF7A05"/>
    <w:rsid w:val="00DF7C9C"/>
    <w:rsid w:val="00DF7FA5"/>
    <w:rsid w:val="00E00260"/>
    <w:rsid w:val="00E0036F"/>
    <w:rsid w:val="00E00798"/>
    <w:rsid w:val="00E00FD7"/>
    <w:rsid w:val="00E01CA2"/>
    <w:rsid w:val="00E01D54"/>
    <w:rsid w:val="00E01D8C"/>
    <w:rsid w:val="00E0298B"/>
    <w:rsid w:val="00E02D0A"/>
    <w:rsid w:val="00E03304"/>
    <w:rsid w:val="00E0331D"/>
    <w:rsid w:val="00E0344E"/>
    <w:rsid w:val="00E034F3"/>
    <w:rsid w:val="00E0388B"/>
    <w:rsid w:val="00E038F9"/>
    <w:rsid w:val="00E039AD"/>
    <w:rsid w:val="00E03D31"/>
    <w:rsid w:val="00E0447F"/>
    <w:rsid w:val="00E04884"/>
    <w:rsid w:val="00E052D3"/>
    <w:rsid w:val="00E052FA"/>
    <w:rsid w:val="00E05701"/>
    <w:rsid w:val="00E05730"/>
    <w:rsid w:val="00E05ACE"/>
    <w:rsid w:val="00E05CC3"/>
    <w:rsid w:val="00E0758F"/>
    <w:rsid w:val="00E0768E"/>
    <w:rsid w:val="00E076A7"/>
    <w:rsid w:val="00E077B4"/>
    <w:rsid w:val="00E07A5B"/>
    <w:rsid w:val="00E07C2D"/>
    <w:rsid w:val="00E07D70"/>
    <w:rsid w:val="00E100FD"/>
    <w:rsid w:val="00E10947"/>
    <w:rsid w:val="00E10AD6"/>
    <w:rsid w:val="00E10C5B"/>
    <w:rsid w:val="00E1153A"/>
    <w:rsid w:val="00E11C09"/>
    <w:rsid w:val="00E11D8C"/>
    <w:rsid w:val="00E120F9"/>
    <w:rsid w:val="00E12743"/>
    <w:rsid w:val="00E12A63"/>
    <w:rsid w:val="00E13240"/>
    <w:rsid w:val="00E135A0"/>
    <w:rsid w:val="00E1397D"/>
    <w:rsid w:val="00E13ADB"/>
    <w:rsid w:val="00E142A2"/>
    <w:rsid w:val="00E149AB"/>
    <w:rsid w:val="00E14A40"/>
    <w:rsid w:val="00E150C5"/>
    <w:rsid w:val="00E15275"/>
    <w:rsid w:val="00E15312"/>
    <w:rsid w:val="00E154EB"/>
    <w:rsid w:val="00E15544"/>
    <w:rsid w:val="00E15B4B"/>
    <w:rsid w:val="00E15E1E"/>
    <w:rsid w:val="00E15EAC"/>
    <w:rsid w:val="00E1606C"/>
    <w:rsid w:val="00E16326"/>
    <w:rsid w:val="00E16799"/>
    <w:rsid w:val="00E16C34"/>
    <w:rsid w:val="00E171E7"/>
    <w:rsid w:val="00E17843"/>
    <w:rsid w:val="00E179E2"/>
    <w:rsid w:val="00E2007B"/>
    <w:rsid w:val="00E20597"/>
    <w:rsid w:val="00E2084A"/>
    <w:rsid w:val="00E20925"/>
    <w:rsid w:val="00E209BF"/>
    <w:rsid w:val="00E20FDE"/>
    <w:rsid w:val="00E21049"/>
    <w:rsid w:val="00E21325"/>
    <w:rsid w:val="00E2165B"/>
    <w:rsid w:val="00E21A07"/>
    <w:rsid w:val="00E2251C"/>
    <w:rsid w:val="00E225AE"/>
    <w:rsid w:val="00E22728"/>
    <w:rsid w:val="00E22ADB"/>
    <w:rsid w:val="00E22BDA"/>
    <w:rsid w:val="00E22C24"/>
    <w:rsid w:val="00E23639"/>
    <w:rsid w:val="00E23738"/>
    <w:rsid w:val="00E23906"/>
    <w:rsid w:val="00E24354"/>
    <w:rsid w:val="00E247D7"/>
    <w:rsid w:val="00E24DEB"/>
    <w:rsid w:val="00E251CD"/>
    <w:rsid w:val="00E2537E"/>
    <w:rsid w:val="00E2595C"/>
    <w:rsid w:val="00E2662E"/>
    <w:rsid w:val="00E26A02"/>
    <w:rsid w:val="00E26AB0"/>
    <w:rsid w:val="00E26DA3"/>
    <w:rsid w:val="00E26FF4"/>
    <w:rsid w:val="00E27253"/>
    <w:rsid w:val="00E2750E"/>
    <w:rsid w:val="00E27871"/>
    <w:rsid w:val="00E279F8"/>
    <w:rsid w:val="00E27EDE"/>
    <w:rsid w:val="00E3068D"/>
    <w:rsid w:val="00E30F35"/>
    <w:rsid w:val="00E3152B"/>
    <w:rsid w:val="00E31935"/>
    <w:rsid w:val="00E32AE2"/>
    <w:rsid w:val="00E33D6C"/>
    <w:rsid w:val="00E349FC"/>
    <w:rsid w:val="00E34BB1"/>
    <w:rsid w:val="00E3536B"/>
    <w:rsid w:val="00E35EA6"/>
    <w:rsid w:val="00E364A3"/>
    <w:rsid w:val="00E377AD"/>
    <w:rsid w:val="00E377ED"/>
    <w:rsid w:val="00E37C3B"/>
    <w:rsid w:val="00E408E4"/>
    <w:rsid w:val="00E408EC"/>
    <w:rsid w:val="00E40E57"/>
    <w:rsid w:val="00E413A2"/>
    <w:rsid w:val="00E425F1"/>
    <w:rsid w:val="00E42771"/>
    <w:rsid w:val="00E4285C"/>
    <w:rsid w:val="00E42981"/>
    <w:rsid w:val="00E42C92"/>
    <w:rsid w:val="00E42DDC"/>
    <w:rsid w:val="00E42EDC"/>
    <w:rsid w:val="00E43114"/>
    <w:rsid w:val="00E437D9"/>
    <w:rsid w:val="00E43CBE"/>
    <w:rsid w:val="00E44497"/>
    <w:rsid w:val="00E447C9"/>
    <w:rsid w:val="00E44AE2"/>
    <w:rsid w:val="00E44C13"/>
    <w:rsid w:val="00E45414"/>
    <w:rsid w:val="00E455A1"/>
    <w:rsid w:val="00E4567C"/>
    <w:rsid w:val="00E457F8"/>
    <w:rsid w:val="00E45E5A"/>
    <w:rsid w:val="00E46312"/>
    <w:rsid w:val="00E463E8"/>
    <w:rsid w:val="00E466E0"/>
    <w:rsid w:val="00E467B6"/>
    <w:rsid w:val="00E46AC5"/>
    <w:rsid w:val="00E46D79"/>
    <w:rsid w:val="00E4705D"/>
    <w:rsid w:val="00E47661"/>
    <w:rsid w:val="00E47779"/>
    <w:rsid w:val="00E477FC"/>
    <w:rsid w:val="00E479C3"/>
    <w:rsid w:val="00E479C8"/>
    <w:rsid w:val="00E47A76"/>
    <w:rsid w:val="00E47BA8"/>
    <w:rsid w:val="00E47BCE"/>
    <w:rsid w:val="00E509B0"/>
    <w:rsid w:val="00E5143A"/>
    <w:rsid w:val="00E514D8"/>
    <w:rsid w:val="00E51853"/>
    <w:rsid w:val="00E52732"/>
    <w:rsid w:val="00E528C1"/>
    <w:rsid w:val="00E52A9F"/>
    <w:rsid w:val="00E52AEB"/>
    <w:rsid w:val="00E52D55"/>
    <w:rsid w:val="00E53586"/>
    <w:rsid w:val="00E5389F"/>
    <w:rsid w:val="00E53AB3"/>
    <w:rsid w:val="00E53BA3"/>
    <w:rsid w:val="00E53BE5"/>
    <w:rsid w:val="00E549C1"/>
    <w:rsid w:val="00E5627B"/>
    <w:rsid w:val="00E56694"/>
    <w:rsid w:val="00E5677A"/>
    <w:rsid w:val="00E57403"/>
    <w:rsid w:val="00E6113D"/>
    <w:rsid w:val="00E61618"/>
    <w:rsid w:val="00E6177E"/>
    <w:rsid w:val="00E61B69"/>
    <w:rsid w:val="00E61CEA"/>
    <w:rsid w:val="00E61E1A"/>
    <w:rsid w:val="00E62821"/>
    <w:rsid w:val="00E62B58"/>
    <w:rsid w:val="00E62F03"/>
    <w:rsid w:val="00E63A1B"/>
    <w:rsid w:val="00E63CB5"/>
    <w:rsid w:val="00E63DE7"/>
    <w:rsid w:val="00E63E0C"/>
    <w:rsid w:val="00E64160"/>
    <w:rsid w:val="00E641AE"/>
    <w:rsid w:val="00E641C5"/>
    <w:rsid w:val="00E64434"/>
    <w:rsid w:val="00E64BAB"/>
    <w:rsid w:val="00E64BE7"/>
    <w:rsid w:val="00E64DEE"/>
    <w:rsid w:val="00E657CC"/>
    <w:rsid w:val="00E65E0F"/>
    <w:rsid w:val="00E66314"/>
    <w:rsid w:val="00E664B1"/>
    <w:rsid w:val="00E668AE"/>
    <w:rsid w:val="00E66900"/>
    <w:rsid w:val="00E66CBE"/>
    <w:rsid w:val="00E66EF1"/>
    <w:rsid w:val="00E66F7A"/>
    <w:rsid w:val="00E67823"/>
    <w:rsid w:val="00E67932"/>
    <w:rsid w:val="00E7000B"/>
    <w:rsid w:val="00E70037"/>
    <w:rsid w:val="00E70283"/>
    <w:rsid w:val="00E70C0F"/>
    <w:rsid w:val="00E70FBA"/>
    <w:rsid w:val="00E712FD"/>
    <w:rsid w:val="00E7219A"/>
    <w:rsid w:val="00E72297"/>
    <w:rsid w:val="00E7338D"/>
    <w:rsid w:val="00E7340E"/>
    <w:rsid w:val="00E737BE"/>
    <w:rsid w:val="00E737FD"/>
    <w:rsid w:val="00E73E50"/>
    <w:rsid w:val="00E73EFB"/>
    <w:rsid w:val="00E74436"/>
    <w:rsid w:val="00E74A02"/>
    <w:rsid w:val="00E74AB3"/>
    <w:rsid w:val="00E757C6"/>
    <w:rsid w:val="00E75D81"/>
    <w:rsid w:val="00E75D84"/>
    <w:rsid w:val="00E7623A"/>
    <w:rsid w:val="00E7648E"/>
    <w:rsid w:val="00E765B2"/>
    <w:rsid w:val="00E766F4"/>
    <w:rsid w:val="00E7696F"/>
    <w:rsid w:val="00E76AB0"/>
    <w:rsid w:val="00E76CB1"/>
    <w:rsid w:val="00E76E36"/>
    <w:rsid w:val="00E77021"/>
    <w:rsid w:val="00E77372"/>
    <w:rsid w:val="00E779B0"/>
    <w:rsid w:val="00E77B1B"/>
    <w:rsid w:val="00E77EBE"/>
    <w:rsid w:val="00E80168"/>
    <w:rsid w:val="00E806A7"/>
    <w:rsid w:val="00E80799"/>
    <w:rsid w:val="00E80B1B"/>
    <w:rsid w:val="00E81015"/>
    <w:rsid w:val="00E8123D"/>
    <w:rsid w:val="00E819F2"/>
    <w:rsid w:val="00E81A75"/>
    <w:rsid w:val="00E81ABD"/>
    <w:rsid w:val="00E81C70"/>
    <w:rsid w:val="00E821EB"/>
    <w:rsid w:val="00E822B9"/>
    <w:rsid w:val="00E828BE"/>
    <w:rsid w:val="00E82BF0"/>
    <w:rsid w:val="00E83048"/>
    <w:rsid w:val="00E834CB"/>
    <w:rsid w:val="00E83849"/>
    <w:rsid w:val="00E83F74"/>
    <w:rsid w:val="00E844CB"/>
    <w:rsid w:val="00E84C45"/>
    <w:rsid w:val="00E84CD0"/>
    <w:rsid w:val="00E84E23"/>
    <w:rsid w:val="00E85B31"/>
    <w:rsid w:val="00E85D00"/>
    <w:rsid w:val="00E85DF2"/>
    <w:rsid w:val="00E85EFD"/>
    <w:rsid w:val="00E86031"/>
    <w:rsid w:val="00E860FE"/>
    <w:rsid w:val="00E86165"/>
    <w:rsid w:val="00E86359"/>
    <w:rsid w:val="00E865E3"/>
    <w:rsid w:val="00E87014"/>
    <w:rsid w:val="00E8782F"/>
    <w:rsid w:val="00E87C63"/>
    <w:rsid w:val="00E87E22"/>
    <w:rsid w:val="00E9022C"/>
    <w:rsid w:val="00E907C2"/>
    <w:rsid w:val="00E91782"/>
    <w:rsid w:val="00E9188A"/>
    <w:rsid w:val="00E9192A"/>
    <w:rsid w:val="00E91FFD"/>
    <w:rsid w:val="00E92208"/>
    <w:rsid w:val="00E93177"/>
    <w:rsid w:val="00E93181"/>
    <w:rsid w:val="00E93E2F"/>
    <w:rsid w:val="00E941DE"/>
    <w:rsid w:val="00E941EC"/>
    <w:rsid w:val="00E948B5"/>
    <w:rsid w:val="00E94CC7"/>
    <w:rsid w:val="00E95A9E"/>
    <w:rsid w:val="00E95F44"/>
    <w:rsid w:val="00E96FBC"/>
    <w:rsid w:val="00E976D9"/>
    <w:rsid w:val="00EA0222"/>
    <w:rsid w:val="00EA0492"/>
    <w:rsid w:val="00EA086D"/>
    <w:rsid w:val="00EA0A9B"/>
    <w:rsid w:val="00EA0BF7"/>
    <w:rsid w:val="00EA105F"/>
    <w:rsid w:val="00EA1528"/>
    <w:rsid w:val="00EA1F02"/>
    <w:rsid w:val="00EA20FD"/>
    <w:rsid w:val="00EA2F5D"/>
    <w:rsid w:val="00EA33E3"/>
    <w:rsid w:val="00EA34E0"/>
    <w:rsid w:val="00EA3DFC"/>
    <w:rsid w:val="00EA41A2"/>
    <w:rsid w:val="00EA4B69"/>
    <w:rsid w:val="00EA623F"/>
    <w:rsid w:val="00EA65C8"/>
    <w:rsid w:val="00EA70BE"/>
    <w:rsid w:val="00EA7437"/>
    <w:rsid w:val="00EA7527"/>
    <w:rsid w:val="00EB01E8"/>
    <w:rsid w:val="00EB0236"/>
    <w:rsid w:val="00EB04EE"/>
    <w:rsid w:val="00EB0533"/>
    <w:rsid w:val="00EB05C1"/>
    <w:rsid w:val="00EB0F9B"/>
    <w:rsid w:val="00EB1138"/>
    <w:rsid w:val="00EB1160"/>
    <w:rsid w:val="00EB12F0"/>
    <w:rsid w:val="00EB1486"/>
    <w:rsid w:val="00EB1833"/>
    <w:rsid w:val="00EB1AE4"/>
    <w:rsid w:val="00EB1E8E"/>
    <w:rsid w:val="00EB1FEC"/>
    <w:rsid w:val="00EB20B1"/>
    <w:rsid w:val="00EB2688"/>
    <w:rsid w:val="00EB27F0"/>
    <w:rsid w:val="00EB2E3F"/>
    <w:rsid w:val="00EB2EB4"/>
    <w:rsid w:val="00EB2FA1"/>
    <w:rsid w:val="00EB3312"/>
    <w:rsid w:val="00EB3681"/>
    <w:rsid w:val="00EB3843"/>
    <w:rsid w:val="00EB442E"/>
    <w:rsid w:val="00EB640F"/>
    <w:rsid w:val="00EB67A5"/>
    <w:rsid w:val="00EB6885"/>
    <w:rsid w:val="00EB7068"/>
    <w:rsid w:val="00EB76A0"/>
    <w:rsid w:val="00EB77BA"/>
    <w:rsid w:val="00EC049D"/>
    <w:rsid w:val="00EC060A"/>
    <w:rsid w:val="00EC0DCB"/>
    <w:rsid w:val="00EC0FD9"/>
    <w:rsid w:val="00EC13CB"/>
    <w:rsid w:val="00EC1409"/>
    <w:rsid w:val="00EC1D63"/>
    <w:rsid w:val="00EC2322"/>
    <w:rsid w:val="00EC23CD"/>
    <w:rsid w:val="00EC2461"/>
    <w:rsid w:val="00EC2584"/>
    <w:rsid w:val="00EC2A44"/>
    <w:rsid w:val="00EC31FF"/>
    <w:rsid w:val="00EC3296"/>
    <w:rsid w:val="00EC33A1"/>
    <w:rsid w:val="00EC379C"/>
    <w:rsid w:val="00EC3809"/>
    <w:rsid w:val="00EC407D"/>
    <w:rsid w:val="00EC421B"/>
    <w:rsid w:val="00EC468C"/>
    <w:rsid w:val="00EC46D9"/>
    <w:rsid w:val="00EC49F1"/>
    <w:rsid w:val="00EC4CA5"/>
    <w:rsid w:val="00EC507F"/>
    <w:rsid w:val="00EC5789"/>
    <w:rsid w:val="00EC57BB"/>
    <w:rsid w:val="00EC665B"/>
    <w:rsid w:val="00EC6D8B"/>
    <w:rsid w:val="00EC6F99"/>
    <w:rsid w:val="00EC7892"/>
    <w:rsid w:val="00EC7A8A"/>
    <w:rsid w:val="00EC7AE6"/>
    <w:rsid w:val="00EC7BC8"/>
    <w:rsid w:val="00ED019B"/>
    <w:rsid w:val="00ED104C"/>
    <w:rsid w:val="00ED1051"/>
    <w:rsid w:val="00ED10DD"/>
    <w:rsid w:val="00ED1552"/>
    <w:rsid w:val="00ED1B9A"/>
    <w:rsid w:val="00ED27FA"/>
    <w:rsid w:val="00ED288A"/>
    <w:rsid w:val="00ED2A61"/>
    <w:rsid w:val="00ED2BE3"/>
    <w:rsid w:val="00ED2C9A"/>
    <w:rsid w:val="00ED323F"/>
    <w:rsid w:val="00ED327B"/>
    <w:rsid w:val="00ED334D"/>
    <w:rsid w:val="00ED36F5"/>
    <w:rsid w:val="00ED3CBE"/>
    <w:rsid w:val="00ED3DFD"/>
    <w:rsid w:val="00ED3F72"/>
    <w:rsid w:val="00ED4224"/>
    <w:rsid w:val="00ED4591"/>
    <w:rsid w:val="00ED4748"/>
    <w:rsid w:val="00ED4CBC"/>
    <w:rsid w:val="00ED5414"/>
    <w:rsid w:val="00ED55B9"/>
    <w:rsid w:val="00ED593C"/>
    <w:rsid w:val="00ED614F"/>
    <w:rsid w:val="00ED6233"/>
    <w:rsid w:val="00ED63B8"/>
    <w:rsid w:val="00ED684A"/>
    <w:rsid w:val="00ED6860"/>
    <w:rsid w:val="00ED6D72"/>
    <w:rsid w:val="00ED7080"/>
    <w:rsid w:val="00ED7663"/>
    <w:rsid w:val="00ED77DD"/>
    <w:rsid w:val="00ED7E9C"/>
    <w:rsid w:val="00EE058C"/>
    <w:rsid w:val="00EE05CF"/>
    <w:rsid w:val="00EE0B35"/>
    <w:rsid w:val="00EE0DEF"/>
    <w:rsid w:val="00EE10A5"/>
    <w:rsid w:val="00EE1252"/>
    <w:rsid w:val="00EE13F3"/>
    <w:rsid w:val="00EE165F"/>
    <w:rsid w:val="00EE190A"/>
    <w:rsid w:val="00EE1C73"/>
    <w:rsid w:val="00EE22C3"/>
    <w:rsid w:val="00EE2326"/>
    <w:rsid w:val="00EE2B78"/>
    <w:rsid w:val="00EE517E"/>
    <w:rsid w:val="00EE533A"/>
    <w:rsid w:val="00EE57C3"/>
    <w:rsid w:val="00EE610F"/>
    <w:rsid w:val="00EE62FC"/>
    <w:rsid w:val="00EE644E"/>
    <w:rsid w:val="00EE64C2"/>
    <w:rsid w:val="00EE668D"/>
    <w:rsid w:val="00EE6E53"/>
    <w:rsid w:val="00EE7DC3"/>
    <w:rsid w:val="00EF0292"/>
    <w:rsid w:val="00EF049A"/>
    <w:rsid w:val="00EF08D6"/>
    <w:rsid w:val="00EF0BBC"/>
    <w:rsid w:val="00EF0DF5"/>
    <w:rsid w:val="00EF1724"/>
    <w:rsid w:val="00EF1ABF"/>
    <w:rsid w:val="00EF1BF6"/>
    <w:rsid w:val="00EF1CEC"/>
    <w:rsid w:val="00EF1DEE"/>
    <w:rsid w:val="00EF20A5"/>
    <w:rsid w:val="00EF2758"/>
    <w:rsid w:val="00EF2B6F"/>
    <w:rsid w:val="00EF3346"/>
    <w:rsid w:val="00EF3A60"/>
    <w:rsid w:val="00EF3FC7"/>
    <w:rsid w:val="00EF4673"/>
    <w:rsid w:val="00EF46F7"/>
    <w:rsid w:val="00EF493C"/>
    <w:rsid w:val="00EF55E5"/>
    <w:rsid w:val="00EF56E4"/>
    <w:rsid w:val="00EF5976"/>
    <w:rsid w:val="00EF5E1E"/>
    <w:rsid w:val="00EF5FBF"/>
    <w:rsid w:val="00EF60A1"/>
    <w:rsid w:val="00EF675B"/>
    <w:rsid w:val="00EF6D17"/>
    <w:rsid w:val="00EF73C9"/>
    <w:rsid w:val="00EF7CBB"/>
    <w:rsid w:val="00EF7CE7"/>
    <w:rsid w:val="00F00080"/>
    <w:rsid w:val="00F0153A"/>
    <w:rsid w:val="00F0153F"/>
    <w:rsid w:val="00F01BB7"/>
    <w:rsid w:val="00F02617"/>
    <w:rsid w:val="00F02972"/>
    <w:rsid w:val="00F030E1"/>
    <w:rsid w:val="00F03312"/>
    <w:rsid w:val="00F0354B"/>
    <w:rsid w:val="00F03731"/>
    <w:rsid w:val="00F040B0"/>
    <w:rsid w:val="00F04149"/>
    <w:rsid w:val="00F044B9"/>
    <w:rsid w:val="00F0580A"/>
    <w:rsid w:val="00F06164"/>
    <w:rsid w:val="00F063AE"/>
    <w:rsid w:val="00F06659"/>
    <w:rsid w:val="00F06680"/>
    <w:rsid w:val="00F06720"/>
    <w:rsid w:val="00F067F2"/>
    <w:rsid w:val="00F06B64"/>
    <w:rsid w:val="00F10E3F"/>
    <w:rsid w:val="00F10E9C"/>
    <w:rsid w:val="00F110FA"/>
    <w:rsid w:val="00F1181D"/>
    <w:rsid w:val="00F119A1"/>
    <w:rsid w:val="00F11ADB"/>
    <w:rsid w:val="00F11B2E"/>
    <w:rsid w:val="00F126DB"/>
    <w:rsid w:val="00F12793"/>
    <w:rsid w:val="00F12908"/>
    <w:rsid w:val="00F13003"/>
    <w:rsid w:val="00F136A3"/>
    <w:rsid w:val="00F13A61"/>
    <w:rsid w:val="00F13B25"/>
    <w:rsid w:val="00F13BB5"/>
    <w:rsid w:val="00F13CD7"/>
    <w:rsid w:val="00F1406B"/>
    <w:rsid w:val="00F1414A"/>
    <w:rsid w:val="00F14206"/>
    <w:rsid w:val="00F14341"/>
    <w:rsid w:val="00F146C9"/>
    <w:rsid w:val="00F15076"/>
    <w:rsid w:val="00F15378"/>
    <w:rsid w:val="00F15459"/>
    <w:rsid w:val="00F15B24"/>
    <w:rsid w:val="00F15D11"/>
    <w:rsid w:val="00F16072"/>
    <w:rsid w:val="00F1614B"/>
    <w:rsid w:val="00F1628F"/>
    <w:rsid w:val="00F1639E"/>
    <w:rsid w:val="00F16AA0"/>
    <w:rsid w:val="00F16AB5"/>
    <w:rsid w:val="00F16C4D"/>
    <w:rsid w:val="00F16E0D"/>
    <w:rsid w:val="00F17044"/>
    <w:rsid w:val="00F1726F"/>
    <w:rsid w:val="00F17392"/>
    <w:rsid w:val="00F1764F"/>
    <w:rsid w:val="00F17CEF"/>
    <w:rsid w:val="00F17D23"/>
    <w:rsid w:val="00F20467"/>
    <w:rsid w:val="00F20C0C"/>
    <w:rsid w:val="00F20E05"/>
    <w:rsid w:val="00F2172E"/>
    <w:rsid w:val="00F21EA6"/>
    <w:rsid w:val="00F21F03"/>
    <w:rsid w:val="00F22204"/>
    <w:rsid w:val="00F22881"/>
    <w:rsid w:val="00F235F1"/>
    <w:rsid w:val="00F23963"/>
    <w:rsid w:val="00F23D7A"/>
    <w:rsid w:val="00F242DC"/>
    <w:rsid w:val="00F24660"/>
    <w:rsid w:val="00F2493C"/>
    <w:rsid w:val="00F24CB6"/>
    <w:rsid w:val="00F2590E"/>
    <w:rsid w:val="00F265AD"/>
    <w:rsid w:val="00F266DD"/>
    <w:rsid w:val="00F26A84"/>
    <w:rsid w:val="00F26C16"/>
    <w:rsid w:val="00F26CE9"/>
    <w:rsid w:val="00F27649"/>
    <w:rsid w:val="00F30838"/>
    <w:rsid w:val="00F30A15"/>
    <w:rsid w:val="00F30A20"/>
    <w:rsid w:val="00F30C14"/>
    <w:rsid w:val="00F31092"/>
    <w:rsid w:val="00F3124D"/>
    <w:rsid w:val="00F31625"/>
    <w:rsid w:val="00F31ABC"/>
    <w:rsid w:val="00F328BD"/>
    <w:rsid w:val="00F32ACA"/>
    <w:rsid w:val="00F32B83"/>
    <w:rsid w:val="00F335B0"/>
    <w:rsid w:val="00F3389E"/>
    <w:rsid w:val="00F33C25"/>
    <w:rsid w:val="00F34250"/>
    <w:rsid w:val="00F3428A"/>
    <w:rsid w:val="00F349B0"/>
    <w:rsid w:val="00F34ABC"/>
    <w:rsid w:val="00F34EB7"/>
    <w:rsid w:val="00F35150"/>
    <w:rsid w:val="00F3521D"/>
    <w:rsid w:val="00F354C8"/>
    <w:rsid w:val="00F356F1"/>
    <w:rsid w:val="00F35752"/>
    <w:rsid w:val="00F3579C"/>
    <w:rsid w:val="00F35B0E"/>
    <w:rsid w:val="00F35FBE"/>
    <w:rsid w:val="00F36017"/>
    <w:rsid w:val="00F363EA"/>
    <w:rsid w:val="00F364A4"/>
    <w:rsid w:val="00F3650A"/>
    <w:rsid w:val="00F36850"/>
    <w:rsid w:val="00F36915"/>
    <w:rsid w:val="00F36DA1"/>
    <w:rsid w:val="00F3711C"/>
    <w:rsid w:val="00F373E7"/>
    <w:rsid w:val="00F37416"/>
    <w:rsid w:val="00F37A7E"/>
    <w:rsid w:val="00F37E6C"/>
    <w:rsid w:val="00F4065C"/>
    <w:rsid w:val="00F40C76"/>
    <w:rsid w:val="00F40CF4"/>
    <w:rsid w:val="00F40D68"/>
    <w:rsid w:val="00F40D6D"/>
    <w:rsid w:val="00F40F78"/>
    <w:rsid w:val="00F41342"/>
    <w:rsid w:val="00F4140A"/>
    <w:rsid w:val="00F416F1"/>
    <w:rsid w:val="00F41957"/>
    <w:rsid w:val="00F41BF9"/>
    <w:rsid w:val="00F425E9"/>
    <w:rsid w:val="00F4320F"/>
    <w:rsid w:val="00F4346D"/>
    <w:rsid w:val="00F43667"/>
    <w:rsid w:val="00F44BB3"/>
    <w:rsid w:val="00F44C04"/>
    <w:rsid w:val="00F451AC"/>
    <w:rsid w:val="00F45838"/>
    <w:rsid w:val="00F459AC"/>
    <w:rsid w:val="00F45B9D"/>
    <w:rsid w:val="00F461BE"/>
    <w:rsid w:val="00F4625F"/>
    <w:rsid w:val="00F469E1"/>
    <w:rsid w:val="00F46CBE"/>
    <w:rsid w:val="00F4721B"/>
    <w:rsid w:val="00F472DC"/>
    <w:rsid w:val="00F47B82"/>
    <w:rsid w:val="00F47BDA"/>
    <w:rsid w:val="00F47F30"/>
    <w:rsid w:val="00F47F3A"/>
    <w:rsid w:val="00F50D9C"/>
    <w:rsid w:val="00F50E64"/>
    <w:rsid w:val="00F51FAC"/>
    <w:rsid w:val="00F52582"/>
    <w:rsid w:val="00F526B4"/>
    <w:rsid w:val="00F528DA"/>
    <w:rsid w:val="00F5320C"/>
    <w:rsid w:val="00F5374C"/>
    <w:rsid w:val="00F53A4D"/>
    <w:rsid w:val="00F53C1C"/>
    <w:rsid w:val="00F54018"/>
    <w:rsid w:val="00F54081"/>
    <w:rsid w:val="00F54456"/>
    <w:rsid w:val="00F54497"/>
    <w:rsid w:val="00F54842"/>
    <w:rsid w:val="00F55047"/>
    <w:rsid w:val="00F55100"/>
    <w:rsid w:val="00F55DBC"/>
    <w:rsid w:val="00F55DFA"/>
    <w:rsid w:val="00F562E1"/>
    <w:rsid w:val="00F567A5"/>
    <w:rsid w:val="00F56B2B"/>
    <w:rsid w:val="00F56C9E"/>
    <w:rsid w:val="00F60782"/>
    <w:rsid w:val="00F60C2F"/>
    <w:rsid w:val="00F60D8E"/>
    <w:rsid w:val="00F60F31"/>
    <w:rsid w:val="00F60F6D"/>
    <w:rsid w:val="00F60F8D"/>
    <w:rsid w:val="00F61498"/>
    <w:rsid w:val="00F62425"/>
    <w:rsid w:val="00F6249B"/>
    <w:rsid w:val="00F626B4"/>
    <w:rsid w:val="00F62817"/>
    <w:rsid w:val="00F628C8"/>
    <w:rsid w:val="00F62D5E"/>
    <w:rsid w:val="00F62ED5"/>
    <w:rsid w:val="00F63BF1"/>
    <w:rsid w:val="00F63E09"/>
    <w:rsid w:val="00F643FF"/>
    <w:rsid w:val="00F64461"/>
    <w:rsid w:val="00F64853"/>
    <w:rsid w:val="00F64E82"/>
    <w:rsid w:val="00F650DE"/>
    <w:rsid w:val="00F651D7"/>
    <w:rsid w:val="00F65544"/>
    <w:rsid w:val="00F65724"/>
    <w:rsid w:val="00F659E5"/>
    <w:rsid w:val="00F65AD2"/>
    <w:rsid w:val="00F6677C"/>
    <w:rsid w:val="00F66932"/>
    <w:rsid w:val="00F67008"/>
    <w:rsid w:val="00F677D7"/>
    <w:rsid w:val="00F67AF3"/>
    <w:rsid w:val="00F710E8"/>
    <w:rsid w:val="00F7157A"/>
    <w:rsid w:val="00F715D4"/>
    <w:rsid w:val="00F71D84"/>
    <w:rsid w:val="00F71DB8"/>
    <w:rsid w:val="00F726D0"/>
    <w:rsid w:val="00F73210"/>
    <w:rsid w:val="00F73B2A"/>
    <w:rsid w:val="00F7465E"/>
    <w:rsid w:val="00F748E1"/>
    <w:rsid w:val="00F74A82"/>
    <w:rsid w:val="00F75B97"/>
    <w:rsid w:val="00F7606A"/>
    <w:rsid w:val="00F7719D"/>
    <w:rsid w:val="00F776DA"/>
    <w:rsid w:val="00F77792"/>
    <w:rsid w:val="00F778F4"/>
    <w:rsid w:val="00F779D9"/>
    <w:rsid w:val="00F77F51"/>
    <w:rsid w:val="00F80075"/>
    <w:rsid w:val="00F806CC"/>
    <w:rsid w:val="00F8095C"/>
    <w:rsid w:val="00F81457"/>
    <w:rsid w:val="00F8197C"/>
    <w:rsid w:val="00F8197D"/>
    <w:rsid w:val="00F82577"/>
    <w:rsid w:val="00F827AA"/>
    <w:rsid w:val="00F82BF7"/>
    <w:rsid w:val="00F83323"/>
    <w:rsid w:val="00F8350F"/>
    <w:rsid w:val="00F83517"/>
    <w:rsid w:val="00F835AD"/>
    <w:rsid w:val="00F8393E"/>
    <w:rsid w:val="00F83A58"/>
    <w:rsid w:val="00F83AE0"/>
    <w:rsid w:val="00F8422C"/>
    <w:rsid w:val="00F842E0"/>
    <w:rsid w:val="00F84785"/>
    <w:rsid w:val="00F85045"/>
    <w:rsid w:val="00F85F39"/>
    <w:rsid w:val="00F85F45"/>
    <w:rsid w:val="00F85F55"/>
    <w:rsid w:val="00F86518"/>
    <w:rsid w:val="00F86728"/>
    <w:rsid w:val="00F86DFB"/>
    <w:rsid w:val="00F8708A"/>
    <w:rsid w:val="00F8725A"/>
    <w:rsid w:val="00F8751A"/>
    <w:rsid w:val="00F8751D"/>
    <w:rsid w:val="00F8791B"/>
    <w:rsid w:val="00F87BFD"/>
    <w:rsid w:val="00F90587"/>
    <w:rsid w:val="00F90618"/>
    <w:rsid w:val="00F90966"/>
    <w:rsid w:val="00F90BD2"/>
    <w:rsid w:val="00F90BEA"/>
    <w:rsid w:val="00F90FDC"/>
    <w:rsid w:val="00F91123"/>
    <w:rsid w:val="00F91334"/>
    <w:rsid w:val="00F91C8D"/>
    <w:rsid w:val="00F92036"/>
    <w:rsid w:val="00F9223F"/>
    <w:rsid w:val="00F923A6"/>
    <w:rsid w:val="00F9249A"/>
    <w:rsid w:val="00F93073"/>
    <w:rsid w:val="00F9327A"/>
    <w:rsid w:val="00F93D85"/>
    <w:rsid w:val="00F94047"/>
    <w:rsid w:val="00F9418A"/>
    <w:rsid w:val="00F941CE"/>
    <w:rsid w:val="00F94310"/>
    <w:rsid w:val="00F94690"/>
    <w:rsid w:val="00F948FC"/>
    <w:rsid w:val="00F94C3B"/>
    <w:rsid w:val="00F958C1"/>
    <w:rsid w:val="00F95AB9"/>
    <w:rsid w:val="00F95FF7"/>
    <w:rsid w:val="00F96084"/>
    <w:rsid w:val="00F9641A"/>
    <w:rsid w:val="00F965B1"/>
    <w:rsid w:val="00F96761"/>
    <w:rsid w:val="00F96A13"/>
    <w:rsid w:val="00F971D9"/>
    <w:rsid w:val="00F9786F"/>
    <w:rsid w:val="00FA098C"/>
    <w:rsid w:val="00FA09E2"/>
    <w:rsid w:val="00FA10DB"/>
    <w:rsid w:val="00FA16FB"/>
    <w:rsid w:val="00FA1CCA"/>
    <w:rsid w:val="00FA1CFE"/>
    <w:rsid w:val="00FA1D61"/>
    <w:rsid w:val="00FA1F28"/>
    <w:rsid w:val="00FA2260"/>
    <w:rsid w:val="00FA2352"/>
    <w:rsid w:val="00FA24D1"/>
    <w:rsid w:val="00FA2701"/>
    <w:rsid w:val="00FA2794"/>
    <w:rsid w:val="00FA2C8D"/>
    <w:rsid w:val="00FA2FE1"/>
    <w:rsid w:val="00FA31B7"/>
    <w:rsid w:val="00FA3261"/>
    <w:rsid w:val="00FA32EC"/>
    <w:rsid w:val="00FA3739"/>
    <w:rsid w:val="00FA3C9C"/>
    <w:rsid w:val="00FA43D9"/>
    <w:rsid w:val="00FA44CD"/>
    <w:rsid w:val="00FA49DA"/>
    <w:rsid w:val="00FA4B5C"/>
    <w:rsid w:val="00FA4FBE"/>
    <w:rsid w:val="00FA5554"/>
    <w:rsid w:val="00FA565F"/>
    <w:rsid w:val="00FA57E8"/>
    <w:rsid w:val="00FA5A6F"/>
    <w:rsid w:val="00FA60B4"/>
    <w:rsid w:val="00FA6555"/>
    <w:rsid w:val="00FA6E81"/>
    <w:rsid w:val="00FA6EA5"/>
    <w:rsid w:val="00FA71BD"/>
    <w:rsid w:val="00FA7DD5"/>
    <w:rsid w:val="00FB0023"/>
    <w:rsid w:val="00FB0467"/>
    <w:rsid w:val="00FB0886"/>
    <w:rsid w:val="00FB1192"/>
    <w:rsid w:val="00FB1E87"/>
    <w:rsid w:val="00FB2146"/>
    <w:rsid w:val="00FB2643"/>
    <w:rsid w:val="00FB269D"/>
    <w:rsid w:val="00FB2C97"/>
    <w:rsid w:val="00FB2D4A"/>
    <w:rsid w:val="00FB3CE5"/>
    <w:rsid w:val="00FB4623"/>
    <w:rsid w:val="00FB4908"/>
    <w:rsid w:val="00FB4A5E"/>
    <w:rsid w:val="00FB4E82"/>
    <w:rsid w:val="00FB54E4"/>
    <w:rsid w:val="00FB576A"/>
    <w:rsid w:val="00FB59F3"/>
    <w:rsid w:val="00FB5CC1"/>
    <w:rsid w:val="00FB5CEC"/>
    <w:rsid w:val="00FB5DDA"/>
    <w:rsid w:val="00FB626E"/>
    <w:rsid w:val="00FB62F5"/>
    <w:rsid w:val="00FB64CE"/>
    <w:rsid w:val="00FB6B91"/>
    <w:rsid w:val="00FB6FA8"/>
    <w:rsid w:val="00FC0575"/>
    <w:rsid w:val="00FC117C"/>
    <w:rsid w:val="00FC1205"/>
    <w:rsid w:val="00FC1626"/>
    <w:rsid w:val="00FC1D6D"/>
    <w:rsid w:val="00FC1E61"/>
    <w:rsid w:val="00FC242F"/>
    <w:rsid w:val="00FC24E4"/>
    <w:rsid w:val="00FC2FEB"/>
    <w:rsid w:val="00FC31AD"/>
    <w:rsid w:val="00FC3296"/>
    <w:rsid w:val="00FC485E"/>
    <w:rsid w:val="00FC4880"/>
    <w:rsid w:val="00FC5116"/>
    <w:rsid w:val="00FC55DE"/>
    <w:rsid w:val="00FC5772"/>
    <w:rsid w:val="00FC5AFF"/>
    <w:rsid w:val="00FC5E76"/>
    <w:rsid w:val="00FC6366"/>
    <w:rsid w:val="00FC668C"/>
    <w:rsid w:val="00FC67EA"/>
    <w:rsid w:val="00FC6B3F"/>
    <w:rsid w:val="00FC7A02"/>
    <w:rsid w:val="00FD0066"/>
    <w:rsid w:val="00FD0289"/>
    <w:rsid w:val="00FD039B"/>
    <w:rsid w:val="00FD0643"/>
    <w:rsid w:val="00FD06A5"/>
    <w:rsid w:val="00FD0D73"/>
    <w:rsid w:val="00FD1134"/>
    <w:rsid w:val="00FD1366"/>
    <w:rsid w:val="00FD159A"/>
    <w:rsid w:val="00FD17DD"/>
    <w:rsid w:val="00FD1A6D"/>
    <w:rsid w:val="00FD1CC7"/>
    <w:rsid w:val="00FD2336"/>
    <w:rsid w:val="00FD2C90"/>
    <w:rsid w:val="00FD3076"/>
    <w:rsid w:val="00FD334A"/>
    <w:rsid w:val="00FD37CA"/>
    <w:rsid w:val="00FD37D7"/>
    <w:rsid w:val="00FD3BE0"/>
    <w:rsid w:val="00FD3EC2"/>
    <w:rsid w:val="00FD4105"/>
    <w:rsid w:val="00FD420D"/>
    <w:rsid w:val="00FD46D7"/>
    <w:rsid w:val="00FD5646"/>
    <w:rsid w:val="00FD5B65"/>
    <w:rsid w:val="00FD60A0"/>
    <w:rsid w:val="00FD6A01"/>
    <w:rsid w:val="00FD6A1A"/>
    <w:rsid w:val="00FD6ADB"/>
    <w:rsid w:val="00FD70D2"/>
    <w:rsid w:val="00FD7604"/>
    <w:rsid w:val="00FD7BBA"/>
    <w:rsid w:val="00FE061E"/>
    <w:rsid w:val="00FE09A0"/>
    <w:rsid w:val="00FE0EA9"/>
    <w:rsid w:val="00FE1023"/>
    <w:rsid w:val="00FE13C3"/>
    <w:rsid w:val="00FE1B72"/>
    <w:rsid w:val="00FE21F8"/>
    <w:rsid w:val="00FE250A"/>
    <w:rsid w:val="00FE2E2B"/>
    <w:rsid w:val="00FE346A"/>
    <w:rsid w:val="00FE3A0A"/>
    <w:rsid w:val="00FE3C8B"/>
    <w:rsid w:val="00FE3D17"/>
    <w:rsid w:val="00FE441D"/>
    <w:rsid w:val="00FE4813"/>
    <w:rsid w:val="00FE4841"/>
    <w:rsid w:val="00FE4EC4"/>
    <w:rsid w:val="00FE4FEF"/>
    <w:rsid w:val="00FE5398"/>
    <w:rsid w:val="00FE5464"/>
    <w:rsid w:val="00FE5891"/>
    <w:rsid w:val="00FE668C"/>
    <w:rsid w:val="00FE7048"/>
    <w:rsid w:val="00FE732E"/>
    <w:rsid w:val="00FE770F"/>
    <w:rsid w:val="00FF03E3"/>
    <w:rsid w:val="00FF098D"/>
    <w:rsid w:val="00FF0BC4"/>
    <w:rsid w:val="00FF0D05"/>
    <w:rsid w:val="00FF1052"/>
    <w:rsid w:val="00FF1344"/>
    <w:rsid w:val="00FF1E71"/>
    <w:rsid w:val="00FF223E"/>
    <w:rsid w:val="00FF2403"/>
    <w:rsid w:val="00FF2439"/>
    <w:rsid w:val="00FF247E"/>
    <w:rsid w:val="00FF2822"/>
    <w:rsid w:val="00FF2A35"/>
    <w:rsid w:val="00FF3250"/>
    <w:rsid w:val="00FF38AB"/>
    <w:rsid w:val="00FF3EAB"/>
    <w:rsid w:val="00FF4473"/>
    <w:rsid w:val="00FF4A39"/>
    <w:rsid w:val="00FF5B8C"/>
    <w:rsid w:val="00FF6A46"/>
    <w:rsid w:val="00FF6BA9"/>
    <w:rsid w:val="00FF6D0B"/>
    <w:rsid w:val="00FF6FF3"/>
    <w:rsid w:val="00FF7003"/>
    <w:rsid w:val="00FF7810"/>
    <w:rsid w:val="00FF7966"/>
    <w:rsid w:val="00FF7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10"/>
    <o:shapelayout v:ext="edit">
      <o:idmap v:ext="edit" data="1"/>
    </o:shapelayout>
  </w:shapeDefaults>
  <w:decimalSymbol w:val=","/>
  <w:listSeparator w:val=";"/>
  <w14:defaultImageDpi w14:val="0"/>
  <w15:docId w15:val="{4F5EE178-DF62-4493-A4BB-1587749E8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284B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locked/>
    <w:rsid w:val="0001582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locked/>
    <w:rsid w:val="00CE40F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qFormat/>
    <w:locked/>
    <w:rsid w:val="00CE40FB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locked/>
    <w:rsid w:val="007C0C5F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locked/>
    <w:rsid w:val="007C0C5F"/>
    <w:rPr>
      <w:rFonts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locked/>
    <w:rsid w:val="007C0C5F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locked/>
    <w:rsid w:val="007C0C5F"/>
    <w:rPr>
      <w:rFonts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locked/>
    <w:rsid w:val="00C3355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C33555"/>
    <w:rPr>
      <w:rFonts w:ascii="Courier New" w:hAnsi="Courier New" w:cs="Courier New"/>
      <w:sz w:val="20"/>
      <w:szCs w:val="20"/>
    </w:rPr>
  </w:style>
  <w:style w:type="character" w:customStyle="1" w:styleId="y2iqfc">
    <w:name w:val="y2iqfc"/>
    <w:basedOn w:val="a0"/>
    <w:rsid w:val="00C33555"/>
  </w:style>
  <w:style w:type="paragraph" w:styleId="a7">
    <w:name w:val="List Paragraph"/>
    <w:basedOn w:val="a"/>
    <w:uiPriority w:val="34"/>
    <w:qFormat/>
    <w:rsid w:val="00310AF6"/>
    <w:pPr>
      <w:ind w:left="720"/>
      <w:contextualSpacing/>
    </w:pPr>
  </w:style>
  <w:style w:type="table" w:styleId="a8">
    <w:name w:val="Table Grid"/>
    <w:basedOn w:val="a1"/>
    <w:uiPriority w:val="39"/>
    <w:locked/>
    <w:rsid w:val="00D74C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jahob">
    <w:name w:val="ojahob"/>
    <w:basedOn w:val="a0"/>
    <w:rsid w:val="001961EC"/>
  </w:style>
  <w:style w:type="paragraph" w:styleId="a9">
    <w:name w:val="No Spacing"/>
    <w:uiPriority w:val="1"/>
    <w:qFormat/>
    <w:rsid w:val="002D31FA"/>
    <w:pPr>
      <w:spacing w:after="0" w:line="240" w:lineRule="auto"/>
    </w:pPr>
    <w:rPr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CE40FB"/>
    <w:rPr>
      <w:b/>
      <w:bCs/>
      <w:sz w:val="36"/>
      <w:szCs w:val="36"/>
    </w:rPr>
  </w:style>
  <w:style w:type="character" w:customStyle="1" w:styleId="30">
    <w:name w:val="Заголовок 3 Знак"/>
    <w:basedOn w:val="a0"/>
    <w:link w:val="3"/>
    <w:uiPriority w:val="9"/>
    <w:rsid w:val="00CE40FB"/>
    <w:rPr>
      <w:b/>
      <w:bCs/>
      <w:sz w:val="27"/>
      <w:szCs w:val="27"/>
    </w:rPr>
  </w:style>
  <w:style w:type="character" w:styleId="aa">
    <w:name w:val="Hyperlink"/>
    <w:basedOn w:val="a0"/>
    <w:uiPriority w:val="99"/>
    <w:semiHidden/>
    <w:unhideWhenUsed/>
    <w:locked/>
    <w:rsid w:val="00CE40FB"/>
    <w:rPr>
      <w:color w:val="0000FF"/>
      <w:u w:val="single"/>
    </w:rPr>
  </w:style>
  <w:style w:type="character" w:customStyle="1" w:styleId="w7gcoc">
    <w:name w:val="w7gcoc"/>
    <w:basedOn w:val="a0"/>
    <w:rsid w:val="00CE40FB"/>
  </w:style>
  <w:style w:type="character" w:customStyle="1" w:styleId="v9tjod">
    <w:name w:val="v9tjod"/>
    <w:basedOn w:val="a0"/>
    <w:rsid w:val="00CE40FB"/>
  </w:style>
  <w:style w:type="character" w:customStyle="1" w:styleId="vuuxrf">
    <w:name w:val="vuuxrf"/>
    <w:basedOn w:val="a0"/>
    <w:rsid w:val="00CE40FB"/>
  </w:style>
  <w:style w:type="character" w:styleId="HTML1">
    <w:name w:val="HTML Cite"/>
    <w:basedOn w:val="a0"/>
    <w:uiPriority w:val="99"/>
    <w:semiHidden/>
    <w:unhideWhenUsed/>
    <w:locked/>
    <w:rsid w:val="00CE40FB"/>
    <w:rPr>
      <w:i/>
      <w:iCs/>
    </w:rPr>
  </w:style>
  <w:style w:type="character" w:customStyle="1" w:styleId="ylgvce">
    <w:name w:val="ylgvce"/>
    <w:basedOn w:val="a0"/>
    <w:rsid w:val="00CE40FB"/>
  </w:style>
  <w:style w:type="paragraph" w:styleId="ab">
    <w:name w:val="footnote text"/>
    <w:basedOn w:val="a"/>
    <w:link w:val="ac"/>
    <w:uiPriority w:val="99"/>
    <w:semiHidden/>
    <w:unhideWhenUsed/>
    <w:locked/>
    <w:rsid w:val="00EF60A1"/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EF60A1"/>
    <w:rPr>
      <w:sz w:val="20"/>
      <w:szCs w:val="20"/>
    </w:rPr>
  </w:style>
  <w:style w:type="character" w:styleId="ad">
    <w:name w:val="footnote reference"/>
    <w:basedOn w:val="a0"/>
    <w:uiPriority w:val="99"/>
    <w:semiHidden/>
    <w:unhideWhenUsed/>
    <w:locked/>
    <w:rsid w:val="00EF60A1"/>
    <w:rPr>
      <w:vertAlign w:val="superscript"/>
    </w:rPr>
  </w:style>
  <w:style w:type="paragraph" w:styleId="ae">
    <w:name w:val="endnote text"/>
    <w:basedOn w:val="a"/>
    <w:link w:val="af"/>
    <w:uiPriority w:val="99"/>
    <w:semiHidden/>
    <w:unhideWhenUsed/>
    <w:locked/>
    <w:rsid w:val="00B26005"/>
    <w:rPr>
      <w:sz w:val="20"/>
      <w:szCs w:val="20"/>
    </w:rPr>
  </w:style>
  <w:style w:type="character" w:customStyle="1" w:styleId="af">
    <w:name w:val="Текст концевой сноски Знак"/>
    <w:basedOn w:val="a0"/>
    <w:link w:val="ae"/>
    <w:uiPriority w:val="99"/>
    <w:semiHidden/>
    <w:rsid w:val="00B26005"/>
    <w:rPr>
      <w:sz w:val="20"/>
      <w:szCs w:val="20"/>
    </w:rPr>
  </w:style>
  <w:style w:type="character" w:styleId="af0">
    <w:name w:val="endnote reference"/>
    <w:basedOn w:val="a0"/>
    <w:uiPriority w:val="99"/>
    <w:semiHidden/>
    <w:unhideWhenUsed/>
    <w:locked/>
    <w:rsid w:val="00B26005"/>
    <w:rPr>
      <w:vertAlign w:val="superscript"/>
    </w:rPr>
  </w:style>
  <w:style w:type="character" w:customStyle="1" w:styleId="katex-mathml">
    <w:name w:val="katex-mathml"/>
    <w:basedOn w:val="a0"/>
    <w:rsid w:val="00D260EE"/>
  </w:style>
  <w:style w:type="character" w:customStyle="1" w:styleId="mord">
    <w:name w:val="mord"/>
    <w:basedOn w:val="a0"/>
    <w:rsid w:val="00D260EE"/>
  </w:style>
  <w:style w:type="character" w:customStyle="1" w:styleId="mbin">
    <w:name w:val="mbin"/>
    <w:basedOn w:val="a0"/>
    <w:rsid w:val="00D260EE"/>
  </w:style>
  <w:style w:type="character" w:customStyle="1" w:styleId="vlist-s">
    <w:name w:val="vlist-s"/>
    <w:basedOn w:val="a0"/>
    <w:rsid w:val="00D260EE"/>
  </w:style>
  <w:style w:type="character" w:customStyle="1" w:styleId="mrel">
    <w:name w:val="mrel"/>
    <w:basedOn w:val="a0"/>
    <w:rsid w:val="00D260EE"/>
  </w:style>
  <w:style w:type="paragraph" w:styleId="af1">
    <w:name w:val="Normal (Web)"/>
    <w:basedOn w:val="a"/>
    <w:uiPriority w:val="99"/>
    <w:unhideWhenUsed/>
    <w:locked/>
    <w:rsid w:val="006D5A07"/>
    <w:pPr>
      <w:spacing w:before="100" w:beforeAutospacing="1" w:after="100" w:afterAutospacing="1"/>
    </w:pPr>
  </w:style>
  <w:style w:type="character" w:customStyle="1" w:styleId="mpunct">
    <w:name w:val="mpunct"/>
    <w:basedOn w:val="a0"/>
    <w:rsid w:val="006D5A07"/>
  </w:style>
  <w:style w:type="character" w:customStyle="1" w:styleId="minner">
    <w:name w:val="minner"/>
    <w:basedOn w:val="a0"/>
    <w:rsid w:val="006D5A07"/>
  </w:style>
  <w:style w:type="character" w:styleId="af2">
    <w:name w:val="Strong"/>
    <w:basedOn w:val="a0"/>
    <w:uiPriority w:val="22"/>
    <w:qFormat/>
    <w:locked/>
    <w:rsid w:val="006D5A07"/>
    <w:rPr>
      <w:b/>
      <w:bCs/>
    </w:rPr>
  </w:style>
  <w:style w:type="character" w:customStyle="1" w:styleId="mopen">
    <w:name w:val="mopen"/>
    <w:basedOn w:val="a0"/>
    <w:rsid w:val="00237334"/>
  </w:style>
  <w:style w:type="character" w:customStyle="1" w:styleId="mclose">
    <w:name w:val="mclose"/>
    <w:basedOn w:val="a0"/>
    <w:rsid w:val="00237334"/>
  </w:style>
  <w:style w:type="character" w:customStyle="1" w:styleId="10">
    <w:name w:val="Заголовок 1 Знак"/>
    <w:basedOn w:val="a0"/>
    <w:link w:val="1"/>
    <w:uiPriority w:val="9"/>
    <w:rsid w:val="0001582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42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2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8364900">
          <w:marLeft w:val="0"/>
          <w:marRight w:val="0"/>
          <w:marTop w:val="0"/>
          <w:marBottom w:val="6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06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369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4914880">
                      <w:marLeft w:val="0"/>
                      <w:marRight w:val="0"/>
                      <w:marTop w:val="0"/>
                      <w:marBottom w:val="4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1279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8054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31700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49925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295982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124781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335057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627675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400542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030173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53241879">
                                  <w:marLeft w:val="0"/>
                                  <w:marRight w:val="0"/>
                                  <w:marTop w:val="24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781706">
                                      <w:marLeft w:val="21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336779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443415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274298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28978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131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385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3918740">
                      <w:marLeft w:val="0"/>
                      <w:marRight w:val="0"/>
                      <w:marTop w:val="0"/>
                      <w:marBottom w:val="4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7346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298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291047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38346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60836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96571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458296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107576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87605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95172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088867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87133343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8928881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58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4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37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1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2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2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2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25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2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1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7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89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4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45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8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5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7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86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64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66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33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8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0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94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25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4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8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1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6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0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61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2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1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9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7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09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4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732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8878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087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697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468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1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9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53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9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9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63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48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4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6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3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10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1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8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9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85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96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0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1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75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1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9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6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2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0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96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0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3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1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8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1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7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0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77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3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8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5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55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8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9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85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8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0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1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95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8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9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1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1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5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5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8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0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2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2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7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06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8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5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8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3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2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0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7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4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0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7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7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8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8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0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3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79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3817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634537">
                      <w:marLeft w:val="0"/>
                      <w:marRight w:val="0"/>
                      <w:marTop w:val="0"/>
                      <w:marBottom w:val="4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5682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15639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2892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70668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853582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828483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498437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833581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63443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787654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7608103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2068734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3105920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43362249">
          <w:marLeft w:val="0"/>
          <w:marRight w:val="0"/>
          <w:marTop w:val="0"/>
          <w:marBottom w:val="6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289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6838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68783">
                      <w:marLeft w:val="0"/>
                      <w:marRight w:val="0"/>
                      <w:marTop w:val="0"/>
                      <w:marBottom w:val="4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281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69115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32938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03220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85058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25080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92238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730745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700925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918649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46620804">
                                  <w:marLeft w:val="0"/>
                                  <w:marRight w:val="0"/>
                                  <w:marTop w:val="24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8937982">
                                      <w:marLeft w:val="21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84746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44072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423770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6107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0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65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27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4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6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6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37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0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4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8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3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95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0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0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7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1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9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5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7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2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0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42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16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9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8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2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6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6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2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7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2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2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9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6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6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2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0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7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1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2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2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33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2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8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7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88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1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33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2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9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73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3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5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64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1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9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1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7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0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0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4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0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63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3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62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83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4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05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4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5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4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1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5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2.bin"/><Relationship Id="rId671" Type="http://schemas.openxmlformats.org/officeDocument/2006/relationships/oleObject" Target="embeddings/oleObject345.bin"/><Relationship Id="rId727" Type="http://schemas.openxmlformats.org/officeDocument/2006/relationships/image" Target="media/image35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7.wmf"/><Relationship Id="rId531" Type="http://schemas.openxmlformats.org/officeDocument/2006/relationships/image" Target="media/image256.wmf"/><Relationship Id="rId573" Type="http://schemas.openxmlformats.org/officeDocument/2006/relationships/oleObject" Target="embeddings/oleObject296.bin"/><Relationship Id="rId629" Type="http://schemas.openxmlformats.org/officeDocument/2006/relationships/oleObject" Target="embeddings/oleObject324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8.wmf"/><Relationship Id="rId268" Type="http://schemas.openxmlformats.org/officeDocument/2006/relationships/image" Target="media/image129.wmf"/><Relationship Id="rId475" Type="http://schemas.openxmlformats.org/officeDocument/2006/relationships/image" Target="media/image228.wmf"/><Relationship Id="rId640" Type="http://schemas.openxmlformats.org/officeDocument/2006/relationships/image" Target="media/image309.wmf"/><Relationship Id="rId682" Type="http://schemas.openxmlformats.org/officeDocument/2006/relationships/oleObject" Target="embeddings/oleObject351.bin"/><Relationship Id="rId738" Type="http://schemas.openxmlformats.org/officeDocument/2006/relationships/oleObject" Target="embeddings/oleObject379.bin"/><Relationship Id="rId32" Type="http://schemas.openxmlformats.org/officeDocument/2006/relationships/image" Target="media/image13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8.bin"/><Relationship Id="rId542" Type="http://schemas.openxmlformats.org/officeDocument/2006/relationships/image" Target="media/image261.wmf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29.bin"/><Relationship Id="rId486" Type="http://schemas.openxmlformats.org/officeDocument/2006/relationships/oleObject" Target="embeddings/oleObject251.bin"/><Relationship Id="rId651" Type="http://schemas.openxmlformats.org/officeDocument/2006/relationships/oleObject" Target="embeddings/oleObject335.bin"/><Relationship Id="rId693" Type="http://schemas.openxmlformats.org/officeDocument/2006/relationships/image" Target="media/image335.wmf"/><Relationship Id="rId707" Type="http://schemas.openxmlformats.org/officeDocument/2006/relationships/image" Target="media/image342.wmf"/><Relationship Id="rId749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6.wmf"/><Relationship Id="rId553" Type="http://schemas.openxmlformats.org/officeDocument/2006/relationships/image" Target="media/image266.wmf"/><Relationship Id="rId609" Type="http://schemas.openxmlformats.org/officeDocument/2006/relationships/oleObject" Target="embeddings/oleObject314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1.bin"/><Relationship Id="rId595" Type="http://schemas.openxmlformats.org/officeDocument/2006/relationships/oleObject" Target="embeddings/oleObject307.bin"/><Relationship Id="rId248" Type="http://schemas.openxmlformats.org/officeDocument/2006/relationships/image" Target="media/image119.wmf"/><Relationship Id="rId455" Type="http://schemas.openxmlformats.org/officeDocument/2006/relationships/image" Target="media/image218.wmf"/><Relationship Id="rId497" Type="http://schemas.openxmlformats.org/officeDocument/2006/relationships/image" Target="media/image239.wmf"/><Relationship Id="rId620" Type="http://schemas.openxmlformats.org/officeDocument/2006/relationships/image" Target="media/image299.wmf"/><Relationship Id="rId662" Type="http://schemas.openxmlformats.org/officeDocument/2006/relationships/image" Target="media/image320.wmf"/><Relationship Id="rId718" Type="http://schemas.openxmlformats.org/officeDocument/2006/relationships/oleObject" Target="embeddings/oleObject36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6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8.bin"/><Relationship Id="rId466" Type="http://schemas.openxmlformats.org/officeDocument/2006/relationships/oleObject" Target="embeddings/oleObject241.bin"/><Relationship Id="rId631" Type="http://schemas.openxmlformats.org/officeDocument/2006/relationships/oleObject" Target="embeddings/oleObject325.bin"/><Relationship Id="rId673" Type="http://schemas.openxmlformats.org/officeDocument/2006/relationships/oleObject" Target="embeddings/oleObject346.bin"/><Relationship Id="rId729" Type="http://schemas.openxmlformats.org/officeDocument/2006/relationships/image" Target="media/image35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7.bin"/><Relationship Id="rId740" Type="http://schemas.openxmlformats.org/officeDocument/2006/relationships/oleObject" Target="embeddings/oleObject380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9.wmf"/><Relationship Id="rId477" Type="http://schemas.openxmlformats.org/officeDocument/2006/relationships/image" Target="media/image229.wmf"/><Relationship Id="rId600" Type="http://schemas.openxmlformats.org/officeDocument/2006/relationships/image" Target="media/image289.wmf"/><Relationship Id="rId642" Type="http://schemas.openxmlformats.org/officeDocument/2006/relationships/image" Target="media/image310.wmf"/><Relationship Id="rId684" Type="http://schemas.openxmlformats.org/officeDocument/2006/relationships/oleObject" Target="embeddings/oleObject352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9.bin"/><Relationship Id="rId34" Type="http://schemas.openxmlformats.org/officeDocument/2006/relationships/image" Target="media/image14.wmf"/><Relationship Id="rId76" Type="http://schemas.openxmlformats.org/officeDocument/2006/relationships/image" Target="media/image37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3.bin"/><Relationship Id="rId544" Type="http://schemas.openxmlformats.org/officeDocument/2006/relationships/image" Target="media/image262.wmf"/><Relationship Id="rId586" Type="http://schemas.openxmlformats.org/officeDocument/2006/relationships/image" Target="media/image282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oleObject" Target="embeddings/oleObject230.bin"/><Relationship Id="rId611" Type="http://schemas.openxmlformats.org/officeDocument/2006/relationships/oleObject" Target="embeddings/oleObject315.bin"/><Relationship Id="rId653" Type="http://schemas.openxmlformats.org/officeDocument/2006/relationships/oleObject" Target="embeddings/oleObject336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168.wmf"/><Relationship Id="rId513" Type="http://schemas.openxmlformats.org/officeDocument/2006/relationships/image" Target="media/image247.wmf"/><Relationship Id="rId555" Type="http://schemas.openxmlformats.org/officeDocument/2006/relationships/image" Target="media/image267.wmf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70.bin"/><Relationship Id="rId152" Type="http://schemas.openxmlformats.org/officeDocument/2006/relationships/oleObject" Target="embeddings/oleObject7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0.wmf"/><Relationship Id="rId457" Type="http://schemas.openxmlformats.org/officeDocument/2006/relationships/image" Target="media/image219.wmf"/><Relationship Id="rId622" Type="http://schemas.openxmlformats.org/officeDocument/2006/relationships/image" Target="media/image300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0.wmf"/><Relationship Id="rId664" Type="http://schemas.openxmlformats.org/officeDocument/2006/relationships/image" Target="media/image32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2.bin"/><Relationship Id="rId731" Type="http://schemas.openxmlformats.org/officeDocument/2006/relationships/image" Target="media/image35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26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4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8.wmf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0.bin"/><Relationship Id="rId742" Type="http://schemas.openxmlformats.org/officeDocument/2006/relationships/oleObject" Target="embeddings/oleObject381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90.wmf"/><Relationship Id="rId241" Type="http://schemas.openxmlformats.org/officeDocument/2006/relationships/image" Target="media/image116.wmf"/><Relationship Id="rId437" Type="http://schemas.openxmlformats.org/officeDocument/2006/relationships/image" Target="media/image210.wmf"/><Relationship Id="rId479" Type="http://schemas.openxmlformats.org/officeDocument/2006/relationships/image" Target="media/image230.wmf"/><Relationship Id="rId644" Type="http://schemas.openxmlformats.org/officeDocument/2006/relationships/image" Target="media/image311.wmf"/><Relationship Id="rId686" Type="http://schemas.openxmlformats.org/officeDocument/2006/relationships/oleObject" Target="embeddings/oleObject35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2.bin"/><Relationship Id="rId711" Type="http://schemas.openxmlformats.org/officeDocument/2006/relationships/image" Target="media/image344.wmf"/><Relationship Id="rId78" Type="http://schemas.openxmlformats.org/officeDocument/2006/relationships/image" Target="media/image38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73.bin"/><Relationship Id="rId185" Type="http://schemas.openxmlformats.org/officeDocument/2006/relationships/image" Target="media/image89.wmf"/><Relationship Id="rId350" Type="http://schemas.openxmlformats.org/officeDocument/2006/relationships/image" Target="media/image169.wmf"/><Relationship Id="rId406" Type="http://schemas.openxmlformats.org/officeDocument/2006/relationships/image" Target="media/image196.wmf"/><Relationship Id="rId588" Type="http://schemas.openxmlformats.org/officeDocument/2006/relationships/image" Target="media/image28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89.wmf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16.bin"/><Relationship Id="rId655" Type="http://schemas.openxmlformats.org/officeDocument/2006/relationships/oleObject" Target="embeddings/oleObject337.bin"/><Relationship Id="rId697" Type="http://schemas.openxmlformats.org/officeDocument/2006/relationships/image" Target="media/image337.wmf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48.wmf"/><Relationship Id="rId722" Type="http://schemas.openxmlformats.org/officeDocument/2006/relationships/oleObject" Target="embeddings/oleObject37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4.bin"/><Relationship Id="rId557" Type="http://schemas.openxmlformats.org/officeDocument/2006/relationships/image" Target="media/image268.wmf"/><Relationship Id="rId599" Type="http://schemas.openxmlformats.org/officeDocument/2006/relationships/oleObject" Target="embeddings/oleObject309.bin"/><Relationship Id="rId196" Type="http://schemas.openxmlformats.org/officeDocument/2006/relationships/image" Target="media/image94.wmf"/><Relationship Id="rId417" Type="http://schemas.openxmlformats.org/officeDocument/2006/relationships/image" Target="media/image201.wmf"/><Relationship Id="rId459" Type="http://schemas.openxmlformats.org/officeDocument/2006/relationships/image" Target="media/image220.wmf"/><Relationship Id="rId624" Type="http://schemas.openxmlformats.org/officeDocument/2006/relationships/image" Target="media/image301.wmf"/><Relationship Id="rId666" Type="http://schemas.openxmlformats.org/officeDocument/2006/relationships/image" Target="media/image3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4.bin"/><Relationship Id="rId319" Type="http://schemas.openxmlformats.org/officeDocument/2006/relationships/image" Target="media/image154.wmf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93.bin"/><Relationship Id="rId733" Type="http://schemas.openxmlformats.org/officeDocument/2006/relationships/image" Target="media/image355.wmf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27.bin"/><Relationship Id="rId677" Type="http://schemas.openxmlformats.org/officeDocument/2006/relationships/oleObject" Target="embeddings/oleObject348.bin"/><Relationship Id="rId232" Type="http://schemas.openxmlformats.org/officeDocument/2006/relationships/oleObject" Target="embeddings/oleObject118.bin"/><Relationship Id="rId274" Type="http://schemas.openxmlformats.org/officeDocument/2006/relationships/image" Target="media/image132.wmf"/><Relationship Id="rId481" Type="http://schemas.openxmlformats.org/officeDocument/2006/relationships/image" Target="media/image231.wmf"/><Relationship Id="rId702" Type="http://schemas.openxmlformats.org/officeDocument/2006/relationships/oleObject" Target="embeddings/oleObject36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299.bin"/><Relationship Id="rId744" Type="http://schemas.openxmlformats.org/officeDocument/2006/relationships/oleObject" Target="embeddings/oleObject382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1.wmf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646" Type="http://schemas.openxmlformats.org/officeDocument/2006/relationships/image" Target="media/image312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1.bin"/><Relationship Id="rId688" Type="http://schemas.openxmlformats.org/officeDocument/2006/relationships/oleObject" Target="embeddings/oleObject354.bin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713" Type="http://schemas.openxmlformats.org/officeDocument/2006/relationships/image" Target="media/image345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90.wmf"/><Relationship Id="rId352" Type="http://schemas.openxmlformats.org/officeDocument/2006/relationships/image" Target="media/image170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oleObject" Target="embeddings/oleObject317.bin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657" Type="http://schemas.openxmlformats.org/officeDocument/2006/relationships/oleObject" Target="embeddings/oleObject338.bin"/><Relationship Id="rId699" Type="http://schemas.openxmlformats.org/officeDocument/2006/relationships/image" Target="media/image33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3.wmf"/><Relationship Id="rId461" Type="http://schemas.openxmlformats.org/officeDocument/2006/relationships/image" Target="media/image221.wmf"/><Relationship Id="rId517" Type="http://schemas.openxmlformats.org/officeDocument/2006/relationships/image" Target="media/image249.wmf"/><Relationship Id="rId559" Type="http://schemas.openxmlformats.org/officeDocument/2006/relationships/image" Target="media/image269.wmf"/><Relationship Id="rId724" Type="http://schemas.openxmlformats.org/officeDocument/2006/relationships/oleObject" Target="embeddings/oleObject37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63" Type="http://schemas.openxmlformats.org/officeDocument/2006/relationships/oleObject" Target="embeddings/oleObject185.bin"/><Relationship Id="rId419" Type="http://schemas.openxmlformats.org/officeDocument/2006/relationships/image" Target="media/image202.wmf"/><Relationship Id="rId570" Type="http://schemas.openxmlformats.org/officeDocument/2006/relationships/oleObject" Target="embeddings/oleObject294.bin"/><Relationship Id="rId626" Type="http://schemas.openxmlformats.org/officeDocument/2006/relationships/image" Target="media/image302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2.bin"/><Relationship Id="rId668" Type="http://schemas.openxmlformats.org/officeDocument/2006/relationships/image" Target="media/image32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4.bin"/><Relationship Id="rId528" Type="http://schemas.openxmlformats.org/officeDocument/2006/relationships/oleObject" Target="embeddings/oleObject272.bin"/><Relationship Id="rId735" Type="http://schemas.openxmlformats.org/officeDocument/2006/relationships/image" Target="media/image356.wmf"/><Relationship Id="rId125" Type="http://schemas.openxmlformats.org/officeDocument/2006/relationships/oleObject" Target="embeddings/oleObject62.bin"/><Relationship Id="rId167" Type="http://schemas.openxmlformats.org/officeDocument/2006/relationships/image" Target="media/image80.wmf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30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28.bin"/><Relationship Id="rId679" Type="http://schemas.openxmlformats.org/officeDocument/2006/relationships/image" Target="media/image32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image" Target="media/image212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78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746" Type="http://schemas.openxmlformats.org/officeDocument/2006/relationships/oleObject" Target="embeddings/oleObject38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4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648" Type="http://schemas.openxmlformats.org/officeDocument/2006/relationships/image" Target="media/image313.wmf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8.wmf"/><Relationship Id="rId452" Type="http://schemas.openxmlformats.org/officeDocument/2006/relationships/oleObject" Target="embeddings/oleObject234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46.wmf"/><Relationship Id="rId105" Type="http://schemas.openxmlformats.org/officeDocument/2006/relationships/image" Target="media/image51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9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6.bin"/><Relationship Id="rId396" Type="http://schemas.openxmlformats.org/officeDocument/2006/relationships/image" Target="media/image191.wmf"/><Relationship Id="rId561" Type="http://schemas.openxmlformats.org/officeDocument/2006/relationships/image" Target="media/image270.wmf"/><Relationship Id="rId617" Type="http://schemas.openxmlformats.org/officeDocument/2006/relationships/oleObject" Target="embeddings/oleObject318.bin"/><Relationship Id="rId659" Type="http://schemas.openxmlformats.org/officeDocument/2006/relationships/oleObject" Target="embeddings/oleObject339.bin"/><Relationship Id="rId214" Type="http://schemas.openxmlformats.org/officeDocument/2006/relationships/image" Target="media/image103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image" Target="media/image203.wmf"/><Relationship Id="rId463" Type="http://schemas.openxmlformats.org/officeDocument/2006/relationships/image" Target="media/image222.wmf"/><Relationship Id="rId519" Type="http://schemas.openxmlformats.org/officeDocument/2006/relationships/image" Target="media/image250.wmf"/><Relationship Id="rId670" Type="http://schemas.openxmlformats.org/officeDocument/2006/relationships/image" Target="media/image324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80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73.bin"/><Relationship Id="rId726" Type="http://schemas.openxmlformats.org/officeDocument/2006/relationships/oleObject" Target="embeddings/oleObject373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5.wmf"/><Relationship Id="rId628" Type="http://schemas.openxmlformats.org/officeDocument/2006/relationships/image" Target="media/image303.wmf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6.bin"/><Relationship Id="rId432" Type="http://schemas.openxmlformats.org/officeDocument/2006/relationships/oleObject" Target="embeddings/oleObject223.bin"/><Relationship Id="rId474" Type="http://schemas.openxmlformats.org/officeDocument/2006/relationships/oleObject" Target="embeddings/oleObject24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51.wmf"/><Relationship Id="rId495" Type="http://schemas.openxmlformats.org/officeDocument/2006/relationships/image" Target="media/image238.wmf"/><Relationship Id="rId681" Type="http://schemas.openxmlformats.org/officeDocument/2006/relationships/image" Target="media/image329.wmf"/><Relationship Id="rId716" Type="http://schemas.openxmlformats.org/officeDocument/2006/relationships/oleObject" Target="embeddings/oleObject368.bin"/><Relationship Id="rId737" Type="http://schemas.openxmlformats.org/officeDocument/2006/relationships/image" Target="media/image3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81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8.bin"/><Relationship Id="rId541" Type="http://schemas.openxmlformats.org/officeDocument/2006/relationships/oleObject" Target="embeddings/oleObject279.bin"/><Relationship Id="rId562" Type="http://schemas.openxmlformats.org/officeDocument/2006/relationships/oleObject" Target="embeddings/oleObject290.bin"/><Relationship Id="rId583" Type="http://schemas.openxmlformats.org/officeDocument/2006/relationships/oleObject" Target="embeddings/oleObject301.bin"/><Relationship Id="rId618" Type="http://schemas.openxmlformats.org/officeDocument/2006/relationships/image" Target="media/image298.wmf"/><Relationship Id="rId639" Type="http://schemas.openxmlformats.org/officeDocument/2006/relationships/oleObject" Target="embeddings/oleObject329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5.bin"/><Relationship Id="rId422" Type="http://schemas.openxmlformats.org/officeDocument/2006/relationships/oleObject" Target="embeddings/oleObject216.bin"/><Relationship Id="rId443" Type="http://schemas.openxmlformats.org/officeDocument/2006/relationships/image" Target="media/image213.wmf"/><Relationship Id="rId464" Type="http://schemas.openxmlformats.org/officeDocument/2006/relationships/oleObject" Target="embeddings/oleObject240.bin"/><Relationship Id="rId650" Type="http://schemas.openxmlformats.org/officeDocument/2006/relationships/image" Target="media/image314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3.wmf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748" Type="http://schemas.openxmlformats.org/officeDocument/2006/relationships/oleObject" Target="embeddings/oleObject384.bin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5.bin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9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661" Type="http://schemas.openxmlformats.org/officeDocument/2006/relationships/oleObject" Target="embeddings/oleObject340.bin"/><Relationship Id="rId717" Type="http://schemas.openxmlformats.org/officeDocument/2006/relationships/image" Target="media/image34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72.wmf"/><Relationship Id="rId398" Type="http://schemas.openxmlformats.org/officeDocument/2006/relationships/image" Target="media/image192.wmf"/><Relationship Id="rId521" Type="http://schemas.openxmlformats.org/officeDocument/2006/relationships/image" Target="media/image251.wmf"/><Relationship Id="rId563" Type="http://schemas.openxmlformats.org/officeDocument/2006/relationships/image" Target="media/image271.wmf"/><Relationship Id="rId619" Type="http://schemas.openxmlformats.org/officeDocument/2006/relationships/oleObject" Target="embeddings/oleObject31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4.wmf"/><Relationship Id="rId465" Type="http://schemas.openxmlformats.org/officeDocument/2006/relationships/image" Target="media/image223.wmf"/><Relationship Id="rId630" Type="http://schemas.openxmlformats.org/officeDocument/2006/relationships/image" Target="media/image304.wmf"/><Relationship Id="rId672" Type="http://schemas.openxmlformats.org/officeDocument/2006/relationships/image" Target="media/image325.wmf"/><Relationship Id="rId728" Type="http://schemas.openxmlformats.org/officeDocument/2006/relationships/oleObject" Target="embeddings/oleObject37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7.bin"/><Relationship Id="rId532" Type="http://schemas.openxmlformats.org/officeDocument/2006/relationships/oleObject" Target="embeddings/oleObject274.bin"/><Relationship Id="rId574" Type="http://schemas.openxmlformats.org/officeDocument/2006/relationships/image" Target="media/image276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30.bin"/><Relationship Id="rId683" Type="http://schemas.openxmlformats.org/officeDocument/2006/relationships/image" Target="media/image330.wmf"/><Relationship Id="rId739" Type="http://schemas.openxmlformats.org/officeDocument/2006/relationships/image" Target="media/image35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2.wmf"/><Relationship Id="rId501" Type="http://schemas.openxmlformats.org/officeDocument/2006/relationships/image" Target="media/image241.wmf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2.bin"/><Relationship Id="rId750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4.wmf"/><Relationship Id="rId487" Type="http://schemas.openxmlformats.org/officeDocument/2006/relationships/image" Target="media/image234.wmf"/><Relationship Id="rId610" Type="http://schemas.openxmlformats.org/officeDocument/2006/relationships/image" Target="media/image294.wmf"/><Relationship Id="rId652" Type="http://schemas.openxmlformats.org/officeDocument/2006/relationships/image" Target="media/image315.wmf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4.bin"/><Relationship Id="rId44" Type="http://schemas.openxmlformats.org/officeDocument/2006/relationships/image" Target="media/image19.wmf"/><Relationship Id="rId86" Type="http://schemas.openxmlformats.org/officeDocument/2006/relationships/image" Target="media/image42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image" Target="media/image287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0.bin"/><Relationship Id="rId663" Type="http://schemas.openxmlformats.org/officeDocument/2006/relationships/oleObject" Target="embeddings/oleObject34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2.wmf"/><Relationship Id="rId719" Type="http://schemas.openxmlformats.org/officeDocument/2006/relationships/image" Target="media/image34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358" Type="http://schemas.openxmlformats.org/officeDocument/2006/relationships/image" Target="media/image173.wmf"/><Relationship Id="rId565" Type="http://schemas.openxmlformats.org/officeDocument/2006/relationships/image" Target="media/image272.wmf"/><Relationship Id="rId730" Type="http://schemas.openxmlformats.org/officeDocument/2006/relationships/oleObject" Target="embeddings/oleObject375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5.wmf"/><Relationship Id="rId425" Type="http://schemas.openxmlformats.org/officeDocument/2006/relationships/image" Target="media/image204.wmf"/><Relationship Id="rId467" Type="http://schemas.openxmlformats.org/officeDocument/2006/relationships/image" Target="media/image224.wmf"/><Relationship Id="rId632" Type="http://schemas.openxmlformats.org/officeDocument/2006/relationships/image" Target="media/image305.wmf"/><Relationship Id="rId271" Type="http://schemas.openxmlformats.org/officeDocument/2006/relationships/oleObject" Target="embeddings/oleObject138.bin"/><Relationship Id="rId674" Type="http://schemas.openxmlformats.org/officeDocument/2006/relationships/image" Target="media/image32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5.bin"/><Relationship Id="rId576" Type="http://schemas.openxmlformats.org/officeDocument/2006/relationships/image" Target="media/image277.wmf"/><Relationship Id="rId741" Type="http://schemas.openxmlformats.org/officeDocument/2006/relationships/image" Target="media/image359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image" Target="media/image184.wmf"/><Relationship Id="rId436" Type="http://schemas.openxmlformats.org/officeDocument/2006/relationships/oleObject" Target="embeddings/oleObject225.bin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1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3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6.wmf"/><Relationship Id="rId338" Type="http://schemas.openxmlformats.org/officeDocument/2006/relationships/image" Target="media/image163.wmf"/><Relationship Id="rId503" Type="http://schemas.openxmlformats.org/officeDocument/2006/relationships/image" Target="media/image242.wmf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3.bin"/><Relationship Id="rId710" Type="http://schemas.openxmlformats.org/officeDocument/2006/relationships/oleObject" Target="embeddings/oleObject36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31.bin"/><Relationship Id="rId612" Type="http://schemas.openxmlformats.org/officeDocument/2006/relationships/image" Target="media/image295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5.wmf"/><Relationship Id="rId654" Type="http://schemas.openxmlformats.org/officeDocument/2006/relationships/image" Target="media/image316.wmf"/><Relationship Id="rId696" Type="http://schemas.openxmlformats.org/officeDocument/2006/relationships/oleObject" Target="embeddings/oleObject35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721" Type="http://schemas.openxmlformats.org/officeDocument/2006/relationships/image" Target="media/image349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3.png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4.wmf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8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21.bin"/><Relationship Id="rId665" Type="http://schemas.openxmlformats.org/officeDocument/2006/relationships/oleObject" Target="embeddings/oleObject34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3.wmf"/><Relationship Id="rId567" Type="http://schemas.openxmlformats.org/officeDocument/2006/relationships/image" Target="media/image273.wmf"/><Relationship Id="rId732" Type="http://schemas.openxmlformats.org/officeDocument/2006/relationships/oleObject" Target="embeddings/oleObject376.bin"/><Relationship Id="rId99" Type="http://schemas.openxmlformats.org/officeDocument/2006/relationships/image" Target="media/image48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5.wmf"/><Relationship Id="rId469" Type="http://schemas.openxmlformats.org/officeDocument/2006/relationships/image" Target="media/image225.wmf"/><Relationship Id="rId634" Type="http://schemas.openxmlformats.org/officeDocument/2006/relationships/image" Target="media/image306.wmf"/><Relationship Id="rId676" Type="http://schemas.openxmlformats.org/officeDocument/2006/relationships/image" Target="media/image327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6.bin"/><Relationship Id="rId701" Type="http://schemas.openxmlformats.org/officeDocument/2006/relationships/image" Target="media/image33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84.wmf"/><Relationship Id="rId340" Type="http://schemas.openxmlformats.org/officeDocument/2006/relationships/image" Target="media/image164.wmf"/><Relationship Id="rId578" Type="http://schemas.openxmlformats.org/officeDocument/2006/relationships/image" Target="media/image278.wmf"/><Relationship Id="rId743" Type="http://schemas.openxmlformats.org/officeDocument/2006/relationships/image" Target="media/image360.wmf"/><Relationship Id="rId200" Type="http://schemas.openxmlformats.org/officeDocument/2006/relationships/image" Target="media/image96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26.bin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2.bin"/><Relationship Id="rId687" Type="http://schemas.openxmlformats.org/officeDocument/2006/relationships/image" Target="media/image332.wmf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7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6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image" Target="media/image263.wmf"/><Relationship Id="rId589" Type="http://schemas.openxmlformats.org/officeDocument/2006/relationships/oleObject" Target="embeddings/oleObject304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5.wmf"/><Relationship Id="rId614" Type="http://schemas.openxmlformats.org/officeDocument/2006/relationships/image" Target="media/image296.wmf"/><Relationship Id="rId656" Type="http://schemas.openxmlformats.org/officeDocument/2006/relationships/image" Target="media/image317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6.bin"/><Relationship Id="rId698" Type="http://schemas.openxmlformats.org/officeDocument/2006/relationships/oleObject" Target="embeddings/oleObject35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8.bin"/><Relationship Id="rId723" Type="http://schemas.openxmlformats.org/officeDocument/2006/relationships/image" Target="media/image350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2.bin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7.wmf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54.wmf"/><Relationship Id="rId569" Type="http://schemas.openxmlformats.org/officeDocument/2006/relationships/image" Target="media/image274.wmf"/><Relationship Id="rId734" Type="http://schemas.openxmlformats.org/officeDocument/2006/relationships/oleObject" Target="embeddings/oleObject377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6.wmf"/><Relationship Id="rId580" Type="http://schemas.openxmlformats.org/officeDocument/2006/relationships/image" Target="media/image279.wmf"/><Relationship Id="rId636" Type="http://schemas.openxmlformats.org/officeDocument/2006/relationships/image" Target="media/image307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7.bin"/><Relationship Id="rId678" Type="http://schemas.openxmlformats.org/officeDocument/2006/relationships/oleObject" Target="embeddings/oleObject34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9.bin"/><Relationship Id="rId538" Type="http://schemas.openxmlformats.org/officeDocument/2006/relationships/image" Target="media/image259.wmf"/><Relationship Id="rId703" Type="http://schemas.openxmlformats.org/officeDocument/2006/relationships/image" Target="media/image340.wmf"/><Relationship Id="rId745" Type="http://schemas.openxmlformats.org/officeDocument/2006/relationships/image" Target="media/image361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5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3.bin"/><Relationship Id="rId689" Type="http://schemas.openxmlformats.org/officeDocument/2006/relationships/image" Target="media/image333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4.wmf"/><Relationship Id="rId714" Type="http://schemas.openxmlformats.org/officeDocument/2006/relationships/oleObject" Target="embeddings/oleObject36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9.jpeg"/><Relationship Id="rId188" Type="http://schemas.openxmlformats.org/officeDocument/2006/relationships/oleObject" Target="embeddings/oleObject95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5.bin"/><Relationship Id="rId616" Type="http://schemas.openxmlformats.org/officeDocument/2006/relationships/image" Target="media/image297.wmf"/><Relationship Id="rId658" Type="http://schemas.openxmlformats.org/officeDocument/2006/relationships/image" Target="media/image318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39.bin"/><Relationship Id="rId518" Type="http://schemas.openxmlformats.org/officeDocument/2006/relationships/oleObject" Target="embeddings/oleObject267.bin"/><Relationship Id="rId725" Type="http://schemas.openxmlformats.org/officeDocument/2006/relationships/image" Target="media/image351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5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8.wmf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529" Type="http://schemas.openxmlformats.org/officeDocument/2006/relationships/image" Target="media/image255.wmf"/><Relationship Id="rId680" Type="http://schemas.openxmlformats.org/officeDocument/2006/relationships/oleObject" Target="embeddings/oleObject350.bin"/><Relationship Id="rId736" Type="http://schemas.openxmlformats.org/officeDocument/2006/relationships/oleObject" Target="embeddings/oleObject378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6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80.wmf"/><Relationship Id="rId638" Type="http://schemas.openxmlformats.org/officeDocument/2006/relationships/image" Target="media/image308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41.bin"/><Relationship Id="rId400" Type="http://schemas.openxmlformats.org/officeDocument/2006/relationships/image" Target="media/image193.wmf"/><Relationship Id="rId442" Type="http://schemas.openxmlformats.org/officeDocument/2006/relationships/oleObject" Target="embeddings/oleObject228.bin"/><Relationship Id="rId484" Type="http://schemas.openxmlformats.org/officeDocument/2006/relationships/oleObject" Target="embeddings/oleObject250.bin"/><Relationship Id="rId705" Type="http://schemas.openxmlformats.org/officeDocument/2006/relationships/image" Target="media/image341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46.wmf"/><Relationship Id="rId344" Type="http://schemas.openxmlformats.org/officeDocument/2006/relationships/image" Target="media/image166.wmf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51" Type="http://schemas.openxmlformats.org/officeDocument/2006/relationships/image" Target="media/image265.wmf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oleObject" Target="embeddings/oleObject33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7.wmf"/><Relationship Id="rId509" Type="http://schemas.openxmlformats.org/officeDocument/2006/relationships/image" Target="media/image245.wmf"/><Relationship Id="rId660" Type="http://schemas.openxmlformats.org/officeDocument/2006/relationships/image" Target="media/image319.w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35.wmf"/><Relationship Id="rId2" Type="http://schemas.openxmlformats.org/officeDocument/2006/relationships/oleObject" Target="embeddings/oleObject34.bin"/><Relationship Id="rId1" Type="http://schemas.openxmlformats.org/officeDocument/2006/relationships/image" Target="media/image34.wmf"/><Relationship Id="rId6" Type="http://schemas.openxmlformats.org/officeDocument/2006/relationships/oleObject" Target="embeddings/oleObject219.bin"/><Relationship Id="rId5" Type="http://schemas.openxmlformats.org/officeDocument/2006/relationships/image" Target="media/image201.wmf"/><Relationship Id="rId4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6A0B6D-4D09-47F7-8BBA-7E5710D4D3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3</Pages>
  <Words>2391</Words>
  <Characters>28816</Characters>
  <Application>Microsoft Office Word</Application>
  <DocSecurity>0</DocSecurity>
  <Lines>24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517</vt:lpstr>
    </vt:vector>
  </TitlesOfParts>
  <Company>1-17</Company>
  <LinksUpToDate>false</LinksUpToDate>
  <CharactersWithSpaces>31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517</dc:title>
  <dc:subject/>
  <dc:creator>БОБИР</dc:creator>
  <cp:keywords/>
  <dc:description/>
  <cp:lastModifiedBy>User</cp:lastModifiedBy>
  <cp:revision>4</cp:revision>
  <dcterms:created xsi:type="dcterms:W3CDTF">2025-11-27T08:25:00Z</dcterms:created>
  <dcterms:modified xsi:type="dcterms:W3CDTF">2025-11-27T09:12:00Z</dcterms:modified>
</cp:coreProperties>
</file>